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tags/tag6.xml" ContentType="application/vnd.openxmlformats-officedocument.presentationml.tags+xml"/>
  <Override PartName="/ppt/charts/chart1.xml" ContentType="application/vnd.openxmlformats-officedocument.drawingml.chart+xml"/>
  <Override PartName="/ppt/ink/ink1.xml" ContentType="application/inkml+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charts/chart2.xml" ContentType="application/vnd.openxmlformats-officedocument.drawingml.chart+xml"/>
  <Override PartName="/ppt/ink/ink2.xml" ContentType="application/inkml+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ink/ink3.xml" ContentType="application/inkml+xml"/>
  <Override PartName="/ppt/tags/tag27.xml" ContentType="application/vnd.openxmlformats-officedocument.presentationml.tags+xml"/>
  <Override PartName="/ppt/tags/tag28.xml" ContentType="application/vnd.openxmlformats-officedocument.presentationml.tags+xml"/>
  <Override PartName="/ppt/notesSlides/notesSlide3.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charts/chart3.xml" ContentType="application/vnd.openxmlformats-officedocument.drawingml.chart+xml"/>
  <Override PartName="/ppt/ink/ink4.xml" ContentType="application/inkml+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4.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ink/ink5.xml" ContentType="application/inkml+xml"/>
  <Override PartName="/ppt/tags/tag67.xml" ContentType="application/vnd.openxmlformats-officedocument.presentationml.tags+xml"/>
  <Override PartName="/ppt/tags/tag68.xml" ContentType="application/vnd.openxmlformats-officedocument.presentationml.tags+xml"/>
  <Override PartName="/ppt/ink/ink6.xml" ContentType="application/inkml+xml"/>
  <Override PartName="/ppt/ink/ink7.xml" ContentType="application/inkml+xml"/>
  <Override PartName="/ppt/ink/ink8.xml" ContentType="application/inkml+xml"/>
  <Override PartName="/ppt/ink/ink9.xml" ContentType="application/inkml+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5.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charts/chart7.xml" ContentType="application/vnd.openxmlformats-officedocument.drawingml.chart+xml"/>
  <Override PartName="/ppt/charts/chart8.xml" ContentType="application/vnd.openxmlformats-officedocument.drawingml.chart+xml"/>
  <Override PartName="/ppt/charts/chart9.xml" ContentType="application/vnd.openxmlformats-officedocument.drawingml.chart+xml"/>
  <Override PartName="/ppt/ink/ink10.xml" ContentType="application/inkml+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ink/ink11.xml" ContentType="application/inkml+xml"/>
  <Override PartName="/ppt/ink/ink12.xml" ContentType="application/inkml+xml"/>
  <Override PartName="/ppt/notesSlides/notesSlide6.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tags/tag107.xml" ContentType="application/vnd.openxmlformats-officedocument.presentationml.tags+xml"/>
  <Override PartName="/ppt/tags/tag108.xml" ContentType="application/vnd.openxmlformats-officedocument.presentationml.tags+xml"/>
  <Override PartName="/ppt/ink/ink19.xml" ContentType="application/inkml+xml"/>
  <Override PartName="/ppt/ink/ink20.xml" ContentType="application/inkml+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ink/ink21.xml" ContentType="application/inkml+xml"/>
  <Override PartName="/ppt/ink/ink22.xml" ContentType="application/inkml+xml"/>
  <Override PartName="/ppt/ink/ink23.xml" ContentType="application/inkml+xml"/>
  <Override PartName="/ppt/notesSlides/notesSlide7.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8.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ink/ink24.xml" ContentType="application/inkml+xml"/>
  <Override PartName="/ppt/notesSlides/notesSlide9.xml" ContentType="application/vnd.openxmlformats-officedocument.presentationml.notesSlide+xml"/>
  <Override PartName="/ppt/tags/tag120.xml" ContentType="application/vnd.openxmlformats-officedocument.presentationml.tags+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notesSlides/notesSlide10.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ink/ink30.xml" ContentType="application/inkml+xml"/>
  <Override PartName="/ppt/ink/ink31.xml" ContentType="application/inkml+xml"/>
  <Override PartName="/ppt/tags/tag124.xml" ContentType="application/vnd.openxmlformats-officedocument.presentationml.tags+xml"/>
  <Override PartName="/ppt/tags/tag1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708" r:id="rId2"/>
    <p:sldMasterId id="2147483722" r:id="rId3"/>
    <p:sldMasterId id="2147483735" r:id="rId4"/>
  </p:sldMasterIdLst>
  <p:notesMasterIdLst>
    <p:notesMasterId r:id="rId48"/>
  </p:notesMasterIdLst>
  <p:sldIdLst>
    <p:sldId id="367" r:id="rId5"/>
    <p:sldId id="460" r:id="rId6"/>
    <p:sldId id="487" r:id="rId7"/>
    <p:sldId id="488" r:id="rId8"/>
    <p:sldId id="470" r:id="rId9"/>
    <p:sldId id="521" r:id="rId10"/>
    <p:sldId id="472" r:id="rId11"/>
    <p:sldId id="490" r:id="rId12"/>
    <p:sldId id="489" r:id="rId13"/>
    <p:sldId id="492" r:id="rId14"/>
    <p:sldId id="473" r:id="rId15"/>
    <p:sldId id="493" r:id="rId16"/>
    <p:sldId id="494" r:id="rId17"/>
    <p:sldId id="495" r:id="rId18"/>
    <p:sldId id="496" r:id="rId19"/>
    <p:sldId id="497" r:id="rId20"/>
    <p:sldId id="498" r:id="rId21"/>
    <p:sldId id="499" r:id="rId22"/>
    <p:sldId id="500" r:id="rId23"/>
    <p:sldId id="507" r:id="rId24"/>
    <p:sldId id="502" r:id="rId25"/>
    <p:sldId id="508" r:id="rId26"/>
    <p:sldId id="509" r:id="rId27"/>
    <p:sldId id="510" r:id="rId28"/>
    <p:sldId id="511" r:id="rId29"/>
    <p:sldId id="513" r:id="rId30"/>
    <p:sldId id="515" r:id="rId31"/>
    <p:sldId id="514" r:id="rId32"/>
    <p:sldId id="517" r:id="rId33"/>
    <p:sldId id="518" r:id="rId34"/>
    <p:sldId id="520" r:id="rId35"/>
    <p:sldId id="522" r:id="rId36"/>
    <p:sldId id="523" r:id="rId37"/>
    <p:sldId id="524" r:id="rId38"/>
    <p:sldId id="525" r:id="rId39"/>
    <p:sldId id="526" r:id="rId40"/>
    <p:sldId id="527" r:id="rId41"/>
    <p:sldId id="528" r:id="rId42"/>
    <p:sldId id="529" r:id="rId43"/>
    <p:sldId id="530" r:id="rId44"/>
    <p:sldId id="531" r:id="rId45"/>
    <p:sldId id="532" r:id="rId46"/>
    <p:sldId id="541" r:id="rId47"/>
  </p:sldIdLst>
  <p:sldSz cx="9144000" cy="5143500" type="screen16x9"/>
  <p:notesSz cx="6858000" cy="9144000"/>
  <p:custDataLst>
    <p:tags r:id="rId4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15:clr>
            <a:srgbClr val="A4A3A4"/>
          </p15:clr>
        </p15:guide>
        <p15:guide id="2" pos="10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3366"/>
    <a:srgbClr val="00CC00"/>
    <a:srgbClr val="CCFF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7" autoAdjust="0"/>
    <p:restoredTop sz="99822" autoAdjust="0"/>
  </p:normalViewPr>
  <p:slideViewPr>
    <p:cSldViewPr>
      <p:cViewPr varScale="1">
        <p:scale>
          <a:sx n="116" d="100"/>
          <a:sy n="116" d="100"/>
        </p:scale>
        <p:origin x="518" y="72"/>
      </p:cViewPr>
      <p:guideLst>
        <p:guide orient="horz"/>
        <p:guide pos="1056"/>
      </p:guideLst>
    </p:cSldViewPr>
  </p:slideViewPr>
  <p:outlineViewPr>
    <p:cViewPr>
      <p:scale>
        <a:sx n="33" d="100"/>
        <a:sy n="33" d="100"/>
      </p:scale>
      <p:origin x="0" y="1440"/>
    </p:cViewPr>
  </p:outlineViewPr>
  <p:notesTextViewPr>
    <p:cViewPr>
      <p:scale>
        <a:sx n="1" d="1"/>
        <a:sy n="1" d="1"/>
      </p:scale>
      <p:origin x="0" y="0"/>
    </p:cViewPr>
  </p:notesTextViewPr>
  <p:sorterViewPr>
    <p:cViewPr>
      <p:scale>
        <a:sx n="100" d="100"/>
        <a:sy n="100" d="100"/>
      </p:scale>
      <p:origin x="0" y="6557"/>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ableStyles" Target="tableStyle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gs" Target="tags/tag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tlow\Desktop\cs229a\marker.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tlow\Desktop\cs229a\marker.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tlow\Desktop\cs229a\marker.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tlow\Desktop\cs229a\marker.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tlow\Desktop\cs229a\marker.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tlow\Desktop\cs229a\marker.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tlow\Desktop\cs229a\marker.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tlow\Desktop\cs229a\marker.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C:\Users\tlow\Desktop\cs229a\marker.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1.48389713585169E-2"/>
          <c:y val="0.138798827307994"/>
          <c:w val="0.89553472647783405"/>
          <c:h val="0.85567414802887798"/>
        </c:manualLayout>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3</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489</c:v>
                </c:pt>
                <c:pt idx="4">
                  <c:v>291.50579150579199</c:v>
                </c:pt>
                <c:pt idx="5">
                  <c:v>303.08880308880299</c:v>
                </c:pt>
              </c:numCache>
            </c:numRef>
          </c:yVal>
          <c:smooth val="0"/>
          <c:extLst>
            <c:ext xmlns:c16="http://schemas.microsoft.com/office/drawing/2014/chart" uri="{C3380CC4-5D6E-409C-BE32-E72D297353CC}">
              <c16:uniqueId val="{00000000-20E7-47D8-9352-A79FFE03472C}"/>
            </c:ext>
          </c:extLst>
        </c:ser>
        <c:dLbls>
          <c:showLegendKey val="0"/>
          <c:showVal val="0"/>
          <c:showCatName val="0"/>
          <c:showSerName val="0"/>
          <c:showPercent val="0"/>
          <c:showBubbleSize val="0"/>
        </c:dLbls>
        <c:axId val="450586392"/>
        <c:axId val="450588760"/>
      </c:scatterChart>
      <c:valAx>
        <c:axId val="450586392"/>
        <c:scaling>
          <c:orientation val="minMax"/>
          <c:max val="350"/>
          <c:min val="0"/>
        </c:scaling>
        <c:delete val="0"/>
        <c:axPos val="b"/>
        <c:numFmt formatCode="General" sourceLinked="1"/>
        <c:majorTickMark val="none"/>
        <c:minorTickMark val="none"/>
        <c:tickLblPos val="none"/>
        <c:crossAx val="450588760"/>
        <c:crosses val="autoZero"/>
        <c:crossBetween val="midCat"/>
      </c:valAx>
      <c:valAx>
        <c:axId val="450588760"/>
        <c:scaling>
          <c:orientation val="minMax"/>
        </c:scaling>
        <c:delete val="0"/>
        <c:axPos val="l"/>
        <c:numFmt formatCode="General" sourceLinked="1"/>
        <c:majorTickMark val="none"/>
        <c:minorTickMark val="none"/>
        <c:tickLblPos val="none"/>
        <c:crossAx val="450586392"/>
        <c:crossesAt val="0"/>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1.48389713585169E-2"/>
          <c:y val="0.138798827307994"/>
          <c:w val="0.89553472647783405"/>
          <c:h val="0.85567414802887798"/>
        </c:manualLayout>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3</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489</c:v>
                </c:pt>
                <c:pt idx="4">
                  <c:v>291.50579150579199</c:v>
                </c:pt>
                <c:pt idx="5">
                  <c:v>303.08880308880299</c:v>
                </c:pt>
              </c:numCache>
            </c:numRef>
          </c:yVal>
          <c:smooth val="0"/>
          <c:extLst>
            <c:ext xmlns:c16="http://schemas.microsoft.com/office/drawing/2014/chart" uri="{C3380CC4-5D6E-409C-BE32-E72D297353CC}">
              <c16:uniqueId val="{00000000-20E7-47D8-9352-A79FFE03472C}"/>
            </c:ext>
          </c:extLst>
        </c:ser>
        <c:dLbls>
          <c:showLegendKey val="0"/>
          <c:showVal val="0"/>
          <c:showCatName val="0"/>
          <c:showSerName val="0"/>
          <c:showPercent val="0"/>
          <c:showBubbleSize val="0"/>
        </c:dLbls>
        <c:axId val="450586392"/>
        <c:axId val="450588760"/>
      </c:scatterChart>
      <c:valAx>
        <c:axId val="450586392"/>
        <c:scaling>
          <c:orientation val="minMax"/>
          <c:max val="350"/>
          <c:min val="0"/>
        </c:scaling>
        <c:delete val="0"/>
        <c:axPos val="b"/>
        <c:numFmt formatCode="General" sourceLinked="1"/>
        <c:majorTickMark val="none"/>
        <c:minorTickMark val="none"/>
        <c:tickLblPos val="none"/>
        <c:crossAx val="450588760"/>
        <c:crosses val="autoZero"/>
        <c:crossBetween val="midCat"/>
      </c:valAx>
      <c:valAx>
        <c:axId val="450588760"/>
        <c:scaling>
          <c:orientation val="minMax"/>
        </c:scaling>
        <c:delete val="0"/>
        <c:axPos val="l"/>
        <c:numFmt formatCode="General" sourceLinked="1"/>
        <c:majorTickMark val="none"/>
        <c:minorTickMark val="none"/>
        <c:tickLblPos val="none"/>
        <c:crossAx val="450586392"/>
        <c:crossesAt val="0"/>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1.48389713585169E-2"/>
          <c:y val="0.138798827307994"/>
          <c:w val="0.89553472647783405"/>
          <c:h val="0.85567414802887798"/>
        </c:manualLayout>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3</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489</c:v>
                </c:pt>
                <c:pt idx="4">
                  <c:v>291.50579150579199</c:v>
                </c:pt>
                <c:pt idx="5">
                  <c:v>303.08880308880299</c:v>
                </c:pt>
              </c:numCache>
            </c:numRef>
          </c:yVal>
          <c:smooth val="0"/>
          <c:extLst>
            <c:ext xmlns:c16="http://schemas.microsoft.com/office/drawing/2014/chart" uri="{C3380CC4-5D6E-409C-BE32-E72D297353CC}">
              <c16:uniqueId val="{00000000-83FF-4266-8B27-CD0C4EB4ED04}"/>
            </c:ext>
          </c:extLst>
        </c:ser>
        <c:dLbls>
          <c:showLegendKey val="0"/>
          <c:showVal val="0"/>
          <c:showCatName val="0"/>
          <c:showSerName val="0"/>
          <c:showPercent val="0"/>
          <c:showBubbleSize val="0"/>
        </c:dLbls>
        <c:axId val="451050776"/>
        <c:axId val="451055736"/>
      </c:scatterChart>
      <c:valAx>
        <c:axId val="451050776"/>
        <c:scaling>
          <c:orientation val="minMax"/>
          <c:max val="350"/>
          <c:min val="0"/>
        </c:scaling>
        <c:delete val="0"/>
        <c:axPos val="b"/>
        <c:numFmt formatCode="General" sourceLinked="1"/>
        <c:majorTickMark val="none"/>
        <c:minorTickMark val="none"/>
        <c:tickLblPos val="none"/>
        <c:crossAx val="451055736"/>
        <c:crosses val="autoZero"/>
        <c:crossBetween val="midCat"/>
      </c:valAx>
      <c:valAx>
        <c:axId val="451055736"/>
        <c:scaling>
          <c:orientation val="minMax"/>
        </c:scaling>
        <c:delete val="0"/>
        <c:axPos val="l"/>
        <c:numFmt formatCode="General" sourceLinked="1"/>
        <c:majorTickMark val="none"/>
        <c:minorTickMark val="none"/>
        <c:tickLblPos val="none"/>
        <c:crossAx val="451050776"/>
        <c:crossesAt val="0"/>
        <c:crossBetween val="midCat"/>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3</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489</c:v>
                </c:pt>
                <c:pt idx="4">
                  <c:v>291.50579150579199</c:v>
                </c:pt>
                <c:pt idx="5">
                  <c:v>303.08880308880299</c:v>
                </c:pt>
              </c:numCache>
            </c:numRef>
          </c:yVal>
          <c:smooth val="0"/>
          <c:extLst>
            <c:ext xmlns:c16="http://schemas.microsoft.com/office/drawing/2014/chart" uri="{C3380CC4-5D6E-409C-BE32-E72D297353CC}">
              <c16:uniqueId val="{00000000-747C-4F50-A7CA-4640505A3DF6}"/>
            </c:ext>
          </c:extLst>
        </c:ser>
        <c:dLbls>
          <c:showLegendKey val="0"/>
          <c:showVal val="0"/>
          <c:showCatName val="0"/>
          <c:showSerName val="0"/>
          <c:showPercent val="0"/>
          <c:showBubbleSize val="0"/>
        </c:dLbls>
        <c:axId val="452147032"/>
        <c:axId val="452151976"/>
      </c:scatterChart>
      <c:valAx>
        <c:axId val="452147032"/>
        <c:scaling>
          <c:orientation val="minMax"/>
          <c:max val="350"/>
          <c:min val="0"/>
        </c:scaling>
        <c:delete val="0"/>
        <c:axPos val="b"/>
        <c:numFmt formatCode="General" sourceLinked="1"/>
        <c:majorTickMark val="none"/>
        <c:minorTickMark val="none"/>
        <c:tickLblPos val="none"/>
        <c:crossAx val="452151976"/>
        <c:crosses val="autoZero"/>
        <c:crossBetween val="midCat"/>
      </c:valAx>
      <c:valAx>
        <c:axId val="452151976"/>
        <c:scaling>
          <c:orientation val="minMax"/>
        </c:scaling>
        <c:delete val="0"/>
        <c:axPos val="l"/>
        <c:numFmt formatCode="General" sourceLinked="1"/>
        <c:majorTickMark val="none"/>
        <c:minorTickMark val="none"/>
        <c:tickLblPos val="none"/>
        <c:crossAx val="452147032"/>
        <c:crossesAt val="0"/>
        <c:crossBetween val="midCat"/>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3</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489</c:v>
                </c:pt>
                <c:pt idx="4">
                  <c:v>291.50579150579199</c:v>
                </c:pt>
                <c:pt idx="5">
                  <c:v>303.08880308880299</c:v>
                </c:pt>
              </c:numCache>
            </c:numRef>
          </c:yVal>
          <c:smooth val="0"/>
          <c:extLst>
            <c:ext xmlns:c16="http://schemas.microsoft.com/office/drawing/2014/chart" uri="{C3380CC4-5D6E-409C-BE32-E72D297353CC}">
              <c16:uniqueId val="{00000000-BB31-4ABD-BB55-74726C8B59F0}"/>
            </c:ext>
          </c:extLst>
        </c:ser>
        <c:dLbls>
          <c:showLegendKey val="0"/>
          <c:showVal val="0"/>
          <c:showCatName val="0"/>
          <c:showSerName val="0"/>
          <c:showPercent val="0"/>
          <c:showBubbleSize val="0"/>
        </c:dLbls>
        <c:axId val="452177256"/>
        <c:axId val="452182216"/>
      </c:scatterChart>
      <c:valAx>
        <c:axId val="452177256"/>
        <c:scaling>
          <c:orientation val="minMax"/>
          <c:max val="350"/>
          <c:min val="0"/>
        </c:scaling>
        <c:delete val="0"/>
        <c:axPos val="b"/>
        <c:numFmt formatCode="General" sourceLinked="1"/>
        <c:majorTickMark val="none"/>
        <c:minorTickMark val="none"/>
        <c:tickLblPos val="none"/>
        <c:crossAx val="452182216"/>
        <c:crosses val="autoZero"/>
        <c:crossBetween val="midCat"/>
      </c:valAx>
      <c:valAx>
        <c:axId val="452182216"/>
        <c:scaling>
          <c:orientation val="minMax"/>
        </c:scaling>
        <c:delete val="0"/>
        <c:axPos val="l"/>
        <c:numFmt formatCode="General" sourceLinked="1"/>
        <c:majorTickMark val="none"/>
        <c:minorTickMark val="none"/>
        <c:tickLblPos val="none"/>
        <c:crossAx val="452177256"/>
        <c:crossesAt val="0"/>
        <c:crossBetween val="midCat"/>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3</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489</c:v>
                </c:pt>
                <c:pt idx="4">
                  <c:v>291.50579150579199</c:v>
                </c:pt>
                <c:pt idx="5">
                  <c:v>303.08880308880299</c:v>
                </c:pt>
              </c:numCache>
            </c:numRef>
          </c:yVal>
          <c:smooth val="0"/>
          <c:extLst>
            <c:ext xmlns:c16="http://schemas.microsoft.com/office/drawing/2014/chart" uri="{C3380CC4-5D6E-409C-BE32-E72D297353CC}">
              <c16:uniqueId val="{00000000-7103-4B77-9BC2-D1A4ABED9E1F}"/>
            </c:ext>
          </c:extLst>
        </c:ser>
        <c:dLbls>
          <c:showLegendKey val="0"/>
          <c:showVal val="0"/>
          <c:showCatName val="0"/>
          <c:showSerName val="0"/>
          <c:showPercent val="0"/>
          <c:showBubbleSize val="0"/>
        </c:dLbls>
        <c:axId val="452207560"/>
        <c:axId val="452212520"/>
      </c:scatterChart>
      <c:valAx>
        <c:axId val="452207560"/>
        <c:scaling>
          <c:orientation val="minMax"/>
          <c:max val="350"/>
          <c:min val="0"/>
        </c:scaling>
        <c:delete val="0"/>
        <c:axPos val="b"/>
        <c:numFmt formatCode="General" sourceLinked="1"/>
        <c:majorTickMark val="none"/>
        <c:minorTickMark val="none"/>
        <c:tickLblPos val="none"/>
        <c:crossAx val="452212520"/>
        <c:crosses val="autoZero"/>
        <c:crossBetween val="midCat"/>
      </c:valAx>
      <c:valAx>
        <c:axId val="452212520"/>
        <c:scaling>
          <c:orientation val="minMax"/>
        </c:scaling>
        <c:delete val="0"/>
        <c:axPos val="l"/>
        <c:numFmt formatCode="General" sourceLinked="1"/>
        <c:majorTickMark val="none"/>
        <c:minorTickMark val="none"/>
        <c:tickLblPos val="none"/>
        <c:crossAx val="452207560"/>
        <c:crossesAt val="0"/>
        <c:crossBetween val="midCat"/>
      </c:valAx>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3</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489</c:v>
                </c:pt>
                <c:pt idx="4">
                  <c:v>291.50579150579199</c:v>
                </c:pt>
                <c:pt idx="5">
                  <c:v>303.08880308880299</c:v>
                </c:pt>
              </c:numCache>
            </c:numRef>
          </c:yVal>
          <c:smooth val="0"/>
          <c:extLst>
            <c:ext xmlns:c16="http://schemas.microsoft.com/office/drawing/2014/chart" uri="{C3380CC4-5D6E-409C-BE32-E72D297353CC}">
              <c16:uniqueId val="{00000000-A2F8-4C6F-B456-CF68686D4AEE}"/>
            </c:ext>
          </c:extLst>
        </c:ser>
        <c:dLbls>
          <c:showLegendKey val="0"/>
          <c:showVal val="0"/>
          <c:showCatName val="0"/>
          <c:showSerName val="0"/>
          <c:showPercent val="0"/>
          <c:showBubbleSize val="0"/>
        </c:dLbls>
        <c:axId val="451218504"/>
        <c:axId val="451226184"/>
      </c:scatterChart>
      <c:valAx>
        <c:axId val="451218504"/>
        <c:scaling>
          <c:orientation val="minMax"/>
          <c:max val="350"/>
          <c:min val="0"/>
        </c:scaling>
        <c:delete val="0"/>
        <c:axPos val="b"/>
        <c:numFmt formatCode="General" sourceLinked="1"/>
        <c:majorTickMark val="none"/>
        <c:minorTickMark val="none"/>
        <c:tickLblPos val="none"/>
        <c:crossAx val="451226184"/>
        <c:crosses val="autoZero"/>
        <c:crossBetween val="midCat"/>
      </c:valAx>
      <c:valAx>
        <c:axId val="451226184"/>
        <c:scaling>
          <c:orientation val="minMax"/>
        </c:scaling>
        <c:delete val="0"/>
        <c:axPos val="l"/>
        <c:numFmt formatCode="General" sourceLinked="1"/>
        <c:majorTickMark val="none"/>
        <c:minorTickMark val="none"/>
        <c:tickLblPos val="none"/>
        <c:crossAx val="451218504"/>
        <c:crossesAt val="0"/>
        <c:crossBetween val="midCat"/>
      </c:valAx>
    </c:plotArea>
    <c:plotVisOnly val="1"/>
    <c:dispBlanksAs val="gap"/>
    <c:showDLblsOverMax val="0"/>
  </c:chart>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3</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489</c:v>
                </c:pt>
                <c:pt idx="4">
                  <c:v>291.50579150579199</c:v>
                </c:pt>
                <c:pt idx="5">
                  <c:v>303.08880308880299</c:v>
                </c:pt>
              </c:numCache>
            </c:numRef>
          </c:yVal>
          <c:smooth val="0"/>
          <c:extLst>
            <c:ext xmlns:c16="http://schemas.microsoft.com/office/drawing/2014/chart" uri="{C3380CC4-5D6E-409C-BE32-E72D297353CC}">
              <c16:uniqueId val="{00000000-2B24-4F3D-89F5-284C5E1CF9EB}"/>
            </c:ext>
          </c:extLst>
        </c:ser>
        <c:dLbls>
          <c:showLegendKey val="0"/>
          <c:showVal val="0"/>
          <c:showCatName val="0"/>
          <c:showSerName val="0"/>
          <c:showPercent val="0"/>
          <c:showBubbleSize val="0"/>
        </c:dLbls>
        <c:axId val="451352248"/>
        <c:axId val="451357208"/>
      </c:scatterChart>
      <c:valAx>
        <c:axId val="451352248"/>
        <c:scaling>
          <c:orientation val="minMax"/>
          <c:max val="350"/>
          <c:min val="0"/>
        </c:scaling>
        <c:delete val="0"/>
        <c:axPos val="b"/>
        <c:numFmt formatCode="General" sourceLinked="1"/>
        <c:majorTickMark val="none"/>
        <c:minorTickMark val="none"/>
        <c:tickLblPos val="none"/>
        <c:crossAx val="451357208"/>
        <c:crosses val="autoZero"/>
        <c:crossBetween val="midCat"/>
      </c:valAx>
      <c:valAx>
        <c:axId val="451357208"/>
        <c:scaling>
          <c:orientation val="minMax"/>
        </c:scaling>
        <c:delete val="0"/>
        <c:axPos val="l"/>
        <c:numFmt formatCode="General" sourceLinked="1"/>
        <c:majorTickMark val="none"/>
        <c:minorTickMark val="none"/>
        <c:tickLblPos val="none"/>
        <c:crossAx val="451352248"/>
        <c:crossesAt val="0"/>
        <c:crossBetween val="midCat"/>
      </c:valAx>
    </c:plotArea>
    <c:plotVisOnly val="1"/>
    <c:dispBlanksAs val="gap"/>
    <c:showDLblsOverMax val="0"/>
  </c:chart>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7"/>
            <c:spPr>
              <a:ln w="15875">
                <a:solidFill>
                  <a:srgbClr val="C00000"/>
                </a:solidFill>
              </a:ln>
            </c:spPr>
          </c:marker>
          <c:xVal>
            <c:numRef>
              <c:f>'Sheet1 (2)'!$A$1:$A$20</c:f>
              <c:numCache>
                <c:formatCode>General</c:formatCode>
                <c:ptCount val="20"/>
                <c:pt idx="0">
                  <c:v>42.940038684719497</c:v>
                </c:pt>
                <c:pt idx="1">
                  <c:v>72.340425531914903</c:v>
                </c:pt>
                <c:pt idx="2">
                  <c:v>110.251450676983</c:v>
                </c:pt>
                <c:pt idx="3">
                  <c:v>195.357833655706</c:v>
                </c:pt>
                <c:pt idx="4">
                  <c:v>304.44874274661493</c:v>
                </c:pt>
                <c:pt idx="5">
                  <c:v>386.46034816247601</c:v>
                </c:pt>
              </c:numCache>
            </c:numRef>
          </c:xVal>
          <c:yVal>
            <c:numRef>
              <c:f>'Sheet1 (2)'!$B$1:$B$20</c:f>
              <c:numCache>
                <c:formatCode>General</c:formatCode>
                <c:ptCount val="20"/>
                <c:pt idx="0">
                  <c:v>45.173745173745203</c:v>
                </c:pt>
                <c:pt idx="1">
                  <c:v>137.83783783783801</c:v>
                </c:pt>
                <c:pt idx="2">
                  <c:v>234.362934362934</c:v>
                </c:pt>
                <c:pt idx="3">
                  <c:v>274.51737451737489</c:v>
                </c:pt>
                <c:pt idx="4">
                  <c:v>291.50579150579199</c:v>
                </c:pt>
                <c:pt idx="5">
                  <c:v>303.08880308880299</c:v>
                </c:pt>
              </c:numCache>
            </c:numRef>
          </c:yVal>
          <c:smooth val="0"/>
          <c:extLst>
            <c:ext xmlns:c16="http://schemas.microsoft.com/office/drawing/2014/chart" uri="{C3380CC4-5D6E-409C-BE32-E72D297353CC}">
              <c16:uniqueId val="{00000000-81E3-4971-848F-819848EC71EA}"/>
            </c:ext>
          </c:extLst>
        </c:ser>
        <c:dLbls>
          <c:showLegendKey val="0"/>
          <c:showVal val="0"/>
          <c:showCatName val="0"/>
          <c:showSerName val="0"/>
          <c:showPercent val="0"/>
          <c:showBubbleSize val="0"/>
        </c:dLbls>
        <c:axId val="451382472"/>
        <c:axId val="451387416"/>
      </c:scatterChart>
      <c:valAx>
        <c:axId val="451382472"/>
        <c:scaling>
          <c:orientation val="minMax"/>
          <c:max val="350"/>
          <c:min val="0"/>
        </c:scaling>
        <c:delete val="0"/>
        <c:axPos val="b"/>
        <c:numFmt formatCode="General" sourceLinked="1"/>
        <c:majorTickMark val="none"/>
        <c:minorTickMark val="none"/>
        <c:tickLblPos val="none"/>
        <c:crossAx val="451387416"/>
        <c:crosses val="autoZero"/>
        <c:crossBetween val="midCat"/>
      </c:valAx>
      <c:valAx>
        <c:axId val="451387416"/>
        <c:scaling>
          <c:orientation val="minMax"/>
        </c:scaling>
        <c:delete val="0"/>
        <c:axPos val="l"/>
        <c:numFmt formatCode="General" sourceLinked="1"/>
        <c:majorTickMark val="none"/>
        <c:minorTickMark val="none"/>
        <c:tickLblPos val="none"/>
        <c:crossAx val="451382472"/>
        <c:crossesAt val="0"/>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53.wmf"/><Relationship Id="rId1" Type="http://schemas.openxmlformats.org/officeDocument/2006/relationships/image" Target="../media/image29.wmf"/><Relationship Id="rId6" Type="http://schemas.openxmlformats.org/officeDocument/2006/relationships/image" Target="../media/image55.wmf"/><Relationship Id="rId5" Type="http://schemas.openxmlformats.org/officeDocument/2006/relationships/image" Target="../media/image31.wmf"/><Relationship Id="rId4"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79.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ink/ink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5:56:52.802"/>
    </inkml:context>
    <inkml:brush xml:id="br0">
      <inkml:brushProperty name="width" value="0.05292" units="cm"/>
      <inkml:brushProperty name="height" value="0.05292" units="cm"/>
      <inkml:brushProperty name="color" value="#0000FF"/>
    </inkml:brush>
  </inkml:definitions>
  <inkml:trace contextRef="#ctx0" brushRef="#br0">1726 6537 800,'-21'0'6534,"21"0"-5188,0 0-546,-20 0 1,20 0 545,0 0-65,0 0-641,0 0-447,0 0 127,0 0 288,0 0 65,0 0-96,0 20-257,0-20-32,20 20-128,1 0-64,-1 1 65,0-2-65,-2 0-32,-18 2 0,21 19 0,-1-21-32,0 21-32,0-20 64,-1 20-64,1-1 32,20 1-32,-20 0 32,-20-1 0,19 1 0,1 0-32,0 0 32,0 0 0,1 19-32,-1 0 0,-2 1 0,23-20 64,-21 19-64,0-19 0,-2-1 0,-18 2 32,21-1 64,-1-2-128,-20 3 96,20-1-128,0-1 224,-1 1-64,1-20 257,0 39 191,0-19-448,0 0-64,19-20-32,-39 20-32,20-1 64,0-19 33,1 20-130,-3-20 162,2 0-97,0 0 32,1-1-64,-1-19 32,-20 21 0,18-2 96,3 1 0,-1-20 0,-20 20-160,20 0-160,0-20 512,-1 20-288,-19 0 0,20-20 0,-20 19 0,20-19-32,-20 20 64,20-20-96,-20 21 128,20-2-96,-20-19 64,19 20-128,-19-20 160,20 0-96,-20 20 0,20-20 64,0 0-96,-20 19 0,0-19 128,20 0-64,-20 0 32,21 0-96,-21 0 64,18 0 0,-18 0 32,20 0-160,-20 0-1,20 0 33,-20-19 64,21 19-32,-21 0-64,0-20 128,20 20 32,-20 0-64,0-20 32,18 20 32,-18-19-128,0-2-96,0 21 128,21-20 32,-21 1-128,0 19 96,20-20 128,-20 0-160,0 20 96,0-20 96,0 0-192,0 20 96,0-20 0,0 1-161,0 19 33,0-21 128,0 21-64,0-19 64,0 19 32,0-20-32,0 20 0,0-20 0,0 20 0,0-20 0,0 20 0,0-20 0,0 20-64,0-20 32,0 0-64,0 20 96,0-19 32,0-1-64,0 20 64,0-21-32,0 21 0,0-19 64,0 19-64,0-20 32,0 20 32,0-20-64,0 20 0,0-20 128,0 0-256,0 20 128,0-20 0,0 1 0,0 19 32,0-20 32,0 20 0,0-20 0,0 20-31,0-20 31,0 0 32,0 20 0,0-20-192,0 20 96,20-19 64,-20 19-128,0-20 64,0 0 0,0 0 0,0 0 0,0-1 0,0 2 0,20 0 0,-20-2-32,0 2 32,19-2-257,-19-18 514,20 19-289,-20 0 96,0-20-64,20 20 0,-20 1 64,0-1-32,20 0-32,-20 0 0,0 0 96,20 0-32,-20-19-32,0 19 128,0 0-128,19 0-32,-19 1 0,0-2 32,20-19-64,-20 21 192,20-1-256,-20-20 192,20 20 0,-20 0-96,0 1 0,20-21 193,-20 20-193,0 0 32,19 0-161,-19 1 226,20-1-194,-20 0 194,20 0-97,-20 0 32,21 0-64,-21 1 32,20-2 0,-20 2 0,18-21 32,2 21 0,-20-2 0,0 1 32,21 0 64,-21 0-128,0 0 64,20 1 64,-20-21-192,0 20 96,0 0 0,20 0 32,-20 1-32,0-1-32,0-1 128,0 2-96,0-1-64,19 0 64,-19 1-32,0-22 32,0 22-64,0-2 64,0 2-64,20-1 64,-20 0-32,0 0-32,0 0 128,0 0-128,20 20 64,-20-20-32,0 1 0,0-1 96,0-20-64,20 20 33,-20 0-162,0 1 129,0-22-32,0 22 65,0-1-65,0 1 96,0-1-160,20-1 64,-20 1-32,0 1 64,0-1 0,0 1-32,0-2 0,0 1 96,0-20-160,0 21 32,0-1 64,19 0-32,-19 0-32,0 20 0,0-20 128,0 0-192,20 0 128,-20 1-32,0 19 128,0-20-192,20 0 32,-20-1 0,0 2 32,0-1 64,0 1-96,0-1 32,0 20 0,0-21 0,20 2 0,-20-1 0,0 20 0,0-20 0,0 20 0,0-19 0,0-2 32,20 1-32,-20 1 0,0-2-96,0 21 128,0-19 0,0-1-32,19 20 0,-19-20 0,0 20-96,0 0 192,0-20-128,0 20-32,0 0 128,20-20-32,-20 20-96,0-20 128,0 20-160,0-20 128,0 20-32,20-19 32,-20 19-32,0-20-193,0 20 322,0-20-226,0 20 386,20-20-289,-20 20-32,0-20 64,0 20-64,0-20 160,0 20-224,21 0 64,-21-19 64,0 19-32,0 0 0,0 0 64,20-20-128,-20 20 32,0 0 64,0 0-96,0-21 160,0 21-128,18 0 32,-18 0 0,0 0-96,0-19 160,0 19-64,0 0-32,0 0 96,20 0-192,-20-21 192,0 21-96,0 0 96,21-19-128,-21 19 96,0 0-96,0-20 160,0 20-128,0 0 0,20 0-32,-20-21 224,0 21-256,20 0 128,-20 0-64,0-19 160,0 19-192,0 0 64,0 0-64,0 0 0,0 0-1,0 0-63,0 0 0,19 0 160,-19 0-128,0 0 96,20 0-64,-20 0 64,0-20-32,0 20 64,20 0 32,-20 0-160,0 0 128,20 0-64,-20 0 96,0 0-160,0 0 32,0 0 0,20 0 32,-20 0 0,0 0 64,0 0-128,0 0 160,0 0-128,19 0 96,-19 0-64,0 0-64,0 0 96,0 0 0,0 0 32,0 0 0,20 0-64,-20 0 64,0 0-32,0 0-32,0 0 0,0 0 32,0 0 32,20 0 32,-20 0-128,0 0 32,0 0 128,0 0-192,0 0 32,0 0 96,0 0 0,20 0-96,-20 0 64,0 0-32,0 20 32,0-20-32,20 0 64,-20 0-96,0 0 64,0 0 0,19 0-32,-19 19 64,0-19-96,0 0 96,0 0-32,20 21 32,-20-21-161,0 0 322,0 0-257,0 20 32,20-20 0,-20 0-33,0 0 162,0 19-129,0-19 32,20 0 32,-20 0 0,0 0-96,0 21 64,21-21-65,-21 0 130,0 0-33,18 0 0,-18 19-64,0-19 0,20 0 32,-20 21 0,0-21 0,21 0 0,-21 0 0,20 20-65,-20-20 65,0 0 65,20 0-65,-20 19 32,0-19-32,18 0 0,-18 20 0,0-20 32,21 0 0,-21 0 0,20 0-64,-20 20 64,20-20-64,-20 0 96,20 20 32,-20-20-160,19 0 64,1 20 128,-20-20-513,20 0 706,-20 20-577,20-20 576,-20 0-480,20 19 160,-20-19-32,19 0 32,1 0 0,-20 20 0,20-20 0,-20 0 0,20 0 0,1 0 96,-21 0 64,20 0-96,-2 0-96,2 0 96,-20 20-64,21-20-64,-1 0 96,0 0 32,-20 0-64,18 0 0,3 0 0,-1 0 0,-20 0-64,20-20 128,-20 20-64,20 0 0,-20 0-64,19 0 32,-19 0 128,20 0-128,0 0 0,-20 0 32,20-20 32,0 20 32,-20 0-192,19 0 192,-19-19-32,20 19-128,0 0 192,-20 0-256,20-20 512,-20 20-704,21 0 640,-3 0-608,-18-20 704,20 20-768,0 0 704,1 0-416,-21-20 64,20 20 128,-2 0-192,-18-20 128,21 20-32,-1-20-32,0 20 96,-20-19-128,20-1 160,-1 20-64,-19-21 0,20 2 0,0 19-32,-20-21 64,20 2-64,-20 19 0,20-20 32,-1-1-64,-19 2 64,20 19-64,0-20 64,-20 0 0,20 1 0,-20-2 0,20 21-64,-20-19 64,21 19 64,-21-20-128,0 20 129,18-20-33,-18 20-64,0-20 0,20 20 64,-20-20-64,21 0 32,-21 20-96,20-19 256,-20 19-192,0-20-96,20 20 128,-20-20-32,18 20-32,-18-20 96,21 20-32,-21-20-96,20 0 128,-20 20-64,20-19 64,0-2-32,-20 21 0,0-19-64,19 19 64,1-21-32,-20 2 32,20 19-32,-20-20 0,20 0 0,0 0 0,-20 0-32,19 20 64,1-20-32,-20 1 0,20 19 64,0-21 0,-20 21-160,20-19 96,-1-1 0,1 0 0,0 1 96,1-2-160,-1 1 0,-2 1 192,2-1-96,1 0-64,-21 0 64,20 20 32,0-20-64,-20 20 32,19-20 0,-19 20-96,20-19 128,-20 19-128,20-21 160,0 21-96,-20-19 0,20 19-32,-1-20 64,1 20-96,-20-20 96,20 20 0,0 0-32,0-20-96,1 20 160,-21 0-64,18-20 0,2 20 32,0 0-128,1-20 96,-1 20 0,-2-20 0,-18 20-32,21 0 32,-1-19-32,0 19 64,0 0-32,-20 0 0,19-20 0,1 20-32,0 0 0,-20 0 96,20-21-32,0 21-64,-1 0 0,1 0 32,0 0-32,0 0 32,-20-19-64,20 19 32,-1 0 64,1 0-64,0 0 32,0 0-32,1 0 160,-21 0-256,18 0 128,2 0 0,1 0 64,-1 0 0,0 0-160,-20 0 96,18 0-32,3 0 32,-1 0 0,0 0 0,0 0 0,-1 0 32,1 0-32,-20 0-32,20 0 64,0 19-32,-20-19-32,20 0 64,0 0-32,-1 0-32,1 0 96,-20 0-96,20 0 0,1 0 64,-21 0-32,20 21-32,-2-21 64,-18 0-32,20 0 0,1 0 0,-21 0-32,20 20 64,0-20-64,-2 0 32,-18 0 64,21 0-96,-21 0 32,20 19-96,0-19 224,-20 0-192,20 0 32,-20 0 128,19 20-160,1-20 32,0 0 32,-20 0 0,20 20 32,0-20-96,-20 0 128,19 0-32,1 0-64,-20 20 32,20-20 32,-20 0-64,20 0 32,-20 0-64,21 0 128,-21 0-64,18 0 0,2 0 0,-20 20 32,20-20-32,1 0 0,-21 0-32,20 0 0,-20 20 32,18-20 32,3 0-64,-21 0 32,20 20 32,-20-20-32,20 19-32,-20-19 64,20 0-96,-20 21 64,19-21 32,-19 19-32,20 1 0,0-20-32,-20 20 32,20-20 32,-20 20-96,20 0 0,-20 0 64,20-20 0,-20 19 32,0 1-32,19-20 64,-19 21-224,20-21 224,-20 19-32,20-19-32,-20 20-128,20-20 224,-20 20-96,21-1 0,-21-19-32,18 21 64,-18-21 0,20 19-64,1 1 32,-21 0 0,20-20 0,0 20 0,-2 0 96,3 0-256,-1-1 224,0 2-64,0-2 32,-1 2-64,21-2 32,-20 1 0,0 0-32,19 0 64,-19 0-32,0 19-32,19-19 32,-19 0 64,0 0-64,1 0-32,17 0 64,-18-1-288,1 2-129,-1-2-95,0-19-449,-1 20-384,1-20-1858,-20 0-7752</inkml:trace>
</inkml:ink>
</file>

<file path=ppt/ink/ink1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7:10:31.569"/>
    </inkml:context>
    <inkml:brush xml:id="br0">
      <inkml:brushProperty name="width" value="0.05292" units="cm"/>
      <inkml:brushProperty name="height" value="0.05292" units="cm"/>
      <inkml:brushProperty name="color" value="#0000FF"/>
    </inkml:brush>
  </inkml:definitions>
  <inkml:trace contextRef="#ctx0" brushRef="#br0">2679 8186 5028,'0'0'96,"0"0"673,0 0 2178,0 0-641,0 21-1057,0-21-416,0 0-160,0 0 63,0 0-191,0 0-193,0 0 65,0 0 31,0 0-64,19 0 97,-19 0-97,20 0 1,-20 0-97,20-21-64,-20 21-32,0 0-32,0 0 33,20 0-225,-20 0 128,20 0-32,-20 0-32,19 0-32,1-19 32,-20 19 96,20 0-192,-20 0 64,20 0 96,0 0-64,1 0-64,-21 0 32,18 0 64,2 0-64,0 0 32,1 0 0,-1 0-64,-2 0 32,3 0 96,-1 0-96,0 0 0,0 0 96,-1 0-192,1 0 160,0 0-96,0 0 64,0 0-64,-1 0 64,1-20-96,20 20 160,-20 0-96,19 0 32,2 0 32,-21-20-96,18 20-32,3 0 96,-21 0-32,19 0 0,-19 0 0,20 0 32,-21 0-96,21 0 96,-20 0 32,19-20-96,-19 20 0,20 0 64,-19 0 0,17 0-64,-18 0 0,21 0 64,-2 0 0,-19 0-96,20 0 64,-1-20-32,1 20 64,-20 0 0,19 0 0,1 0-64,-20 0 32,19 0-32,-19 0 32,21 0 32,-3 0-64,3 0 96,-21 0-192,19-20 160,1 20 0,0 0-32,-1 0-32,1 0 0,1 0 64,-3 0-32,-17 0 32,19 0-32,-1 0 0,1 0-32,-1 0 32,21 0 0,-21 0 0,1 0 0,1 0 0,-3 0 0,23 0 32,-22 20-32,1-20-32,-1 0 96,1 0-96,19 20 0,-19-20 64,0 0 32,19 0-96,-18 20 0,18-20 32,-19 0 32,19 0-64,-19 0 32,19 0 32,-19 0-32,19 0-64,-18 0 160,17 0-96,-17 0 0,-2 0 0,1 0 0,0 0 0,-1 0-32,1 0-32,1 0 64,-3 0 0,3 0-32,-3 0-32,3 0 64,-1 0-160,-1 0 192,1 0-32,-20 0-64,19-20 64,-19 20 0,20 0 0,-21 0 0,21 0 0,1 0 0,-23 0 64,23 20-128,-1-20 64,-22 0 32,23 0 0,-21 0 96,19 0-64,-19 0 32,-20 0-96,20-20 96,-20 20 0,20 0-96,-20 0 32,0 0 0,0 0-96,20 0 64,-20 0 32,0 0-32,20 0 65,-20 20-65,0-20 64,0 0-64,0 0 32,0 0-128,0 0-545,0 0-768,-20 0-1314,20 0-2434</inkml:trace>
  <inkml:trace contextRef="#ctx0" brushRef="#br0" timeOffset="46035.632">17289 9339 2370,'0'0'6214,"0"0"-4485,0 0-448,0 0 257,-20 0 95,20 0-543,0 0-610,0 0-256,0 0-64,0 20 97,0-20 31,0 20-96,0-20-128,0 19 32,0 1 128,0 1 65,20-2-257,-20 1 128,0 19-160,0-18 128,0-1-64,0 0 0,21 19 32,-1-18-32,-20 18 0,18-19 0,2 0-96,1 20 160,-21-21-256,20 1 192,0 0-96,-1 0 193,-19 0-226,20 0 33,0-1 193,-20 2-290,20-2 258,-20 1-129,20 0 64,-20 0-96,19-20 0,1 20 160,0-20-96,-20 20-128,20-20 160,0 20-32,-20-20 0,19 0-64,1 19 128,-20-19-96,20 0 96,0 20-96,1-20 128,-3 0-224,2 0 160,-20 0-96,21 0 64,-1 0-32,0 0 32,0 0-64,-1 0 32,-19 0 64,40 0 32,-20 0-224,0 0 96,-1 0 32,1 0 0,0 0 0,0-20 0,0 20-32,-1 0 0,1 0 96,0-19-128,0 19 32,1-20 0,-3 20 0,2-20 32,-20 20 32,21 0-64,-1-20 64,-20 20 32,20-20-192,-20 20 128,18-20 0,-18 0 0,21 20-32,-21-19 32,0-2 32,20 21 0,-20-19-32,0-1 0,0 20 32,20-20 0,-20 20-32,0-20 0,20 0 0,-20 0 0,0 20 32,19-19-320,-19-1 608,0 0-384,20 20-192,-20-20 544,0 0-224,20 0-64,-20 1 64,0-2 96,20 2-96,-20 19-224,0-20 448,0 0-256,20 0-224,-20-1 384,0 21-128,19-19-128,-19-1 64,0 0 0,20 1 32,-20-2 33,20 1-33,-20 1 224,0-1-288,20 0 96,-20 0 64,0 0-128,21 0 32,-21 1 64,0-1-64,0 0 32,0 0 0,18 0 0,-18 0 0,0-19-32,0 18 32,0 2-96,20-1 193,-20 0-97,0 0 64,0 0-96,20 0 64,-20 1-32,0 19 64,0-21-128,21 2 0,-21-1 96,0 0-96,0 0 64,0 0 64,0 0-32,0 1-96,20-1 96,-20 0-31,0-20 31,0 20-64,0 1-32,20-2 128,-20 2-32,0-2 0,0 2-64,0-1 64,0-20-128,0 20 64,0 1-32,0-1 160,19-1-256,-19-18 192,0 19-96,0-20 128,0 20-128,0 1-32,0-21 160,0 20-96,0 0 33,0 0-33,0 1 0,0-2-96,0-18 96,0 19-32,20 0-32,-20-20 96,0 20-64,0-19 0,0 18-64,0 2 128,20-21-64,-20 20 0,0 0-32,0-19 160,0 19-224,0 0 32,20 0 96,-20-20-96,0 21 128,0-21-64,20 20-32,-20 0 0,0-1 32,0-17-97,19 17 97,-19 2 0,0-2 32,0-18-64,0 19 64,20 0-64,-20 0 32,0 0 97,0 0-226,20 1 129,-20-1-64,0 0 64,20 0-96,-20 0 32,20 0 32,-20 20-32,0-19 32,19-1 64,-19 20-32,0-20-64,0 20 96,20-20-96,-20 20 32,0 0-160,0-20 192,20 20-64,-20 0-32,0 0 32,20-19 0,-20 19-1,0 0-127,21 0 384,-21 0-192,0 0-32,0-21 32,0 21-64,18 0 64,-18 0-64,20 0 96,-20 0-64,0 0-32,0 0 32,20 0 0,-20 0-32,0 0 0,0 0 32,0 0 0,0 0 0,21 0 0,-21 0 32,0 21 0,0-21 0,0 0 96,0 0-192,0 0 96,0 0 0,0 0-32,20 0-32,-20 0 96,0 0-64,0 19 32,18-19 0,-18 0 0,0 0 0,0 0 0,0 0 0,0 0 0,0 20 0,21-20 0,-21 0 0,0 0 0,0 0 0,20 20-32,-20-20 64,0 0-64,0 20 0,20-20 64,-20 0-32,20 20 0,-20-20 0,0 19 32,19-19-96,-19 0 96,0 20-32,20-20 32,-20 20-64,0-20 96,20 0-64,-20 20 32,0-20-32,0 20 32,20-20-32,-20 20 0,20-20 96,-20 19-96,0 1-96,19-20 192,-19 20 0,20-20-256,-20 20 256,20-20-96,-20 20 0,20-20 32,-20 0 0,20 20-32,-20-20-32,19 0 64,-19 19-64,20-19 64,-20 20-32,20-20-32,1 21 64,-21-21-32,20 0 0,0 19 0,-2-19 64,3 21-160,-1-21 160,-20 0-64,20 0-64,0 19 96,-1-19-32,1 0 32,-20 0-256,20 19 480,0-19-224,0 0-64,-20 0 32,19 0-64,1 0 96,-20 0-64,20 0 64,0 0-64,0 0 64,-1 0-32,-19 0 64,20 0-160,0-19 160,1 19-64,-1 0-64,-2 0 64,2 0-128,1 0 192,-1-19-64,0 19-32,-1 0 64,-19 0 32,20 0-160,0-21 256,0 21-288,-20 0 128,20-19-32,-1 19 128,-19-21-96,20 21 128,-20-20-160,0 20 64,20-19 64,-20-1-160,0 20 96,20-20 0,0 0 32,-20 0-160,19 0 96,1 1 0,-20-1-64,20 20 96,-20-20 0,20 0-32,1 20 0,-21-20 96,0 0-96,20 1 32,-20 19 32,18-20-64,-18 0 65,0 0-33,0 20-64,21-20 64,-21 1-32,0 19 0,20-21 32,-20 21 32,0-19 0,0 19-64,0-21 0,20 2 32,-20 19 0,0-20 0,0 0-64,0 20 64,0-20-64,20 20 0,-20-20 64,0 0 0,19 20-32,-19-19-32,0 19 64,0-20-64,20 0 32,-20 0 32,20 20-32,-20-20-64,20 20 32,-20-20 32,20 1-96,-20 19 160,19-20-96,1 20 0,0-20 64,-20 20-32,20-20-32,0 20 32,-20-20-64,19 20 224,1-20-256,-20 1 96,20 19 0,0-21 0,1 21 0,-21-19 0,18-2 0,-18 21 0,20-19-32,1 19 64,-1-19 0,-20 19-32,20-21-32,-20 21 32,18-20-32,3 20 0,-1-20 64,-20 20-64,20-20 32,0 20-32,-1 0 32,-19-20 0,20 20 0,0 0-65,-20 0 33,20-19 97,19 19-130,-19 0 33,0-20 64,0 20-32,1 0 0,-1 0-64,-2 0 128,2 0-160,-20 0 128,21-20-64,-1 20 32,0 0 32,-1 0 0,1 0-32,-20 0-64,20 0 64,0 0 0,0 0 32,-1 0-64,-19 0 64,20 0-128,0 0 128,0 20-64,0-20 0,-20 0 32,19 0 0,1 20 0,0-20-32,0 19 32,1-19 0,-3 0 64,2 20-96,0-20 0,1 20 0,-1-20 32,-2 20 0,3-20 32,-1 20-32,0-20 32,0 21-32,-1-21-32,1 19 32,-20-19-32,20 19 64,0-19-32,0 21 32,19-21 0,-19 19-32,0-19 0,0 21 32,1-21 0,-3 0-64,2 19 0,1-19 64,-1 0-64,0 20 64,-2 0 0,3-20-32,-1 20-32,0 0 96,0 0-64,-1-1-64,1 1 64,20 0 32,-20 0-32,-1 0 0,1 0 0,0 19 0,20-19 32,-21 0 64,1 20-224,21-21 321,-21 2-258,18-2 33,-17 2-192,-1-2-384,0 1-642,-1-20-575,-19 0-2884</inkml:trace>
  <inkml:trace contextRef="#ctx0" brushRef="#br0" timeOffset="65070.7199">10183 10055 5733,'0'0'416,"0"0"-320,0 0 225,0 0 1184,0 0-480,20 0-544,-20 0-289,0 0 128,0 0 193,0 0 31,0 0 33,0 0 127,0 0 129,18 0 192,-18 0-256,0 0-321,0-20-128,0 20-159,0 0-33,0-20 32,0 0 0,0 20 64,0-20-64,21 0 65,-21 20-1,0-20 32,0 1-160,20-2 32,-20 2 97,0 19-1,0-20-32,20 0 64,-20 0-128,0 0 64,0 0 1,20 20-1,-20-19 0,0-1 0,0 0-64,0 0 32,0 0 1,0 0-33,19 1-64,-19 19 96,0-21-160,0 2 0,0-1 128,20 0-128,-20 0 0,0-1 32,20 2 0,-20-1-96,0 0 160,20 1-64,-20-2-32,20 1 96,-20 1 64,20-1-96,-20 0-64,19 0 0,-19-20 33,0 21 63,20-1-96,-20-20 0,0 20 96,20 0 0,-20-19 64,20 18 0,-20-18-224,0 19 96,21-20-256,-21 20 512,18 1-288,-18-21 0,20 20 0,-20 0 96,21 0-64,-21-20-128,20 21 64,-20-1 64,20 0 0,-2 0 0,-18-20-64,21 21 32,-21-2 32,20-19-32,-20 21 32,20-1-32,-20 0-32,20 0 32,-20 0 0,19-19 0,-19 18 64,20 2-128,0-1 96,-20-19-64,20 18 64,-20 1-32,20-19 0,-20 19-32,19 0 32,-19 0 96,20-19-192,0 18 96,-20 2 0,20-1-96,0 0 160,-1 0-128,1 0 128,0 0 0,-20-19-128,21 19 64,-1-1 0,-2 2-32,-18-1 32,20 0 96,1 0-160,-1 0 32,-20 0 0,20 1 32,-1-1-32,1 0 96,0 0-128,0 20 128,0-20-96,-20 0 32,20 1 0,-1 19 0,1-20 32,-20 20-64,20-20 128,0 0-224,1 20 256,-3-20-224,2-1 0,0 21 192,-20-19-96,21 19-32,-1-19 128,-2 19-192,3-21 64,-1 21 128,0-19-128,0-2 0,-1 1 64,1 20-32,0-19 32,0-1-64,0 0 32,-1 20 0,1-20 32,0 0 32,0 20-32,0-20 64,-1 20-128,1-19 32,0 19 96,0-20-128,-20 20-32,21-20 160,-3 20-96,2 0-96,1-20 192,-1 20-128,-20 0 0,20-20 96,-2 20-64,3 0 0,-1-20 0,0 20-32,0-19 64,0 19-32,-1 0 0,-19-20-64,20 20 96,0 0-32,0-20 32,0 20-64,-1 0 128,1-20-192,0 20 128,1 0-32,-1-20-32,-2 20 64,2 0-64,1 0 128,-1-19-160,0 19 32,-1 0 128,1 0-96,0-21-32,0 21 0,0 0 64,-1-19-96,1 19 160,0 0-192,0 0 128,0-21-64,-1 21 64,1 0-64,0 0 32,0 0 0,1 0 32,-3-19-32,2 19 0,0 0 32,1 0 0,-1 0-128,-2-20 160,23 20-64,-21 0 0,0-20-32,0 20 96,-1 0-128,21 0 96,-20 0 0,0-20-96,-1 20 96,1 0-64,0 0 96,0 0-128,19 0 64,-19 0-32,1 0 64,-1 0-32,0 0 0,-2 0 0,3 0 0,19 0-32,-20 0 32,-1 0 32,1 0-32,0 0 64,0 0-128,0 0 96,-1 0-64,1 0 32,0 0 64,0 0-64,1 0 0,-3 0 0,2 0 97,0 0-194,1 0 129,17 0-32,-18 0 0,1 0-32,-21 0 129,20 0-194,0 0 97,0 0 32,-1 0-64,1 0 0,-20 0 64,20 0-32,0 20 0,0-20 32,-1 0-32,1 0 0,0 0-32,0 0 129,-20 0-65,21 0-129,-3 0 97,2 0 0,0 0 65,1 0-97,-1 0 32,-20 0-65,18 0 226,3 0-257,-1 0 128,0 0-97,0 0 162,-1 0-97,1 0-32,0 0 32,0-20 32,0 20 32,19 0-64,-19 0 0,0 0 0,19 0 0,-19-20 0,0 20 0,1 0 0,-1 0 0,18 0 0,-17 0 0,-1 0 0,0 0 32,0 0 0,19 0-64,-19 0 0,0 0 32,0 0 32,-1 0-64,1 0 64,0 0-64,20 0 64,-21 0-32,1 0 0,0 0 0,-20 0-32,21 0 0,-21 0-385,20 0-159,-20 0-257,0 20-96,0-20-1089,-20 20-6246</inkml:trace>
  <inkml:trace contextRef="#ctx0" brushRef="#br0" timeOffset="67370.853">10242 9955 1057,'0'0'1089,"0"0"1345,0 0-128,0 0-929,0-20-608,0 20-64,0 0 288,0 0 0,0 0-97,0 0-255,0 0-160,0 0-33,0 0-96,0 0-31,-21 0-129,21 0-64,0 0 0,-18 20 0,-2-20 160,-1 20 33,21 0-65,-20 0-64,-18-20-96,17 20 0,1 0-96,-20-1 64,21 1-32,-21 1-64,20-2-32,20 1-320,-20 0-673,20-20-1505,-19 0-3428</inkml:trace>
</inkml:ink>
</file>

<file path=ppt/ink/ink1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7:21:08.108"/>
    </inkml:context>
    <inkml:brush xml:id="br0">
      <inkml:brushProperty name="width" value="0.05292" units="cm"/>
      <inkml:brushProperty name="height" value="0.05292" units="cm"/>
      <inkml:brushProperty name="color" value="#FF00FF"/>
    </inkml:brush>
    <inkml:brush xml:id="br1">
      <inkml:brushProperty name="width" value="0.05292" units="cm"/>
      <inkml:brushProperty name="height" value="0.05292" units="cm"/>
      <inkml:brushProperty name="color" value="#FF0000"/>
    </inkml:brush>
  </inkml:definitions>
  <inkml:trace contextRef="#ctx0" brushRef="#br0">23145 4689 1505,'0'0'1633,"0"0"-255,0 0 127,-19 0-576,19 0-256,0 0 480,0 0-96,0 0-160,0 19-385,0-19-127,0 21 95,-20-21-32,20 20 1,0-1-65,-20-19 33,20 21-65,-20 19-160,20-20-96,-20-1 32,1 21 0,-1-20-96,20 20 0,-20-21-224,20 1 288,-20 0-64,20 20-32,-20-20 64,1 19 33,-1-18-65,0-2-32,0 22 32,-1-22 0,-17 1-32,17 19 0,1-18 32,0-1 0,2 19 0,-3-20-32,1 22 32,0-21 32,-20 19-96,21-19 64,-1 20-32,0-20 64,0 0-64,0 19 0,1 1 32,-1-19 32,0 18 32,20 0-64,-21-18 0,1 18 32,-18 0-32,17-18 0,1 18 0,0 1-32,1-20 128,-21 20 97,20-1-1,0 1-96,-19 0-64,19-1 0,0 1-32,0 1 32,-19-2-64,19 0 32,0 2-32,-1-2 0,-17 1 0,18 0 32,-1-1 0,1-19 32,2 20 32,-23 0-32,21 0-64,0 0 0,0-21 65,1 21-97,-21 0 64,20-20 0,-19 19-32,19 1 160,0 0 64,-21-21-128,23 21-64,-2 0 32,-21-1-64,21 1 0,2-19 64,-23 18 0,1 1 64,21-1 33,-21-19-65,20 20 32,-19 0 0,-1-1-64,0 1-64,1-20 96,-2 19-64,3 2 96,-3-1-64,-19-21 64,21 21-96,-21-20-256,1 20 544,18-20-352,-17 19 129,17-19-97,-18 20 32,0-20-64,-1-1 160,1 21-96,-1-20 96,1 0-192,-20 19 96,18-18 32,2-1-64,-20-1 0,-1 1 0,21 0 0,-20 0 0,-1 0 32,20 0-96,-19 0 96,0-1-32,18 2 0,-18-21 0,0 19 0,0 1 0,19-20 32,-19 20 64,0-20-192,0 0 128,18 20 0,-18-20-32,0 0 64,19 0-64,-20 0 128,22-20-192,-3 20 96,2-20 0,-1 0-64,1 1 64,0-2-32,19 2 64,-19-1-128,-2 0 64,2-20 0,-1 20 128,21-19-64,-21-2-96,21 2 32,-22-1 64,23 0-64,-23 1-32,22-1 64,-1 0 0,0-19-32,1 19 32,-1 0-64,1-19 128,-1-1-96,-19 0 32,18 1 129,1-1-33,1 1-64,19 19-64,-20-40 96,1 21-160,-1-1 128,1 1-128,-1-1 64,-1 1 64,3-1-96,-3-20 64,1 21-32,1-1 32,-1 0-32,1-19 0,-1 20-32,0-1 128,1 1 0,-1-22-64,1 22-128,-2-21 192,1 21-64,1-1-32,-1-19 0,1 20 0,-1-1 64,0 0 64,21 0-128,-21 1 64,20-1 32,-19 1-31,-1-1 31,19 1-96,-19 19 128,22-19-64,-23 18-64,1 1 32,21 1-32,-1-1 0,-20 0 32,20 20-32,-19-19 32,19 19-288,-21-20 736,23 20-480,-2 1 128,-21-1-96,21-1 64,2 2-32,-3-2-192,1 21-96,20-19-64,-20 19-289,0-20-544,20 20-64,0-21-1153,0 21-3139</inkml:trace>
  <inkml:trace contextRef="#ctx0" brushRef="#br1" timeOffset="17468.999">22709 3040 12363,'21'-60'833,"-21"40"-321,0 0 962,0 20-353,0-19-288,0 19-225,0 0-319,0 0-129,0 0-224,0 0 160,0 19 64,0 1-64,0 40 64,0-21 64,0 41-31,-21-20 95,21 39 128,0-19-63,0 19 127,0 1-320,-20-1 64,20 0-128,-20 1-96,20-21-32,0 21-64,0-41 0,0 20-224,0-19 320,0 0-64,0-1 64,0-19-32,0-20-128,0 0-129,0 0-319,0-20-161,0 0-576,0 0-609,0-20-2786</inkml:trace>
  <inkml:trace contextRef="#ctx0" brushRef="#br1" timeOffset="17873.022">22471 4132 13612,'0'-19'673,"0"19"-769,0 0 320,0 0 577,0 0-257,0 19 97,20-19-161,-20 21-159,0 18 191,20-19 385,-1 20-32,1-1-256,0 1-129,0 20-96,19-20 1,-19 0-97,20-21-96,1 1-128,-3 0 192,3-20 65,-3 0-1,3-20-32,-1-19 65,-1 19-97,1-20-160,-1-19-64,-19 19-96,20 0-416,-20 20-161,-1 0-576,-19 0-737,20 0-1185,-20 20-7912</inkml:trace>
  <inkml:trace contextRef="#ctx0" brushRef="#br1" timeOffset="23579.3489">22748 2047 7238,'0'-20'2531,"20"20"-2467,-20 20 192,20-1 897,-20 21 0,21 0-32,-1 19-448,-2 22-385,23-22-320,-21 0 64,-20 1 128,20-21-32,-1 1 1,-19-20 287,0-20 321,0 0 416,0 0-320,0-20-737,0 0-192,20-20-257,-20 1 33,20 19-321,0-19 1,0 18-193,-1 21-160,1 0 641,0 21 224,20-2 224,-21 1 192,-19 0 32,20 0-32,-20-1 65,0 1 287,-20 0 161,1-20-160,-1 20-289,0-20-288,0 0-160,0 0-384,20 0-994,0 0-1280,0-20-5062</inkml:trace>
  <inkml:trace contextRef="#ctx0" brushRef="#br1" timeOffset="23752.358">23285 2324 11979,'20'40'128,"-20"-40"-128,0 21 1185,0-2-352,20-19-545,-20 20-256,0 20-32,18-21-737,-18 1-864,21 0-865,-21 0-1794</inkml:trace>
  <inkml:trace contextRef="#ctx0" brushRef="#br1" timeOffset="23889.366">23343 2286 64,'-18'-21'14221,"18"21"-14189,0-20-32,0 20-128,0-20-1281,0 20-898,0 0-5028</inkml:trace>
  <inkml:trace contextRef="#ctx0" brushRef="#br1" timeOffset="24502.401">23582 2345 10986,'-20'0'1281,"1"0"-1313,-1 19 737,20-19 31,-20 0-447,20 21 31,0-21-128,0 19-192,0 1 96,0 20-32,20-21-320,0 1-160,-1 0-1,1 0-127,21-20 480,-21 0 64,-2 20 0,2-20-32,-20-20 224,21 20-64,-21-20 192,0 0 1,0 0-65,0 1-192,0-1 32,0 0 32,0 0 224,-21 1-159,1-2-225,20 21-64,0 0 128,0 21 64,0-21 64,0 39-64,20-19 96,1 0-32,-1-1-128,19-19 64,-19 20-64,0 0-32,0-20 0,-20 0-32,20 0-96,-20 0 64,19-20-192,-19 20-64,0-20-641,20 1-32,0-1 0,-20 20 512,20-20 353,0 20 192,-1 0 225,1 0 127,0 20 32,0 0-127,1-1 31,-21 1 0,18 20-31,-18-20 608,0 0 448,0-1-256,-18-19-416,-23 20-1,21-20-447,-19 0-161,19 0-257,0 0-671,0 0-898,0 0-2306</inkml:trace>
  <inkml:trace contextRef="#ctx0" brushRef="#br0" timeOffset="31775.817">16277 8386 16143,'-20'0'416,"20"0"-384,0 0 449,0-21 191,0 1 257,0 1-512,20-21-161,0 0-160,0 1 224,-1 18-96,1-18 161,0-1-97,0 0-128,19 1-128,1-2-32,19-18 0,-18 19-32,-1 1-128,-1-1-288,-19 20-129,0 0-256,0 0-448,-20 20-609,0 0-576,0-19-2018</inkml:trace>
  <inkml:trace contextRef="#ctx0" brushRef="#br0" timeOffset="32034.832">16496 7610 11562,'-21'-19'1346,"21"-2"-1154,21 21 352,-1 0 353,-2-19 320,23 19-320,-1-21-608,19 21-257,0 0-32,-19 0 32,0 21-32,-1-21-32,-19 19 0,1 21 32,-21-21 96,0 22 32,0-1-32,-21-20 32,1 19-64,20 1-64,-20-20 0,20 19-160,-19-19-417,19 0-896,0 0-2467</inkml:trace>
  <inkml:trace contextRef="#ctx0" brushRef="#br0" timeOffset="33037.89">16099 8783 8520,'-41'0'4484,"21"0"-3331,0 0 96,20 0-96,0 0-128,0-20-480,20 20-257,21 0 32,-1 0-256,19-20 0,0 20-128,-19-20-64,19 20-320,-19-20-257,1 20-416,-23 0-448,-18-19-481,0 19-64,0 0 160,-39 19 576,19-19 1154,-20 20 641,21 0 800,-1 0 160,0 0 0,20 19-480,0-19-608,0 20-161,20 0-32,0-21-64,-1 21-32,21-20 0,-20 0 64,-20 0 128,21 0 353,-21-20 512,0 20 288,-21-20-224,1 0-449,-20 19-223,21-19-257,-21 0-224,0 0-224,21 0-417,-1 0-768,20 0-1890,0 0-4997</inkml:trace>
  <inkml:trace contextRef="#ctx0" brushRef="#br0" timeOffset="33369.909">16615 8981 11402,'0'0'353,"-20"0"287,20 0 1314,-20 0-384,20 0-738,0 0-671,-20 20-97,20 0 32,-21 20-32,21-20-32,0-1-32,21 2 0,-21-2-32,20 1-64,0-20-161,0 20-159,-1-20-385,1-20-672,0 20-769,0-20-1186,0 1-4099</inkml:trace>
  <inkml:trace contextRef="#ctx0" brushRef="#br0" timeOffset="33578.92">16733 9021 4292,'20'0'3042,"-20"20"-2145,0 0 577,0 0-225,0-1-256,20 2-641,-20-2-224,20-19 161,0 20 351,-1-20 129,-19 0-32,20 0-33,0-20-191,-20 1-65,0-2-96,0 2-159,0-1-129,0 0-128,0 20-545,0-20-1024,0 20-2627</inkml:trace>
  <inkml:trace contextRef="#ctx0" brushRef="#br0" timeOffset="33860.937">17150 8703 14669,'-19'-40'673,"-1"40"-705,20 0 769,-20 21 95,0-2 193,20 1-640,0 20-97,0 0 64,0 19 129,0-19-129,0 20-320,0-1 32,20-19-544,0-1-513,0 1-577,19-20-1120,-19 0-3652</inkml:trace>
  <inkml:trace contextRef="#ctx0" brushRef="#br0" timeOffset="34292.96">17409 8842 15855,'-20'-20'544,"-1"20"-736,1 20 288,20 0 480,-18 0 97,18 20-481,0 19-64,0-19-160,18 0 64,2-1-288,1 1-288,19-20-129,-21 0 129,21 0 351,0-20 225,-21-20-32,21 0 32,-20 0 64,0-20 193,-1 21-1,-19-21-64,0 0-192,-19 1-32,-1-1-64,0 20 64,-20-20 0,1 20 64,-1 20 96,1 0-31,19 0-129,0 0 0,-1 20 64,21 0 32,0 0 0,21 0-64,-1-1 0,19 2-32,1-2-128,19 1-321,-19-20-319,0 0-386,-21 0-799,1-20-1571,0 1-3618</inkml:trace>
  <inkml:trace contextRef="#ctx0" brushRef="#br0" timeOffset="34523.975">17567 8684 9064,'0'0'3491,"20"0"-3042,0 19 1312,19 1-127,1 20-321,1-20-448,-3 19-224,3 21-1,-1-20-31,-1 0-417,-19 19-128,0-19-64,-20-1-224,0 1-128,0 20-193,-20-20-448,-20-20-96,21 19-128,-21 1-1281,-1-20-8681</inkml:trace>
  <inkml:trace contextRef="#ctx0" brushRef="#br1" timeOffset="42004.402">16099 3477 12363,'-20'-40'224,"20"20"673,0 20-480,0-19 223,0 19 481,0 0-192,0 0-608,20 0 95,-20 39 225,20 1-193,-20 39-128,0 1 65,0-1 31,0 21-128,0-1 161,-20 0-161,0-19-160,20-1-64,0-19 0,0-1-288,0-19-160,0 0-161,0 0-256,20-20-480,-20-20-961,-20 0-1954,-1 0-6278</inkml:trace>
  <inkml:trace contextRef="#ctx0" brushRef="#br1" timeOffset="42278.418">15860 4073 14477,'-20'40'577,"20"-21"-193,20 21 161,-20 20 255,20-1-31,-20 2-288,20-22-385,19 21 32,-19-1-96,0-19 0,19-20 96,1 0 192,-19-1 65,19-19 223,-22-19-63,23-1-97,-21-20-160,19 0-159,1-19-129,-20-1-225,19 20-543,-19 0-930,0 1-1665,-20 19-8809</inkml:trace>
  <inkml:trace contextRef="#ctx0" brushRef="#br1" timeOffset="43785.504">15562 2385 8584,'0'-21'1345,"0"21"449,0 0-737,0 0-865,20 0 352,-20 21 321,21-2-192,-3 21-225,23 19-192,-21 1 33,0 20-193,19-21 0,-19 1 32,0-21-32,0-20 160,-1 2 193,-19-1 31,20-20 161,-20-20 320,0-1-225,0 2-479,20-20-353,-20-21 416,0 20-288,0-20 0,0 21-32,0-1-256,0 0 64,0 21 95,0-1-447,0 20-673,0-20-961,0 20-2723</inkml:trace>
  <inkml:trace contextRef="#ctx0" brushRef="#br1" timeOffset="44290.532">16099 2483 14317,'0'-19'128,"0"19"96,-20 0 449,20 0-449,-21 0-64,21 19-256,-20 1 0,0 0-96,20 20-288,0-1 95,0-19 97,20 20-225,0-20-351,1 0 159,-1-20 353,0 0 320,-2 0 32,3-20-32,-1 0-225,0 1 65,-20-2 0,0 1-224,0 1-385,0-21-865,0 20-352,0 20 801,-20 0 513,20 0 255,0 0 353,0 20 641,0 0 95,20 0-320,-20-1 1,20 1-65,-1 1 160,1-21 321,0 19 0,0-19 544,-20 0 513,0 0 320,0-19-577,0-2-736,0 21-289,0-39-159,0 39-321,-20-20-64,20 0-385,0 0-480,0 20-480,20 0-320,-20-20-482,20 20-1248,-1 0-2562</inkml:trace>
  <inkml:trace contextRef="#ctx0" brushRef="#br1" timeOffset="44450.542">16435 2523 6918,'0'20'128,"20"0"-96,-20-20 32,0 20-64,0-1 224,0-19-256,20 20 129,-20-20-1,0 0-192,21 0-609,-21 0-1922</inkml:trace>
  <inkml:trace contextRef="#ctx0" brushRef="#br1" timeOffset="45105.58">16634 2483 14733,'-19'0'-160,"19"20"128,-20-20 160,20 20-64,-20 0 129,20 0-225,0 0-97,0 19-351,0-18-481,20-2 64,0 1-416,-1-20 224,1 0 224,0 0 513,-20 0 256,20-20 96,-20 1 64,0-2 0,0 1 64,0 1 64,0-1-96,0 0 0,0 0-128,0 20 641,0 0-33,0 0-608,0 20 129,20 0-97,-20 0 96,19-1-64,-19-19 32,20 20-64,0 1-128,0-2 31,-20-19 97,0 0 65,0 0 159,0 0 416,0-19-608,0 19-384,0-21-32,0 1-417,0 1-480,0-1-225,20 0 481,-20 0 1121,19 20 833,-19 0 769,20 0-353,-20 0-320,20 0-384,-20 0-321,21 20-256,-21 0-128,20-20-64,-20 20-256,0-1-65,0-19-448,20 0-544,-20 0-801,18 0-128,-18 0-1666</inkml:trace>
  <inkml:trace contextRef="#ctx0" brushRef="#br1" timeOffset="45560.606">16992 2583 672,'20'19'4228,"-20"1"-3331,0-20 352,0 0-384,20 21-96,-20-21-193,19 0-255,-19 0-129,20 0 0,0-21 128,0 21 161,-20-20-161,20 1-288,-20-1 0,19 20 0,-19-20-128,0 0-449,-19 20-255,-1 0-962,0 20 641,20-20 1057,-20 40 640,20-21-63,0 1-417,20 1 96,-20-2 289,40 1 159,-21 0-415,21-1-1,0-19 192,-21 0 1,21-19 127,-19 19 65,-1-20 191,-2 0-95,-18 1-257,0-2-95,0 1-33,0 20-192,-18-19-128,-2 19-96,-1 0 0,1 0 128,0 19 0,1 1 0,19 1-32,19-2 0,1 1-256,0 0-64,21-20-225,-3 19-576,3-19-1025,-2 0-1602</inkml:trace>
</inkml:ink>
</file>

<file path=ppt/ink/ink1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8-10-21T15:07:57.657"/>
    </inkml:context>
    <inkml:brush xml:id="br0">
      <inkml:brushProperty name="width" value="0.05292" units="cm"/>
      <inkml:brushProperty name="height" value="0.05292" units="cm"/>
      <inkml:brushProperty name="color" value="#0000FF"/>
    </inkml:brush>
  </inkml:definitions>
  <inkml:trace contextRef="#ctx0" brushRef="#br0">13776 13413 5541,'0'0'4004,"0"0"-3492,0 0 673,0 0 641,0 0-865,0 0-801,0 0 320,0 0 97,19 0-161,-19 0-31,20 19-65,0-19-64,0 0 129,1 0-1,-3 0-64,2 0 33,21 21-1,-3-21-96,3 19-160,18 1 0,21-20 65,-1 20-129,21-20 128,-1 0-128,20 0 64,-20-20 0,39 0-64,-18 1 96,-1-21 0,0-1 64,1-18-31,-1 19-33,-20-19-96,-20-1 96,1 1-128,-1 19 64,-39-20 32,-1 1 64,1 18-192,-20 2 160,-20-21-32,20 21 128,-20-1-416,0 0 513,19 20-257,-19 1-128,0-1-32,20 0 96,-20 20-97,0-20 33,20 0-352,-20 1-705,20 19-513,-20-21-1280,0 21-4101</inkml:trace>
  <inkml:trace contextRef="#ctx0" brushRef="#br0" timeOffset="0.498">15682 12558 9961,'-41'20'1954,"41"-20"-1314,0 0 513,0-20 577,0 20-897,21 0-513,-1-19-160,18-2 65,3 2-1,-1-1 32,19 0-192,-19-1 128,-21 21 32,1-19-31,0 19-1,-20 0-64,0 0-64,20 19 96,-20 2 0,21-1-32,-21 0 1,18-1-65,2 2 0,0-2-32,1 1-96,-1 0-161,0 20-319,-2-21-609,3 1-1954,-1-20-10890</inkml:trace>
  <inkml:trace contextRef="#ctx0" brushRef="#br0" timeOffset="1.498">12347 12677 14990,'-61'-20'672,"41"20"-608,-18 0-64,-3 0-32,2 20 0,19 0 0,0 0-224,0 20 128,40-21-160,0 1 95,19 21 97,1-22-32,19 20 32,-18-18 128,-1-1-32,-1 0 160,-19 0 321,0-1 384,-20 1 96,-20 0-289,0-20-223,0 20-481,1-20 288,-21 0-576,-1 0-385,23 0-865,-2-20-1537,-1 20-2626</inkml:trace>
  <inkml:trace contextRef="#ctx0" brushRef="#br0" timeOffset="2.4979">12564 12737 6021,'40'20'5125,"-20"-1"-4709,-20 1 65,21 1 416,-21-1 64,0-1-673,0 1-160,0-1 0,0 2 192,0-1-95,18-20 127,-18 0-64,0 0-160,0-20-64,0-1-31,0 2-1,0-1 0,0-19-32,20 18 0,-20 1 32,0 1 64,20-1-32,-20 20 96,21 0-64,-1 0-32,-20 20 64,18-1-64,3 22 0,-21-21-64,20-1 0,-20 1-32,0-1 0,20-19 0,-20 21 160,0-21 97,0 0-65,0 0-96,20-21 32,-20 21 32,20-19 32,-1-1 32,1 1 353,0-1-353,0 20-160,-20 0 0,0 20-96,20-20 64,-20 19-64,0 1-288,0-1-257,19 2-512,-19-1-673,20 0-480,0-20-1057,0 0-1538</inkml:trace>
  <inkml:trace contextRef="#ctx0" brushRef="#br0" timeOffset="3.498">13141 12876 832,'20'-39'5125,"-20"39"-1730,0-20-1185,-20 20-256,0 0-608,20 20-610,-21-20-255,1 19-161,20 1-256,0-1-32,0 2-32,0-1-192,20 0-32,1 0 0,-1-20-1,0 0-63,19 0-64,-19 0 95,-20-20 193,20 0 128,-20 20-32,0-20 33,0-1 31,0 2 96,-20 19 0,20-20 0,0 20-128,0 0 64,0 0-32,0 20-64,0-1 33,20 2-65,0-1-65,-1-20-223,1 20 0,0-20 160,0 0 128,-20 0-32,20 0 0,-20 0 64,19-20 0,-19 20 0,0-20 128,20-1 64,-20-18-32,0 20-63,0-42-65,0 22-32,0-21-64,0 1-129,20-1 33,-20 1 128,0 19 96,-20 19 97,20 21-193,0 21 128,-20-1 224,20 0-128,0 20-96,0 19-96,20-19 0,-20 19-64,20 1-224,0 0-96,1-1-129,-3-40-127,2 22 287,0-21 193,21 0 256,-23-20-31,2 0 159,1 0-128,-1-20 192,0 0 97,0-21-97,-20 22-96,19-40-160,-19-1-96,0 0-32,-19 1-32,19-1 128,-20 21 192,20-1 161,-20 20-65,20 0-192,-20 20 353,20 20 63,0 19-128,0 1-95,0 20-65,20-1-192,-20 1-32,20-1 64,0-18-224,-1-2-256,-19 1-417,20 0-352,0-1-224,-20-19-1666,0 0-7688</inkml:trace>
  <inkml:trace contextRef="#ctx0" brushRef="#br0" timeOffset="4.498">12803 13532 13965,'0'20'160,"0"-20"-480,0 0 768,-20 20 513,-1 0-641,21-1-224,-18 1-64,-2 20 32,-1-20-64,21 0-64,-20-1-160,20 1-384,0 1-449,0-21-609,0 19-736,0-19-2947</inkml:trace>
  <inkml:trace contextRef="#ctx0" brushRef="#br0" timeOffset="5.498">12663 13273 7174,'0'-39'7752,"0"39"-7656,0 0 0,0 0 1505,0 0-223,20 19-578,0 22-383,1-22-1,17 40-63,-17-18-65,39-1-256,-21 19 128,1-19-192,0 0-160,-1-1-32,1 1-257,-1-20-288,2 19-416,-21-19-1153,0 1-4260</inkml:trace>
  <inkml:trace contextRef="#ctx0" brushRef="#br0" timeOffset="6.498">23226 12360 8263,'0'0'417,"0"0"-193,0 0 2466,0 0-319,0 0-1186,0 0-160,0 19-32,18 1-257,-18 0-191,0-1-193,0 2-63,-18 19-65,18-21-32,0 41-64,-21-20-128,1-1 64,0 1-32,0 0 0,1-1 0,-1 2 64,0-21-96,0 19 0,0-20-128,20-19-128,-19 21-385,19-21-608,0 20-737,0-20-1409,0 0-2915</inkml:trace>
  <inkml:trace contextRef="#ctx0" brushRef="#br0" timeOffset="7.498">22987 12459 7911,'-20'0'1281,"0"0"-608,20 0 1537,-19 0 0,-1 0-801,20 20-480,0-20-737,0 0 33,20 0-65,-1-20-64,21-1-64,19 2-32,1-1 0,-1 0 32,-19 1-32,-1-2 0,-19 21 96,-20-20 96,21 20 32,-21 0-127,0 0-33,0 20 32,0-20 0,20 21 0,-20-2 64,20 1-64,-20 0 0,18-1 0,-18 2-96,0-1-160,21-20-320,-1 20-673,-20-20-1506,20 19-8007</inkml:trace>
  <inkml:trace contextRef="#ctx0" brushRef="#br0" timeOffset="8.498">22074 12936 416,'0'-60'9769,"0"40"-7815,0 1-545,0 19 1,0 0-257,0 0-96,0 19-481,0 1-95,0 20 63,0-20 33,0 20-289,0-1 32,-20 1-352,20 20-96,0-21-480,0 1-385,0 0-417,20-1-608,-20-18-2210</inkml:trace>
  <inkml:trace contextRef="#ctx0" brushRef="#br0" timeOffset="9.498">22430 13134 384,'0'-19'13196,"-18"19"-13164,-2-20 32,-1 20 801,1 0 64,0 0-865,1 0-64,-1 20-96,0-1 64,20 1-160,-20 0-160,20-20-257,0 20-32,20 0-31,0-20-129,0 20-32,-1-20 481,1 0 224,0 0 128,1-20 64,-1 20 32,-20-20 32,18 20-96,-18-20 0,0 20-32,0-20 32,0 20-64,0-20-96,0 20 32,0 0-32,0 20 128,0 0-96,0 0-97,20 0-95,-20-20-128,21 20 256,-1-20 160,-20 19 128,20-19 384,-20 0 193,0-19 128,0 19 0,0-20-161,0 20-255,0-20-65,19 0-192,-19 20-160,0-20-224,0 0-449,0 20-320,0-19-768,20 19-97,0 0 0,-20 19 0,0-19 641,20 0-1762</inkml:trace>
  <inkml:trace contextRef="#ctx0" brushRef="#br0" timeOffset="10.498">22730 13154 14093,'0'0'352,"-21"0"-320,1 0 705,0 0 96,0 20-833,0-20-128,20 20-65,0-20-191,0 20-513,0 0-160,0-1 160,20-19 289,0 20 352,-20-20 223,20 0 290,0 0 287,-20-20 161,21 20-32,-21-19-161,18-1-320,-18 0-128,0 0-128,0 20-128,0 0-160,0 0 127,0 0-95,0 20-64,20 0 192,-20 0 160,0 19 32,0 1 224,0-20 160,0 19 289,0-18 192,-20-1 192,20-1-64,-18 2-321,-3-21-95,21 0-449,-20 0-96,0-21-96,20 2-417,-20 19-608,20-20-1025,0-1-1953</inkml:trace>
  <inkml:trace contextRef="#ctx0" brushRef="#br0" timeOffset="11.498">22847 13253 9224,'21'0'513,"-21"20"-481,20-20 1601,0 0 33,0 0-1058,19 0-223,-19 0 127,0-20 1,0 20-225,-20-19 64,19-1-159,-19 0-65,0 20-32,-19-20-64,-1 20-96,-20 0 64,1 0 64,-1 0 64,20 0 32,-1 20-96,21 0 32,0 0 225,0-1-1,21 1 32,-1 1 1,20-2-257,-1 1 32,21 0-64,-21-20 0,21 0-128,-41 0-257,21-20-191,-20 20-865,-20 0-3140</inkml:trace>
  <inkml:trace contextRef="#ctx0" brushRef="#br0" timeOffset="12.498">23702 13234 13196,'-21'0'0,"21"0"-64,-20 0 608,2 0-95,-23 19-417,21 1 0,-19 20 0,19-20 32,-20 19-64,20-18 32,20-1-64,-20-1-384,1 2-737,19-2-1730,0-19-2434</inkml:trace>
  <inkml:trace contextRef="#ctx0" brushRef="#br0" timeOffset="13.498">23562 12995 13901,'-19'-19'192,"-1"19"-192,20 0 2050,0 0-545,20 19-832,-1 1-129,1 20 33,21 0 31,-3-1-159,3 1-257,-1 0-128,-1 19-96,21-19-160,-21 0-256,1 0 31,-20-20-191,19 20-417,-19-21-545,0-19-1889</inkml:trace>
  <inkml:trace contextRef="#ctx0" brushRef="#br0" timeOffset="14.498">15641 11724 1249,'0'0'-160,"0"0"-928</inkml:trace>
  <inkml:trace contextRef="#ctx0" brushRef="#br0" timeOffset="15.498">15582 11724 2306,'-20'0'1825,"20"0"-1152,0 0 576,0 0 257,0 0-129,0 0-512,20 0 0,-20 0-161,21 0-223,-3 0-65,2-20-192,1 20-192,-1 0-96,0 0-352,-2 0-385,3 0-288,-1 0-96,-20 0 0,0 0-321,0-20-768</inkml:trace>
  <inkml:trace contextRef="#ctx0" brushRef="#br0" timeOffset="16.497">23343 4868 3619,'0'0'5958,"-18"0"-5446,18 0 481,0 0 833,0 0-289,0 0-768,0 0-417,18 0-160,-18 0-95,21-19 95,-1 19-192,0 0 160,0 0-160,-1 0 0,1 0 0,0-20-32,-20 20 0,20 0 32,-20 0 32,0 0 64,0 0-64,0 0 0,0-21-64,0 21-64,-20 0-32,20 0-32,-40 0-97,21 21 33,-1-21 224,-20 20-32,1-1-128,-1-19 160,19 20-32,1 0 32,2 0-128,18-20-64,18 0-417,-18 20 161,41-20-353,-21 0 449,0 0-321,-2 0 641,3 0-481,-1 0 609,20-20-128,-21 20 32,1-20 0,-20 20 0,20 0-32,-20-20 64,0 20-128,-20 0-192,20 0-865,-39 0-3491</inkml:trace>
  <inkml:trace contextRef="#ctx0" brushRef="#br0" timeOffset="17.497">23343 4948 4612,'21'0'32,"-1"0"-3075</inkml:trace>
  <inkml:trace contextRef="#ctx0" brushRef="#br0" timeOffset="18.497">15582 11704 128,'0'0'5573,"0"0"-5925,21 0 352,-21 0 320,0 0 641,0 0-32,0 0-161,0 0-127,0 0 128,0 0 31,0 0-31,0 0 64,0 0-160,0 0-193,18 0-64,-18 0-191,0 0-65,0 0 0,0-20 0,20 20-96,-20 0 0,0 0 64,21 0-64,-21 0 33,0 0-1,20 0 0,-20 0-32,0 0 0,20 0 32,-20 0 0,0-20 0,18 20-64,-18 0 0,21 0 0,-21 0 0,20-19 0,-20 19-32,20 0-32,-20 0 96,20 0-64,-20 0 0,0 0 0,19 0 0,-19 0 32,0-20-32,0 20 32,0 0-32,0 0 32,0 0 0,20 0-32,-20-20 289,20 20-129,-20 0-160,20-20 32,0 20 0,-1-20-32,1 0 0,20 20 0,-1-19 32,-19-2-32,21 2 0,-1-2 64,-22 2-32,23-2 0,-1 2 96,-21-1-64,21 0 0,0 0-32,-21 0-32,21 0 32,1 1-32,-23 19 32,22-20-64,1 0 32,-23 0 0,23 0 0,-1 1 32,-21 19-32,21-20 0,-20 0 0,19 0 32,1 20-32,0-20-32,-21 0 32,21 20 0,1-19 32,-3-2-32,3 1 0,18 1 0,-19 19 64,0-21-31,-1 2 31,1-1-32,-1 0 32,22 20 32,-23-20 32,3 0-64,18 0 32,-19 0-96,19 1 0,-19-1 32,19-20 0,1 20-32,-21 0 0,22 1 32,-2-1-32,-19-1 32,19-18-32,1 19 32,-21 1 64,21-2-96,-21 1 321,2 1-321,17-21 128,-17 20-96,18 0-32,-19 0 32,0 0-32,19-20 0,-18 21 0,-3-1 32,23-20 0,-22 20 0,1 0-32,19-19 64,-19 18-32,0-18 32,19 19 0,-18-20-160,17 1 160,-17 19-32,-2-20-96,21 0 96,-21 1-64,1 18 96,19-18-32,-19-1-64,-1 0 128,22 1-96,-21-1 0,19 0-32,-19 0 96,19 1-64,0-1-64,-19 0 64,19 0-32,2 0 64,-23 1-32,23-1 32,-2 0 64,-19-19-128,19 19 96,1 0 32,-21 1-96,22-1 96,-23-20 33,23 20-129,-22 0 64,21-19-32,-21 19-32,21-19 32,-1 19 0,-19-19-32,19 19 64,-18 0 32,18-20 32,1 21 32,-1-21-128,0 20 64,1-20-128,-19 1 64,18 19-64,0-20 32,-19 21 0,19-21 0,1 20 64,-1-20-32,-19 21 0,19-21 129,2 21-1,-22-21 160,21 20-288,-21-19 128,21 19-64,-21-19-64,21-2-64,-1 2 32,-18-1 32,18 21-64,-19-21 64,-1 1 32,1-1-96,0 21 64,-1-22 0,1 2-64,-1-1 64,22 21-32,-23-21 64,-18 1 33,21-1-97,-2 21 96,-19-22-96,0 2 32,20-1-32,-1 1 0,-19-1 32,20 21-32,-19-21 0,17 1 0,3-1 0,-3 20 32,3-20 32,-1 0-32,-21 21 224,21-21-256,-20 21 128,0-2-160,19-17 64,-19 17-64,0-18 64,19 19-64,-19-20 64,20 21-32,-19-1-32,-21-20 224,18 21-256,2-2 192,1 2 33,-1 0-129,0-1 160,-2 20-96,-18 0-96,21-20-32,-1 20 32,-20-20 160,20 1-320,0 19 128,-20-20 32,19 20 0,1-19-128,-20 19 320,20 0-224,-20-20-513,0 20-640,0 1-1698,20 19-5380</inkml:trace>
  <inkml:trace contextRef="#ctx0" brushRef="#br0" timeOffset="19.497">23244 6200 11530,'0'0'1570,"0"0"-994,0 0-31,0 0 96,20 0 384,21 0-129,-21 0-511,-2 0 63,23 0-160,-1-21-127,-1 21-418,21 0 642,-21-19-513,1 19-289,1-20 1,-23 20-417,2-20-160,-20 20-1025,0 0-320,0 0 833,-20 0 223,-18 0-639,17 0 575,-19 20 1314,21-20 32,19 20 64,0-1 513,0 2 352,0 18-129,0-18-127,19 18-321,1 0 321,21 2 128,-21-22 0,-2 21 672,-18-20 225,0 0-161,0 0-288,-18-1-416,-2 1-385,-1-20-95,-19 20-225,1-20-160,-1 20 32,0-20-481,1 0-447,19 20-546,0-20-2017,20 0-641</inkml:trace>
  <inkml:trace contextRef="#ctx0" brushRef="#br0" timeOffset="20.497">23781 6498 13901,'0'0'512,"0"0"-384,0 0 1666,20 0-801,20 0-481,-21 0-191,21 0-193,0 0-32,-1-20-128,-19 20-385,21 0-736,-23 0-1345,-18-20-2851</inkml:trace>
  <inkml:trace contextRef="#ctx0" brushRef="#br0" timeOffset="21.497">23880 6338 13741,'0'21'1377,"0"-1"-961,0-1 481,0 21 256,20 0-640,0-20-417,-20 19-449,20 1-608,-20 1-768,19-3-1762,1-17-3716</inkml:trace>
  <inkml:trace contextRef="#ctx0" brushRef="#br0" timeOffset="22.497">24078 6637 9961,'0'19'1666,"0"2"-1666,0-21 608,0 0 2275,0 19-1602,0-19-448,0-19-545,0 19-128,0-21 0,0 2-384,0 0-32,0-2-128,0 1-193,20 0 0,-20 0 97,21 20-32,-1-20 191,-2 20 193,23 0-64,-21-19-321,19 19 385,-19 0 96,0 0 32,0 0 0,-20 19 192,0-19 225,0 0 95,0 0 1,-20 0-225,0 20-128,0-20 193,1 20-1,-1-20-256,0 20-64,20 0-32,0 1-128,0-21-128,0 19-193,20 0-95,19-19-129,-19 0 193,0 0 159,20 0-63,-21-19 256,1 19 0,-20-19 32,20 19-257,-20-21-576,0 1 97,0 0 415,0 0 641,-20 20 1090,20-20-353,0 20-385,0 0-95,0 20 95,0-20-223,0 20-161,0 0-64,0 0-416,20 1-737,0-2-257,0-19-704,1 19-896</inkml:trace>
  <inkml:trace contextRef="#ctx0" brushRef="#br0" timeOffset="23.497">24457 6478 8391,'0'-20'3139,"0"20"-5285,0-20 513,0 20 1537,18 0-2178</inkml:trace>
  <inkml:trace contextRef="#ctx0" brushRef="#br0" timeOffset="24.497">24516 6637 2178,'20'59'1185,"-20"-38"993,0-21 1249,0 19-1249,0-19-961,-20 0-896,20 0-386,0-19-31,20 19-128,-20-21 96,20 2 128,-20-2 128,18 2 385,3 0 416,-21-2 544,0 21-96,0 0-352,20 21-512,-20-21-321,20 19-32,-20 0-352,0 2-417,20-2-864,-20-19-1474,0 21-5189</inkml:trace>
  <inkml:trace contextRef="#ctx0" brushRef="#br0" timeOffset="25.497">24734 6100 2914,'20'0'14030,"-40"0"-14191,20 20 450,-20 0 1152,20 0-768,0 20-321,-20 20-64,20-21-256,0 21-96,0-1-96,0 1-384,20-1-513,0-19-577,0 1-1281,-1-22-2370</inkml:trace>
  <inkml:trace contextRef="#ctx0" brushRef="#br0" timeOffset="26.497">24953 6299 7110,'18'-20'7175,"-18"20"-7655,0 0 960,-18 0 865,18 0-928,0 20-193,-20 0 96,20 20 1,0-1-193,0 1-96,20 0-321,-20-1-127,18-19 128,2 20 96,1-40 224,-1 20 128,0-20 128,-1 0 128,1-20 97,0 0-225,-20 0-64,20-19-96,-20 19-224,0-20-416,-20 0-545,20 1-833,-40-1-480,21 20 2050,-1 0 352,-21 1 288,21 19 449,2 19-65,18 1-255,-20 0 31,40-1-448,-2 22-416,23-22-385,-1-19-576,-1 20-865,1-20-3684</inkml:trace>
  <inkml:trace contextRef="#ctx0" brushRef="#br0" timeOffset="27.497">25012 6140 13068,'59'20'673,"-19"-1"544,-20 21 1153,0 1-801,19-2-928,-19 0-513,0 2 0,0-2-64,1 1-32,-21 0-448,0-1-545,0 1-512,-21 1-1090,1-3-1312,-20-17-4165</inkml:trace>
  <inkml:trace contextRef="#ctx0" brushRef="#br0" timeOffset="28.497">23443 6836 11979,'20'0'769,"-20"0"-769,0 19 704,0 1 674,0 0-834,20 0-384,-20 0-64,0 19-32,0-19 64,0 20-31,-20-20 319,0 19 385,1-18-289,-21-2-95,-1 2 95,-17-2-416,-22-19 289,20 0-129,-19-19-64,20 19 32,-1-21 161,21 2-161,-1-2-128,19 21-128,3-19-96,-2 19-32,20 0-513,20 0 0,-2 0 257,3 19-417,19-19-576,-1 0-994,-39 21-1152,20-21-4260</inkml:trace>
  <inkml:trace contextRef="#ctx0" brushRef="#br0" timeOffset="29.497">23086 6955 11370,'-40'0'-128,"1"0"-128,-1 19 672,-19-19 1090,19 20-641,1 0-225,-2 0-63,1 0-225,1 0-64,19-1 65,20 2 159,0-2-224,0 2 193,20-2-193,1 1-128,17 0 64,3-20-95,-3 20-129,3 0-225,-1-1-319,-1-19-1090,-19 20-1985,-20 0-8072</inkml:trace>
</inkml:ink>
</file>

<file path=ppt/ink/ink1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8-10-21T15:14:30.822"/>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364 175 4932,'-20'0'0,"20"20"96,0-20-64,0 0 641,-20 0 736,20 0-288,0 0-352,0 19 160,20-19 32,-20 0 0,0 20-321,20-20-127,1 20 63,-1 0-31,0-20-33,19 20-223,1 0-97,-1-1-128,21 1 64,-21 1-96,20-2 64,-20 0-96,1 1 32,19-1 0,-18 2 0,18-1 32,-19 0 0,0-1 32,19-19 33,-19 19-65,-1-19 96,1 21 0,19-21-64,-18 0 0,-21 0 128,19 0 33,1 0-65,0 0-96,19 0-32,-19-21 0,-1 21-32,1 0 0,19 0-32,-18-19 0,-21 19 32,19 0-64,1-19 64,-1 19 32,-19 0-96,20-20 64,-21 20-32,0 0 160,21-20 257,-20 20-321,1 0 96,17-21 32,-18 21 0,1-19-63,-1-1 63,19 1 64,-19 19 64,20-19 97,-20-2-65,19-18-64,1 19 97,-1-20-1,1 20 33,1 0-161,-23-19-160,22 19-64,-19 0-96,-1 1-160,-20-21-225,18 19-415,-18 2-417,0 19-1186,0-19-6822</inkml:trace>
  <inkml:trace contextRef="#ctx0" brushRef="#br0" timeOffset="1">701 1345 15310,'0'0'-64,"0"0"-192,20 0 128,-20 20 31,0 20 258,0-20 63,0-1-64,0 21-32,0-20 0,0 0 161,19-20 31,-19 0-32,0 0 225,0 0 223,0-20-576,0 20-160,20-40-64,-20 20 0,20-19-32,1 18-64,-1-18-64,-2 19 32,2 20 32,-20-19 31,21 19-31,-21 0 32,0 19 32,20 1 96,-20 0-32,0-1 32,0 2 32,0-1-32,20-20 0,-20 19 32,0-19 0,0 0 96,0-19-64,19 19-64,1-20-128,0 20 0,-20-21 160,20 2-64,0 19 32,-20-20-64,0 20-64,19 0 224,-19 20 0,0-1 32,20 2-64,-20 18-64,20-19-96,0 0-544,0 0-1507,-1-20-2337</inkml:trace>
  <inkml:trace contextRef="#ctx0" brushRef="#br0" timeOffset="2">1256 1325 16239,'0'0'384,"21"0"-288,-21 0 289,40 0-161,-20 0-64,-1 0-384,1 0-2210,0 0-4133</inkml:trace>
  <inkml:trace contextRef="#ctx0" brushRef="#br0" timeOffset="3">1317 1464 11691,'0'20'2434,"0"0"-2466,20-20 801,-1 0 416,21 0-320,-20 0-577,19-20-801,1 20-2113,-20 0-3172</inkml:trace>
  <inkml:trace contextRef="#ctx0" brushRef="#br0" timeOffset="4">1694 1108 16399,'0'39'-192,"0"-20"704,20 21 353,-20 0-128,20-1 128,-20 1-705,18 0-128,3 0-192,-21-1-577,20 1-608,0 0-2243</inkml:trace>
  <inkml:trace contextRef="#ctx0" brushRef="#br1" timeOffset="5">47 1325 13612,'-21'20'353,"21"-20"159,0 0 161,0-20-65,21 20 610,-1-19-450,0-2-287,19-18-385,1 19 32,0-20 32,-21 20-96,21 1 128,0-20-192,-21 19 0,21 0-96,-19 0-288,19 0-97,-22 0-63,3 1-289,-21-1-480,0 0-353,0 0-1248,0-1-3076</inkml:trace>
  <inkml:trace contextRef="#ctx0" brushRef="#br1" timeOffset="6">305 889 9416,'0'0'1410,"0"0"-481,0 0-321,0-20 225,19 20 448,1 0-224,21-19-736,-1 19-257,19-21 0,0 1 32,1 0-64,-2 20 160,-18-19-96,-1-1-64,1 20-32,-40 0-32,21 0 0,-1 0 32,-20 0 64,0 20 256,0-1 97,0 1-65,0 0-32,0 20-224,-20-1-63,20-18-66,-21 19-639,1-1-962,20 1-2145</inkml:trace>
</inkml:ink>
</file>

<file path=ppt/ink/ink1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8-10-21T15:14:30.829"/>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71 627 5605,'-21'20'2466,"21"-20"-1153,0 0 737,0-20-384,0 20-33,0 0-415,0 0-482,-20 0-319,20 0 31,0 0 65,0 0-129,0-20-128,0 20-128,0 0 0,0-19 33,20 19-65,-20-20 0,0 20 32,0-20 0,21 20 0,-21-20-32,0 0-64,20 20 32,0-20 32,-20 0-64,0 20 0,19-19 1,-19-1-66,20 20 98,0-20-1,-20 20 32,0-20-64,20 20 64,-20-21-64,20 21 0,-20-19-64,19-1 64,1 20-32,0-19 64,0 19-128,-20-21 96,20 21 0,-1-20-32,-19 20 0,20-20 0,0 20 0,0 0 0,-20-19 32,21 19-64,-3 0 64,2-20-64,0 20 32,1-20 32,-1 20-64,-2-20 32,-18 20 32,21 0-64,-1-20 0,-20 20 64,20 0-32,0 0 0,-20 0 32,19-20-64,1 20 32,0 0 64,0 0-128,0 0 64,-1-19 0,1 19-32,0 0 0,0-20 224,21 20-352,-23 0 128,2 0 64,1-20-32,-1 20 0,0 0 32,19 0-96,-19 0 128,0-20-64,0 20-64,-1 0 96,21 0 0,-20 0-96,0 0 96,19-20-64,-19 20 64,0 0-64,19 0 32,-19 0-64,0 0 96,1 0 0,-1 0-32,-2 0-128,2 0 128,1 0 32,-1 0-288,19 0 608,-19 0-448,20 0-160,-1 0 448,1 0-160,0 0-96,-19 0 160,17 0-160,3 20 96,-21-20-96,19 0 0,1 20 0,-1-20 32,1 20 96,0-20-64,-1 20-32,1-1 0,-1 1 64,1-20 0,1 20-32,-3 0-64,-17 0-97,-1 0 33,0-20-64,-2 0-545,3 19-672,-1-19-1217,0 20-2275</inkml:trace>
  <inkml:trace contextRef="#ctx0" brushRef="#br0" timeOffset="1">409 945 12812,'0'40'384,"0"-20"-384,0 0 0,18-1 0,-18 21 96,-18-20 224,18 0-191,0 0-97,0 0 64,-21-20 224,21 0 321,0 0-257,0-20-256,0 0-32,0-20-96,0 21-96,0-21 0,21 20 0,-21 0-32,18 0 0,2 20 32,0 0 31,-20 0 1,21 20 64,-1 0 0,-20 0 0,18 20 0,-18-21 0,0-19-96,21 20 96,-21-20 64,0 0 32,20 0 1,-20-20-258,20 20-127,0-19-224,-20-2 255,19 2 33,1-1 128,-20 20 96,20-20 96,-20 20 192,0 0 417,20 20 352,-20 0-160,0-1-256,20 2-225,-20 18-320,19-19-64,-19 20-192,20-20-449,-20-1-480,20-19-1185,0 0-2178</inkml:trace>
  <inkml:trace contextRef="#ctx0" brushRef="#br0" timeOffset="2">905 985 17040,'20'20'352,"-20"-20"-416,39 0 288,-19 0-64,20-20-32,-21 20-256,1 0-801,0 0-1569,0 0-2915</inkml:trace>
  <inkml:trace contextRef="#ctx0" brushRef="#br0" timeOffset="3">1004 1065 9609,'0'19'4420,"0"-19"-4676,0 0 704,20 20 513,19-20 96,-19 0-577,20 0-736,-21 0-1826,21 0-4100</inkml:trace>
  <inkml:trace contextRef="#ctx0" brushRef="#br0" timeOffset="4">1381 826 15342,'40'-20'96,"-21"20"96,21 0 385,-20 0-673,-20 20 160,0-1-32,0 2-449,0 18-191,0 1 256,0-20 255,0 20 97,-20-20-32,20-1 96,0 2 225,20-2 95,-20-19 0,20 20 33,19-20-225,-19 0-128,20 20-384,-1-20-801,-19 0-2018,0 0-7079</inkml:trace>
  <inkml:trace contextRef="#ctx0" brushRef="#br1" timeOffset="5">1559 468 5188,'20'-19'8264,"-20"19"-7431,0 0-320,0 0 31,20 19 289,0-19 128,19 20-225,-19 20-479,41-20 223,-22 20-128,1-1-95,19 1-129,-19-20-32,-1 19-96,-19-19 64,20 1-32,-1-2-224,-39 1-96,20-20-33,-20 0-351,0 0-674,0 0-1697,-20-20-4708</inkml:trace>
  <inkml:trace contextRef="#ctx0" brushRef="#br1" timeOffset="6">1539 767 12235,'0'19'192,"0"-19"-480,0-19 1057,0 19 128,0-21 448,20 1-673,-20-19-383,0-1 127,0 20 385,0-19-193,0-1-63,0 20-65,-20-20 97,20 20-129,0 1-223,0 19-33,0-20-32,0 20-288,20 0 96,20 0 32,1 0-64,17 20 32,-17-20 96,18 19-96,-19 1 0,19 0-64,-19-20-449,19 20-160,-19-20-416,-21 0-1185,1 0-3619</inkml:trace>
</inkml:ink>
</file>

<file path=ppt/ink/ink1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8-10-21T15:14:49.933"/>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43 2026 576,'0'0'1570,"-20"0"159,20 0-480,0 0-320,0 0-256,0 0 160,0 0-129,0 0-31,0 0 128,0 0 96,0 0 31,0 0 129,0 0-64,20 0-352,-20 0-161,0 0-159,0-20-33,0 20-96,0 0 32,0-20 65,0 20-129,18-20 0,-18 0-32,0 20 64,21-19 97,-21-1-97,0 0 0,0 20-64,20-20-64,-20 0 96,0 20 0,20-19-63,-20-2-33,0 2 0,0 19 32,20-21 96,-20 2-96,0 19 32,0 0 32,0-20-64,0 20-96,0-20 64,0 20 97,0-20-193,0 0 32,19 20 0,-19-20 32,0 1 32,20 19-64,-20-20 0,0 20 160,0-20-96,0 20 32,0-20 0,20 20-32,-20-20-64,0 20 0,20-20 64,-20 2-96,0 18 96,20-20-64,-20 20 0,0-20 0,19 20 0,-19-20-32,20 20 96,-20-20 0,20 0-64,-20 20-32,20-19 64,-20 19 32,0-21-64,21 2 64,-21-2-128,18 21 64,2-19-32,0 0 64,1 19-32,-21-21 0,20 1 96,-2 0-192,3 20 128,-21-20-64,20 0 32,0 1 32,0 19-128,-20-20 160,19 0-32,1 20-64,0-20 128,0 20-192,0-20 96,-1 20 0,1-20 0,0 1 96,0 19-192,0-20 0,0-1 192,0 21-160,0-19 128,1-1-64,-1 20 96,0-20-128,-2 20-32,3-19 64,19-2 96,-20 1-192,-1 1 128,1-2-32,0 2 0,0 19-32,0-20 64,-1 0-64,1 20 64,0 0-64,-20-20 32,20 20 0,0-20 0,-1 20 64,1 0-128,0-20 64,1 20 0,-1-20 32,-2 20-64,2-19 96,1 19 0,-1-20-96,-20 20 32,20 0-96,-1-20 96,1 20 96,0 0-128,0-20 32,0 20-64,19 0 128,-19-20-32,0 20-32,0 0 0,19-20-32,-19 20 64,21 0-64,-23-19 32,2 19 32,21 0-32,-21-20 0,19 20 0,1-21 0,0 21-32,-21 0 64,21-18-32,0 18 0,-21 0 0,21-20 64,-20 20-128,1 0 96,-3-19-32,2 19-32,1 0 96,-1 0-64,0 0 33,20-20-33,-20 20-33,0 0 33,19 0-32,-19 0 64,0 0-96,0 0 96,19 0 33,-19 0-98,20 0-31,-1 0 161,-19 0-97,21 0-33,-21 0 66,0 0-66,19 0 66,-19 0-33,20 0-97,-21 20 129,21-20 33,-20 0-162,19 0 129,-19 0 65,20 0-33,-19 0-257,-21 0-63,18 0-384,-18 0-834,0 0-2369</inkml:trace>
  <inkml:trace contextRef="#ctx0" brushRef="#br0" timeOffset="1">1016 1431 11242,'20'0'256,"0"0"897,-1 0 65,-19 20-354,20 20-255,0-2-64,0 2-385,-20 0-128,20-20 96,-20 19-32,0-19 96,19-20-32,-19 0 257,0 0 127,0-20-288,20 0-192,-20 1-64,0-21 97,20 20-194,-20-20-127,21 22-224,-21-2-33,20 0 129,-20 20 96,0 0 32,0 20 95,18-20 97,-18 20 64,0-2-64,20-18 32,-20 20 0,21-20 0,-21 0 32,20 0 33,-20 0-1,20 0-32,-1-20 32,-19 2 0,20 18 0,0-20 32,-20 20-96,0 0-64,20 0 96,-20 0 128,20 20 128,-20-20 33,0 18-33,19 22-160,-19-20-128,0 0-32,20 0-384,0-20-641,0 19-1121,-20-19-2659</inkml:trace>
  <inkml:trace contextRef="#ctx0" brushRef="#br0" timeOffset="2">1631 1451 15086,'0'0'2434,"0"0"-2562,21 0 256,-3 0 160,2-20-256,21 20-64,-21 20-1057,0-20-2114,-1 0-5669</inkml:trace>
  <inkml:trace contextRef="#ctx0" brushRef="#br0" timeOffset="3">1690 1529 12203,'0'20'1473,"21"-20"-1441,-21 20 545,20-20 544,20 0-64,-21 0-897,21 0-832,-20 0-1891,19 0-3010</inkml:trace>
  <inkml:trace contextRef="#ctx0" brushRef="#br0" timeOffset="4">1949 1312 13612,'0'-19'2531,"20"19"-2307,-1 0 577,1 0 160,0 0-417,21 0-352,-3 0-160,-17 19-64,-1-19-64,-20 19-160,0-19-64,0 21-129,-20-2 161,-1 2 256,21-2 32,-20 1-64,20-20 128,0 20-32,0 0-32,20 0 64,-20-20-96,21 20 0,19-2 32,-21-18-96,2 20 96,19 0-32,-40-20 0,20 20 0,-20 0 96,-20 0 160,-20-1 64,19-19-95,-18 20-33,-2 0-96,-18-20-32,39 0-224,-20 20-737,21-20-1890,19 20-4900</inkml:trace>
  <inkml:trace contextRef="#ctx0" brushRef="#br1" timeOffset="5">440 81 768,'-20'-21'865,"20"2"1025,0 19-865,0-20 256,0 20 256,0 0-159,0 0-353,0 0-609,0 0 321,0 0 32,20 20-161,-20 20 97,18 0-97,3-1-191,-1 21 31,0-1-224,0 1-63,-1-20-1,1-1-64,0 22 0,0-42-96,0 19-96,-1-38-481,-19 21-512,0-21-1729,0 0-4165</inkml:trace>
  <inkml:trace contextRef="#ctx0" brushRef="#br1" timeOffset="6">341 438 9096,'0'60'192,"18"-40"577,2-2-577,0 23 0,21-22 33,-23 1 703,23 0 226,-1 0-226,-1-20 161,-19 0 65,20 0-161,-1-20-257,-19 0-223,20 0-1,-20 1-127,0-22-193,21 3-32,-21-1-64,0-2-224,-20 22-224,18-1-673,-18 1-577,0 19-2690</inkml:trace>
</inkml:ink>
</file>

<file path=ppt/ink/ink1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8-10-21T15:14:58.089"/>
    </inkml:context>
    <inkml:brush xml:id="br0">
      <inkml:brushProperty name="width" value="0.05292" units="cm"/>
      <inkml:brushProperty name="height" value="0.05292" units="cm"/>
      <inkml:brushProperty name="color" value="#0000FF"/>
    </inkml:brush>
  </inkml:definitions>
  <inkml:trace contextRef="#ctx0" brushRef="#br0">1695 1163 5445,'19'20'1889,"-19"20"-1824,0 0-98,0-1 98,0 1 767,-19 0 65,19-21-448,0 2 31,0-21 353,0 0 993,0 0-481,0-21-1025,0 2-256,0-21-64,0-20 0,19 21-160,-19-1-192,20 20-1,0-19 33,0 19 160,-20 20 96,20 0 96,1 0 64,-21 20 96,0-1 0,18 1-31,-18 0 63,0 20 32,0-20-64,0-1-128,0 1-32,0-20 96,20 0 65,1 0-161,-21-20-129,20 1-127,0-1 64,-2 0 64,3 0 96,-21 0 64,20 0 160,-20 20 161,0 0-97,20 0 96,-20 0-31,20 20-129,-20 0-96,0 0-64,0 20 0,0-21-96,19 1-544,1 0-449,-20-20-833,20 20-1281,-20-20-3331</inkml:trace>
  <inkml:trace contextRef="#ctx0" brushRef="#br0" timeOffset="1">2151 1124 13708,'0'0'961,"20"0"-1249,0 0 256,0 0 64,-1 0-128,-19 0-2146,20 0-5253</inkml:trace>
  <inkml:trace contextRef="#ctx0" brushRef="#br0" timeOffset="2">2171 1243 13068,'0'20'-64,"0"-20"160,20 0 897,0 0 416,19 0-800,2 0-673,-3 0-1442,-18 0-2209,1 0-3684</inkml:trace>
  <inkml:trace contextRef="#ctx0" brushRef="#br0" timeOffset="3">2588 1104 14669,'0'-20'833,"-20"20"-1089,20 0 96,0 20 320,-20-20 96,20 20-224,-20 0 64,20-1 96,0 1 161,0 0 95,20 0-288,0 0 33,0-20-65,20 20 32,-2-20-160,-18 0-96,21 0-32,-2 0 32,-19 0-225,20 0-447,-40 0-610,19-20-1408,-19 20-3460</inkml:trace>
  <inkml:trace contextRef="#ctx0" brushRef="#br0" timeOffset="4">2727 1144 12908,'-41'39'2178,"41"1"-1185,0 0 192,-20-1-224,20 21-545,0 0-576,0-1-2370,0 1-10475</inkml:trace>
  <inkml:trace contextRef="#ctx0" brushRef="#br0" timeOffset="5">29 1620 7783,'0'0'256,"0"0"-224,0 0 192,0 20 1346,0-20 288,0 0-833,0 0-225,0 0 33,0 0 96,0 0-192,0-20-161,0 20-127,0 0-129,0 0-32,0-20 1,0 20-33,0 0-96,20-20 128,-20 1 65,0-1-129,0 20 32,20-20-64,-20 0-128,0 20 32,0-20-32,19 1 0,-19-2-64,20 21 64,-20-19-96,0-2 129,20 2-97,-20-1 96,20 20-64,-20-20 128,0 0-96,21 20-128,-21-20 128,20 0-32,-20 20-32,18-19 32,-18-1-32,0 20 128,21-20-96,-21 20 32,0-20-128,20 0 96,-20 20 0,20-20 0,-20 1 0,20 19-64,-20-20 96,0 0-64,19 20 0,-19-20-32,20 0 96,0 20-96,-20-20 32,20 20-32,0-19 128,-20-2-128,19 21 96,-19-19-96,20-2 32,-20 21 32,20-19-64,-20 19 64,20-19-32,-20 19 0,20-21 0,-1 1 0,1 20-32,-20-20 64,20 20-64,-1-20 64,2 20-64,-21-20 96,18 20-128,2-19 128,-20 19-128,21-20 160,-1 20-160,-20-20 0,20 20 128,-2-20-96,3 20 32,-1-20 32,-20 20-64,20-20 64,0 20-32,-1-19-64,1 19 128,-20-20-64,20 20-256,0-21 512,-20 21-256,20-19 0,-1 19-64,-19 0 32,20-20 96,-20 20-64,20-20 0,-20 20 32,20 0-96,1-19 96,-21 19-32,20 0 0,-20-21-32,18 21 0,2 0 32,-20-20 0,21 20 32,-1 0 0,-20-19-96,20 19 96,-1 0-32,1-21-32,-20 21 32,20-19 32,-20 19 0,20 0-32,0-20-32,-20 20 64,19 0-128,1-20 128,-20 20-64,20 0 64,-20 0-64,20 0 64,0-20-96,-1 20 128,-19 0-96,20 0 32,0 0 0,0 0 32,1-20-32,-3 20 0,2 0 0,-20 0 0,20-20-32,1 20 64,-1 0-64,-2 0 32,3-20 32,-1 20-64,-20 0 64,20 0-32,-1-19-96,0 19 96,-19 0-32,20 0 64,0-20-64,20 20 32,-21 0 0,1-20 0,0 20 0,0 0 0,0 0 0,1-20-64,-3 20 96,2 0-64,1 0 32,-1-20-96,0 20 96,-20 0-32,18 0 64,3 0-64,-1 0 64,0-20-64,0 20 32,19 0 0,-19-19 0,0 19 0,0 0 0,-1 0 0,1 0-32,0-20 64,-20 20-96,20 0 32,0 0 64,-1 0-128,1 0 192,0 0-192,1-21 96,-21 21-64,20 0 128,-2 0-128,2 0 32,1-19 0,-21 19 0,20 0 0,0 0 32,-20 0 0,19-20 0,1 20 32,-20 0-32,20 0 0,0-19 0,-20 19-64,39 0 96,-19 0-32,0-20 0,0 20 0,0 0 32,0 0-64,-2-21 32,2 21-32,0 0 32,1 0 64,-1 0 0,-2 0-160,23-20 96,-21 20 0,0 0 0,-1 0 64,1 0 32,20 0-96,-20 0 64,19 0-96,-19 0 32,0 0 0,0 0 0,-1 0 32,21-19-32,-20 19 32,-20 0-96,21 0 160,-21 0-160,0 0-64,0 0-161,0 0-383,0 0-1859,-21 0-7366</inkml:trace>
</inkml:ink>
</file>

<file path=ppt/ink/ink1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8-10-21T15:15:09.283"/>
    </inkml:context>
    <inkml:brush xml:id="br0">
      <inkml:brushProperty name="width" value="0.05292" units="cm"/>
      <inkml:brushProperty name="height" value="0.05292" units="cm"/>
      <inkml:brushProperty name="color" value="#0000FF"/>
    </inkml:brush>
  </inkml:definitions>
  <inkml:trace contextRef="#ctx0" brushRef="#br0">16038 10193 352,'0'0'2114,"0"0"-737,0 0-1025,0 0-127,0 0 223,0 0 33,0 0-97,0 0 160,0 0 161,0 0-32,0 0 31,0 0-95,0 0 96,0-19 95,0 19-31,0 0-128,0 0-289,0 0-96,0-20-128,0 20-31,20 0-97,-20 0 96,0-20 64,0 20 64,0-19-32,21 19 32,-21-21-160,20 21 97,-20-20 95,0 1-64,0 19-96,20-20 0,-20 20-32,0-20 64,0 20-96,0-20 0,18 20-32,-18 0 0,0-20 65,0 20-33,0-20 64,0 20-32,0-20 64,21 20 96,-21 0 64,0 0 1,0-19-129,0 19-32,0 0 0,20-21-64,-20 21-32,0 0-32,0-19 32,0 19 0,20-20-32,-20 20 0,0 0 0,0-20 0,20 0 0,-20 20 32,0-20 32,19 20 0,-19-20-32,0 20 0,0-19-64,0 19 96,20-20-32,-20 20-32,0-20 32,0 20 32,0-20-31,20 20 63,-20-20-32,0 20-32,0-20-32,20 20 64,-20-19 0,0-2 32,20 21-64,-20-19 96,0 19-96,0-20 64,0 20 0,19-20-64,-19 20 160,0-20-192,0 20 65,20-21-65,-20 2 32,0 19-32,20-20 0,-20 0 0,0 20 96,20-19-64,-20-2-64,0 21 0,21-20 160,-21 20-128,0-19 0,18 19 0,-18-20 0,0 20 96,20-20-128,-20 0 64,0 20-64,20-20 32,-20 0 160,0 20-224,21-19 128,-21 19-128,20-20 96,-20 20 32,18 0-32,-18-20-64,21 20 64,-1 0 0,-20-20-32,20 20 64,-20-20 0,20 0-64,-1 20 96,-19-20-96,20 20 96,-20-19-96,20 19 0,0-21 0,0 21-32,-20-19 64,19 19-32,1-20-32,0 20 64,-20-20-64,20 20 96,-20-20-64,20 20 0,-20 0-32,19-20 64,-19 20 0,20 0-32,-20-20 0,20 20-224,-20 0 480,21-19-256,-1 19 0,-20-21 0,20 21 0,-2 0 65,-18-19-130,21 19 162,-1-20-1,-20 20-160,20-20 64,0 20-32,-20 0 32,19 0 32,-19-20-32,20 20 96,-20 0-96,20 0-96,-20-20 96,20 20 32,0 0-32,-20 0 0,19-20-64,-19 20 128,20 0-96,0 0 0,-20 0 96,20-19-32,0 19-64,-1 0 32,-19-20 32,20 20-96,0 0 96,1 0-32,-1 0 0,-20 0 0,18-20-32,-18 20 0,20 0 32,1 0-225,-1 0 482,0 0-257,-1 0-32,1 0 32,0-20 32,0 20 0,0 0-96,-20 0 64,19 0 0,1 0 0,0-20 0,0 20 32,0 0-64,-1 0-65,1 0 194,-20 0-194,20 0 1,0 0 96,1 0-64,-21 0 96,18 0-96,2 0 96,1 0-64,-1 0 32,-20 0 0,20 0-32,0 0 128,-1 0-160,1 0 32,0 0 96,0 0-160,-20 0 64,20 0 64,-1 0-32,1 20-96,0-20 128,0 0-64,0 0 64,-1 0-32,1 0-64,0-20 160,0 20-160,1 0 128,-3 0-64,2 0 0,-20 0 0,21 0-64,-1 0 32,0 0 32,-2 0-32,3 0 96,-1 0-96,-20 20-32,20-20 96,0 0-64,-1 0 32,1 0 0,0 0 64,-20 0-96,20 20 32,0-20 32,19 0-32,-19 0 0,0 0 96,19 0-64,-19 0 64,0 0-32,1 0 0,-1 0-64,0 20 129,-20-20-258,19 0 129,-19 0-64,20 0 64,-20 0-96,0 0-256,0 0-481,0 20-1409,0-20-3235</inkml:trace>
</inkml:ink>
</file>

<file path=ppt/ink/ink1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8-10-21T15:15:17.741"/>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20 1781 1153,'0'0'2210,"0"0"-1313,0 0 352,0 0 288,0 0-608,0-19-833,0 19 32,0 0-128,0 0 481,0 0 31,0-20-31,0 20 159,0 0-31,0 0-321,20 0-32,-20 0 129,0 0 159,0-20-31,0 20-257,0 0-64,21-19-32,-21 19 0,0-21 257,0 21-97,20-20-96,-20 20-96,0-19 97,0 19-129,0 0-32,18-20 192,-18 20 32,0-20 1,0 20 31,21-20-64,-21 20-64,20-20 1,-20 20-65,0-20-32,20 0 0,-20 20-96,20-19 64,-20 19-32,19-21 96,1 2 0,-20-1 64,20 0 33,0 20-97,-20-20-64,20 0 32,-20 0-128,19 20 160,-19-19-64,0-1 192,20 0-192,-20 0-32,20 20 0,0-20 64,-20 0 1,20 1-97,-20 19 32,19-21-64,1 2 192,-20 19-288,20-20 160,-20 20 0,20-20-32,-20 0 128,21-1 0,-21 21-32,18-19 64,2 19-224,-20-21 128,21 1-64,-1 20 0,-20-19 96,20 19-128,-2-21 96,-18 21-160,21-20 192,-1 1-96,0 19 96,0-20-160,-1 0 64,-19 20-32,20-20 96,0 0-32,-20 20-32,20-20 32,-20 20 96,20-19-63,-20-1 31,19 20-32,1-20-64,-20 20 64,20-20-64,-20 20 32,20-20-32,1 20 64,-21 0-128,20-20 64,-20 20 32,18-20-32,-18 20-32,20-19 128,1 19-96,-21-21 96,20 21-128,0-19 64,-20 19-64,19-20 64,-19 20 0,20 0-64,-20-20 0,20 20 32,-20 0 32,20-20-96,-20 20 96,20 0-64,-1 0 64,-19-20 0,20 20-32,0-20 0,-20 20-32,20-19 96,-20-2-64,20 21 0,-20-19 64,19 19-64,-19 0 0,0 0 0,20-20 0,-20 20 0,20 0 0,-20-20 0,0 20 0,0 0-64,20 0 64,-20-20 0,0 20 0,21 0-32,-21 0 64,0 0-64,0 0 32,18 0 0,-18-20 32,0 20-64,20 0 32,-20 0 32,20-20 32,-20 20-128,21 0 64,-21-19 64,20 19-64,-20 0 0,18-20 0,-18 20 0,21-20 0,-21 20 0,20 0 0,-20 0 0,20-20-64,0 20 128,-1 0-160,-19 0 96,20-20 0,0 20 0,0 0 32,0-20-32,-1 20 0,-19 0 64,20 0-64,0-19-96,0 19 64,0 0 64,1 0-32,-3-21-64,2 21 96,1 0-64,-1-19 96,0 19-96,-20 0 32,18 0 0,3-21 0,-21 21 32,20 0-64,0-19 64,-20 19-96,20 0 96,-1-20 0,1 20-32,0 0-32,0-20 64,0 20-32,-1-20 0,1 20-32,-20 0 32,20 0 32,0-20-96,0 20 96,-20 0-96,19 0 160,1 0-160,0 0 32,1-19 128,17 19-96,-18 0 32,1 0-96,-1 0 64,19-20 32,-19 20-64,0 0 32,0 0 0,0-21 32,19 21-32,-19 0-32,20 0 96,-19-19-128,-3 19 96,22 0-64,-19 0 64,-1 0-32,-2 0-32,3 0 32,-1 0 32,0 0 64,0 0-256,-20 0-64,19 0-353,-38 0-896,19 0-2083,-40 0-9160</inkml:trace>
  <inkml:trace contextRef="#ctx0" brushRef="#br1" timeOffset="0.499">2065 1186 15790,'-20'-20'385,"20"20"-161,0 0-32,0 0 385,0 0 191,0 20-127,20-1-64,-20 21-289,20 20 64,-20-1 65,20 21-65,-1-1-32,-19 1-192,20-1 33,0 1-33,1-20-64,-21-1-32,38 1-32,-18-20-64,1-1-193,-21 1-63,20-20 128,-20-1-96,0-19-97,0 0-351,0 0-514,-20 0-1280,20 0-2499</inkml:trace>
  <inkml:trace contextRef="#ctx0" brushRef="#br1" timeOffset="1.4988">1847 1921 15214,'-39'20'512,"19"-20"-191,20 0 608,-20 0-65,20-20 161,0 20-160,20-40-480,-20 20 63,20-19-192,-20-21 225,18 1-1,-18-1-128,21 0-95,-1 0-33,0 1 96,0-1-192,-1 1 65,1 19-193,-20 0 96,20 1 0,-20-1 0,20 20 192,-20 0 0,20 0-95,-20 20 319,0 0-352,19 0-96,1 20 0,20 0 0,19 0 0,-18-1-32,17 2 32,-17-2-96,-2 1 32,1-20-64,0 20-96,-21 0-673,1-20-576,-20 20-353,0 0-255,-20-20-3076</inkml:trace>
</inkml:ink>
</file>

<file path=ppt/ink/ink1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7:42:34.704"/>
    </inkml:context>
    <inkml:brush xml:id="br0">
      <inkml:brushProperty name="width" value="0.05292" units="cm"/>
      <inkml:brushProperty name="height" value="0.05292" units="cm"/>
      <inkml:brushProperty name="color" value="#0000FF"/>
    </inkml:brush>
  </inkml:definitions>
  <inkml:trace contextRef="#ctx0" brushRef="#br0">15463 6160 864,'-20'19'8328,"20"2"-8360,-20-21-32,20 0-96,20 0 576,-20 0 769,20 0-416,-20-21-352,20 21-65,0-19 353,-1 19 127,1-20-159,0 0-289,0 0 1,19 0-33,2 0-160,-21 0-96,18 1 0,3-1-31,-1 0 127,19 0-64,-19-20 0,19 21 64,-18-22-32,17 22 161,3-20-97,-2-2-96,-19 21-96,19-19 64,0-1-96,-19 0 64,19 20 32,2-19-224,18-21 256,-20 20 0,1 1 97,-1-2-65,1 2 64,-1 0 96,2-1-224,-2 0 32,0 0-64,1 1 33,-1-1-97,1 0 96,-1 0-96,0 0 192,2 1-32,-2-1-320,1 0 800,-1 1-383,-19-1-321,-1 19 192,22-18-160,-23 18 128,3-18-64,18 0 128,-19-1-64,19 20 0,1-20-32,-21 0-64,21 1 96,-21-1-128,22 0 96,-23 0-64,3 21 0,-1-21 0,19 0 0,-19 20 0,19-20 0,0 0 0,-19 1 0,21 19 32,-22-20-32,21 1 0,-21 19 64,1-20-128,19 0 32,2 0 32,-3 1-64,1 19 64,2-20-32,-2 0 0,1 1-64,-1-1 128,0 0-96,2 0 32,-3 1 32,3-1 0,-2 0-96,1 1 64,-1-1 64,20 0-32,0 0 0,2-19-32,18 18 64,-20 2-32,0-21 0,0 21 32,2-21-64,18 20 32,-20-19-32,20-2 64,-19 23-128,19-23 160,0 22 64,0 0-64,-20-21-32,2 20-64,-22 0 160,0 1-320,-19 19-96,0-20-257,-21 21-159,1 19-385,-20-21-705,-20 21-3811</inkml:trace>
  <inkml:trace contextRef="#ctx0" brushRef="#br0" timeOffset="19216.0989">15522 12499 2210,'0'0'1441,"0"19"385,0-19 480,0 0-480,0 0-321,0 0-64,0 0-127,0 0-225,0 0-225,0 0-95,0 0-32,0 0-32,0 0-161,0 0 33,20 0-97,-20 0-160,0 0-63,0 0-1,20 0-64,-20-19 0,20 19-32,1-20-31,-3 0-1,2 20 0,21-21-192,-21 2 160,-2-1-96,3 0 0,19 1 64,-20-2-64,19-18-32,1 19 64,-20 0-32,19 0 0,-19 0 0,21-19 0,-3 19 0,-18 0 64,21 0-64,-3-20 32,-17 21-64,19-21-96,-1 0 384,1 19-256,0-17 64,-1 17 64,-19-18-128,21 19 0,-3-20 96,3 20-128,-3-19 128,3-1-96,-1 20 96,-1-19-192,21-1 192,-21 20-64,1-20 97,-20 21-33,19-21-64,2 19 224,-21-19-160,18 21 0,3-21 0,-1 20 0,19-20-192,-19 1 192,19-1-64,-19 20-64,19-19 96,0-1-64,-18 0-64,-1 0 64,-1 20 32,21-20-64,-21 21 0,1-21 64,19 20-96,-19-20 64,19 20 64,-18-19-64,-1 19-96,-1-20 64,21 20-128,-21 1 160,1-22 0,19 22 0,-19-21-64,-1 21-64,2-22 192,17 22-32,-17-21-64,18 0 0,1 0 32,-1 21-96,2-21 0,-23 20 0,3-20 0,-1 20 96,-1 0-97,1 1 97,-1-1 32,21-1-32,-21-18 33,1 19-98,19-20 130,2 20-130,-2-19 1,-19 19 64,19-20-64,-19 20-160,19-19 32,-19 18 96,-1-18-32,1 19 224,21-20-224,-22 20 64,1-19 64,19-1 96,-19 20-192,-1-19 128,1 18-32,0-18-64,-1 19 64,2 0 32,-3-1-64,3-18 0,-1 19 64,-1 1-32,21-22-32,-21 22 64,21-21-32,-21 20 64,1-20 0,19 21-64,-18-21 96,-1 20 0,-1-20-128,1 20 96,19-20-64,-19 21 0,-1-21 32,21 20-64,-21-20 96,22 0-96,-23 21 128,3-1-32,-1-20 32,-1 20-96,1-19 0,-1 19 64,-19 0-64,20 0-32,1-20 32,-3 21 0,-17-2-32,19 2 64,-21-2 32,1 21-128,-20-19 64,20 19-32,-20 0-160,0 0-352,0 0-930,0 0-1793,-20 0-5990</inkml:trace>
</inkml:ink>
</file>

<file path=ppt/ink/ink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5:56:52.802"/>
    </inkml:context>
    <inkml:brush xml:id="br0">
      <inkml:brushProperty name="width" value="0.05292" units="cm"/>
      <inkml:brushProperty name="height" value="0.05292" units="cm"/>
      <inkml:brushProperty name="color" value="#0000FF"/>
    </inkml:brush>
  </inkml:definitions>
  <inkml:trace contextRef="#ctx0" brushRef="#br0">1726 6537 800,'-21'0'6534,"21"0"-5188,0 0-546,-20 0 1,20 0 545,0 0-65,0 0-641,0 0-447,0 0 127,0 0 288,0 0 65,0 0-96,0 20-257,0-20-32,20 20-128,1 0-64,-1 1 65,0-2-65,-2 0-32,-18 2 0,21 19 0,-1-21-32,0 21-32,0-20 64,-1 20-64,1-1 32,20 1-32,-20 0 32,-20-1 0,19 1 0,1 0-32,0 0 32,0 0 0,1 19-32,-1 0 0,-2 1 0,23-20 64,-21 19-64,0-19 0,-2-1 0,-18 2 32,21-1 64,-1-2-128,-20 3 96,20-1-128,0-1 224,-1 1-64,1-20 257,0 39 191,0-19-448,0 0-64,19-20-32,-39 20-32,20-1 64,0-19 33,1 20-130,-3-20 162,2 0-97,0 0 32,1-1-64,-1-19 32,-20 21 0,18-2 96,3 1 0,-1-20 0,-20 20-160,20 0-160,0-20 512,-1 20-288,-19 0 0,20-20 0,-20 19 0,20-19-32,-20 20 64,20-20-96,-20 21 128,20-2-96,-20-19 64,19 20-128,-19-20 160,20 0-96,-20 20 0,20-20 64,0 0-96,-20 19 0,0-19 128,20 0-64,-20 0 32,21 0-96,-21 0 64,18 0 0,-18 0 32,20 0-160,-20 0-1,20 0 33,-20-19 64,21 19-32,-21 0-64,0-20 128,20 20 32,-20 0-64,0-20 32,18 20 32,-18-19-128,0-2-96,0 21 128,21-20 32,-21 1-128,0 19 96,20-20 128,-20 0-160,0 20 96,0-20 96,0 0-192,0 20 96,0-20 0,0 1-161,0 19 33,0-21 128,0 21-64,0-19 64,0 19 32,0-20-32,0 20 0,0-20 0,0 20 0,0-20 0,0 20 0,0-20 0,0 20-64,0-20 32,0 0-64,0 20 96,0-19 32,0-1-64,0 20 64,0-21-32,0 21 0,0-19 64,0 19-64,0-20 32,0 20 32,0-20-64,0 20 0,0-20 128,0 0-256,0 20 128,0-20 0,0 1 0,0 19 32,0-20 32,0 20 0,0-20 0,0 20-31,0-20 31,0 0 32,0 20 0,0-20-192,0 20 96,20-19 64,-20 19-128,0-20 64,0 0 0,0 0 0,0 0 0,0-1 0,0 2 0,20 0 0,-20-2-32,0 2 32,19-2-257,-19-18 514,20 19-289,-20 0 96,0-20-64,20 20 0,-20 1 64,0-1-32,20 0-32,-20 0 0,0 0 96,20 0-32,-20-19-32,0 19 128,0 0-128,19 0-32,-19 1 0,0-2 32,20-19-64,-20 21 192,20-1-256,-20-20 192,20 20 0,-20 0-96,0 1 0,20-21 193,-20 20-193,0 0 32,19 0-161,-19 1 226,20-1-194,-20 0 194,20 0-97,-20 0 32,21 0-64,-21 1 32,20-2 0,-20 2 0,18-21 32,2 21 0,-20-2 0,0 1 32,21 0 64,-21 0-128,0 0 64,20 1 64,-20-21-192,0 20 96,0 0 0,20 0 32,-20 1-32,0-1-32,0-1 128,0 2-96,0-1-64,19 0 64,-19 1-32,0-22 32,0 22-64,0-2 64,0 2-64,20-1 64,-20 0-32,0 0-32,0 0 128,0 0-128,20 20 64,-20-20-32,0 1 0,0-1 96,0-20-64,20 20 33,-20 0-162,0 1 129,0-22-32,0 22 65,0-1-65,0 1 96,0-1-160,20-1 64,-20 1-32,0 1 64,0-1 0,0 1-32,0-2 0,0 1 96,0-20-160,0 21 32,0-1 64,19 0-32,-19 0-32,0 20 0,0-20 128,0 0-192,20 0 128,-20 1-32,0 19 128,0-20-192,20 0 32,-20-1 0,0 2 32,0-1 64,0 1-96,0-1 32,0 20 0,0-21 0,20 2 0,-20-1 0,0 20 0,0-20 0,0 20 0,0-19 0,0-2 32,20 1-32,-20 1 0,0-2-96,0 21 128,0-19 0,0-1-32,19 20 0,-19-20 0,0 20-96,0 0 192,0-20-128,0 20-32,0 0 128,20-20-32,-20 20-96,0-20 128,0 20-160,0-20 128,0 20-32,20-19 32,-20 19-32,0-20-193,0 20 322,0-20-226,0 20 386,20-20-289,-20 20-32,0-20 64,0 20-64,0-20 160,0 20-224,21 0 64,-21-19 64,0 19-32,0 0 0,0 0 64,20-20-128,-20 20 32,0 0 64,0 0-96,0-21 160,0 21-128,18 0 32,-18 0 0,0 0-96,0-19 160,0 19-64,0 0-32,0 0 96,20 0-192,-20-21 192,0 21-96,0 0 96,21-19-128,-21 19 96,0 0-96,0-20 160,0 20-128,0 0 0,20 0-32,-20-21 224,0 21-256,20 0 128,-20 0-64,0-19 160,0 19-192,0 0 64,0 0-64,0 0 0,0 0-1,0 0-63,0 0 0,19 0 160,-19 0-128,0 0 96,20 0-64,-20 0 64,0-20-32,0 20 64,20 0 32,-20 0-160,0 0 128,20 0-64,-20 0 96,0 0-160,0 0 32,0 0 0,20 0 32,-20 0 0,0 0 64,0 0-128,0 0 160,0 0-128,19 0 96,-19 0-64,0 0-64,0 0 96,0 0 0,0 0 32,0 0 0,20 0-64,-20 0 64,0 0-32,0 0-32,0 0 0,0 0 32,0 0 32,20 0 32,-20 0-128,0 0 32,0 0 128,0 0-192,0 0 32,0 0 96,0 0 0,20 0-96,-20 0 64,0 0-32,0 20 32,0-20-32,20 0 64,-20 0-96,0 0 64,0 0 0,19 0-32,-19 19 64,0-19-96,0 0 96,0 0-32,20 21 32,-20-21-161,0 0 322,0 0-257,0 20 32,20-20 0,-20 0-33,0 0 162,0 19-129,0-19 32,20 0 32,-20 0 0,0 0-96,0 21 64,21-21-65,-21 0 130,0 0-33,18 0 0,-18 19-64,0-19 0,20 0 32,-20 21 0,0-21 0,21 0 0,-21 0 0,20 20-65,-20-20 65,0 0 65,20 0-65,-20 19 32,0-19-32,18 0 0,-18 20 0,0-20 32,21 0 0,-21 0 0,20 0-64,-20 20 64,20-20-64,-20 0 96,20 20 32,-20-20-160,19 0 64,1 20 128,-20-20-513,20 0 706,-20 20-577,20-20 576,-20 0-480,20 19 160,-20-19-32,19 0 32,1 0 0,-20 20 0,20-20 0,-20 0 0,20 0 0,1 0 96,-21 0 64,20 0-96,-2 0-96,2 0 96,-20 20-64,21-20-64,-1 0 96,0 0 32,-20 0-64,18 0 0,3 0 0,-1 0 0,-20 0-64,20-20 128,-20 20-64,20 0 0,-20 0-64,19 0 32,-19 0 128,20 0-128,0 0 0,-20 0 32,20-20 32,0 20 32,-20 0-192,19 0 192,-19-19-32,20 19-128,0 0 192,-20 0-256,20-20 512,-20 20-704,21 0 640,-3 0-608,-18-20 704,20 20-768,0 0 704,1 0-416,-21-20 64,20 20 128,-2 0-192,-18-20 128,21 20-32,-1-20-32,0 20 96,-20-19-128,20-1 160,-1 20-64,-19-21 0,20 2 0,0 19-32,-20-21 64,20 2-64,-20 19 0,20-20 32,-1-1-64,-19 2 64,20 19-64,0-20 64,-20 0 0,20 1 0,-20-2 0,20 21-64,-20-19 64,21 19 64,-21-20-128,0 20 129,18-20-33,-18 20-64,0-20 0,20 20 64,-20-20-64,21 0 32,-21 20-96,20-19 256,-20 19-192,0-20-96,20 20 128,-20-20-32,18 20-32,-18-20 96,21 20-32,-21-20-96,20 0 128,-20 20-64,20-19 64,0-2-32,-20 21 0,0-19-64,19 19 64,1-21-32,-20 2 32,20 19-32,-20-20 0,20 0 0,0 0 0,-20 0-32,19 20 64,1-20-32,-20 1 0,20 19 64,0-21 0,-20 21-160,20-19 96,-1-1 0,1 0 0,0 1 96,1-2-160,-1 1 0,-2 1 192,2-1-96,1 0-64,-21 0 64,20 20 32,0-20-64,-20 20 32,19-20 0,-19 20-96,20-19 128,-20 19-128,20-21 160,0 21-96,-20-19 0,20 19-32,-1-20 64,1 20-96,-20-20 96,20 20 0,0 0-32,0-20-96,1 20 160,-21 0-64,18-20 0,2 20 32,0 0-128,1-20 96,-1 20 0,-2-20 0,-18 20-32,21 0 32,-1-19-32,0 19 64,0 0-32,-20 0 0,19-20 0,1 20-32,0 0 0,-20 0 96,20-21-32,0 21-64,-1 0 0,1 0 32,0 0-32,0 0 32,-20-19-64,20 19 32,-1 0 64,1 0-64,0 0 32,0 0-32,1 0 160,-21 0-256,18 0 128,2 0 0,1 0 64,-1 0 0,0 0-160,-20 0 96,18 0-32,3 0 32,-1 0 0,0 0 0,0 0 0,-1 0 32,1 0-32,-20 0-32,20 0 64,0 19-32,-20-19-32,20 0 64,0 0-32,-1 0-32,1 0 96,-20 0-96,20 0 0,1 0 64,-21 0-32,20 21-32,-2-21 64,-18 0-32,20 0 0,1 0 0,-21 0-32,20 20 64,0-20-64,-2 0 32,-18 0 64,21 0-96,-21 0 32,20 19-96,0-19 224,-20 0-192,20 0 32,-20 0 128,19 20-160,1-20 32,0 0 32,-20 0 0,20 20 32,0-20-96,-20 0 128,19 0-32,1 0-64,-20 20 32,20-20 32,-20 0-64,20 0 32,-20 0-64,21 0 128,-21 0-64,18 0 0,2 0 0,-20 20 32,20-20-32,1 0 0,-21 0-32,20 0 0,-20 20 32,18-20 32,3 0-64,-21 0 32,20 20 32,-20-20-32,20 19-32,-20-19 64,20 0-96,-20 21 64,19-21 32,-19 19-32,20 1 0,0-20-32,-20 20 32,20-20 32,-20 20-96,20 0 0,-20 0 64,20-20 0,-20 19 32,0 1-32,19-20 64,-19 21-224,20-21 224,-20 19-32,20-19-32,-20 20-128,20-20 224,-20 20-96,21-1 0,-21-19-32,18 21 64,-18-21 0,20 19-64,1 1 32,-21 0 0,20-20 0,0 20 0,-2 0 96,3 0-256,-1-1 224,0 2-64,0-2 32,-1 2-64,21-2 32,-20 1 0,0 0-32,19 0 64,-19 0-32,0 19-32,19-19 32,-19 0 64,0 0-64,1 0-32,17 0 64,-18-1-288,1 2-129,-1-2-95,0-19-449,-1 20-384,1-20-1858,-20 0-7752</inkml:trace>
</inkml:ink>
</file>

<file path=ppt/ink/ink2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7:43:51.101"/>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243 24 1153,'0'0'1825,"0"0"-1088,0 0 384,0 0 256,0 0 417,0 0-545,0 0 65,0 0-354,0 0-351,0 0-129,0 0 1,0 0-33,19 0-159,-19 0-33,0 21-32,0-21 32,0 0 33,0 0-161,0 20 0,0-20-32,0 20-96,0-20 96,0 0-64,0 20 0,20-20 32,-20 20 32,0-20 0,20 19-96,-20-19 64,0 0-32,0 20-32,0-20 32,0 0-32,20 20 0,-20-20 32,0 20-32,0-20 0,0 20 0,20-20 0,-20 20 0,19-20 32,-19 19-32,0-19 0,0 20 0,0-20 33,20 20-33,-20 1 32,0-21 0,0 19-32,20-19 32,-20 0-32,0 20 0,20-20 32,-20 19-32,0-19 0,0 21 0,0-21 0,21 20 0,-21-20 0,0 20 64,20-20-64,-20 20 0,0-20 0,0 19-64,18-19 128,-18 20-128,0-20 64,20 20 0,-20 0 0,0-20 0,0 20 64,21 0-64,-21-20 0,0 20 32,20-20-32,-20 19 32,0 1 0,20-20 32,-20 20 32,19 0 0,-19 1 96,20-21 129,-20 20-161,20-1-64,-20 1 0,20 1-32,0-2-32,-20 1 32,19 0-32,1-20-32,-20 19 0,20 2 64,-20-1-32,20-1-32,0 1 0,-20 0 64,19-20 0,1 20 0,-20 0 0,20 0-128,0 0 256,1-1-256,-3 2 193,-18-21-97,20 19 0,1 1 32,-1 0-96,0-20 96,-2 20 32,-18 0-64,21 0 0,-1-1-64,0-19 128,0 20-160,-1 1 128,1-21-32,0 19 64,0 1-192,0 0 160,-20-20 32,19 19-256,1 2 256,0-21-96,0 19 160,1 1-64,-21-20-160,20 20 64,-2-20 32,2 20 0,-20 0-32,21-20 0,-1 0 32,-20 20 96,20-20-192,-2 19 64,-18-19 96,21 0-192,-1 21 96,-20-21 96,20 19-192,0-19 128,-20 0-64,19 21 32,-19-21 0,20 0 64,0 19-128,-20-19 64,20 0 32,-20 20-32,20-20 32,-20 0-64,19 0 32,-19 20-32,20-20 96,-20 0-128,20 0 128,0 20-64,-20-20 32,21 0-128,-3 20 128,-18-20-64,20 0 128,0 0-128,-20 20 64,21-20-32,-1 0-96,-2 0 321,-18 19-289,21-19 64,-1 0-65,0 0 130,0 0-130,-1 20 130,1-20-65,-20 0 0,40 0-65,-20 0 162,-1 20-65,-19-20-96,20 0 64,20 0 64,-20 20-128,1-20 96,-3 0-32,2 0 32,1 0-64,-1 20 64,0-20-32,-2 0 0,3 0 0,-1 0-32,0 20 128,0-20-160,-1 0 128,21 0-160,-20 19 96,0-19 32,-1 0-32,1 0 64,0 21-128,20-21 128,-21 0-32,1 0-96,0 0 192,1 19-256,17-19 160,-18 0-32,1 0 0,19 20 64,-21-20-96,21 0 0,-20 0 64,0 0 0,19 20-64,-19-20 32,0 0 32,21 0 0,-23 0-32,2 19 0,0-19 0,21 0 0,-23 0 0,3 0-32,-1 0 64,0 0-32,0 21-32,-1-21 64,1 0 0,20 0-96,-20 0 96,-1 20 64,1-20-192,0 0 96,0 0 0,19 0 0,-19 0 32,0 19 32,0-19-160,1 0 64,-3 0 160,2 0-224,1 21-96,-1-21 384,0 0-160,-2 0-64,23 0 32,-21 0 64,0 19-96,-1-19 32,1 0 0,0 0 0,0 0 0,0 0-32,0 0 128,-1 0-160,1 0 96,0 21-32,1-21-64,-21 0 160,20 0-128,-2 0 32,2 0 0,1 0-64,-1 0 128,0 0-64,-2 0 0,3 0 32,-1 0-96,0 0 128,0 0-64,-1 0-32,1 0 64,0 0-64,0 0-32,0 0 32,-1 0-64,1 0 128,20 0-96,-19 0 64,-3 21-32,2-21 32,0 0-97,1 0 97,-1 19 129,19-19-161,-19 0 64,0 0 32,0 20-128,-1-20 64,1 0 0,0 0 96,0 0-192,0 0 128,0 0 64,-1 0-224,1 0-97,0 0 482,0 20-225,1-20 0,-3 0-64,2 0 0,1 0 0,-1 0 64,0 0-32,-2 0 32,3 20-128,19-20 288,-20 0-416,-1 0 448,1 0-609,0 0 834,20 0-737,-21 0 512,1 0-513,0 0 578,0 0-674,0 0 802,-1 0-770,21 0 674,-19 0-642,-1 0 706,18 0-802,-17 0 834,-1 0-770,19 0 450,-19 0-194,0 0 450,0 0-706,0 0 738,0 0-770,19 0 738,-19 0-706,0 0 738,1 0-770,17 0 770,-18 0-770,21 0 802,-23 0-705,23 0 576,-21 0-576,0 0 640,19 0-640,-19 0 512,20 0-512,-21 0 672,21 0-736,-20-20 576,19 20-32,1 0-480,-20 0 512,19 0-32,2 0-480,-21 0 704,18 0-384,3 0 96,-21 0-96,20 0 0,-21 0-64,1 0-160,20 0 481,-20 0-514,19 20 417,2-20-127,-21 0 31,18 0-192,-17 0 256,19 0-513,-21 0 802,1 0-834,20 0 866,-20 0-705,19 0 512,-19 0-512,20 0 800,-21 0-992,21 0 832,-20 0-736,19 0 704,-19 0-800,21 0 928,-3 0-1024,-17 0 928,19 20-800,-20-20 896,19 0-896,-19 0 897,20 0-866,-20 0 834,19 0-930,-19 0 673,0 0-384,19 0 609,-19 0-898,21 0 898,-21 0-802,19 0 546,-19 0-289,20 0 352,-1 0-320,-19 20 512,20-20-800,-21 0 800,21 0-544,-20 0 256,19 0-128,1 0 64,-19 0-32,17 0 33,3 0 95,-1 0-192,-21 0 32,21 0-64,-20 0 64,20 0-96,-21 0 64,-19 0-192,0 0-97,20 0-95,-20 0-289,-20 0-1088,1 0-3236</inkml:trace>
  <inkml:trace contextRef="#ctx0" brushRef="#br0" timeOffset="24945.426">8421 1576 8872,'-39'-19'865,"19"19"1601,20 0-704,-20-21-257,20 21 33,0 0-449,0 0-897,20 0-96,0 0 192,19 0-96,1 0-31,-1 0-97,22-19-32,-2 19 0,-19-21-160,0 21-289,-1-19-31,-19 19-161,0 0-352,-20 0-128,0 0 64,-20 0-192,0 0 512,-19 19 545,19 2 64,0-2 32,0 2 64,20 18 32,0-19 0,0 0 32,0 20 96,20-21-64,0 1-31,19 0-33,-19 0-32,0 0 64,0 0 96,-20-20 128,0 19 192,-20-19 225,0 21-128,0-21-193,-19 19-128,-1-19-224,20 20-64,-19-20-544,19 0-1090,0 20-1409</inkml:trace>
  <inkml:trace contextRef="#ctx0" brushRef="#br0" timeOffset="25206.441">9037 1775 11787,'-20'-20'640,"1"20"-95,-1 20 159,-21-20-447,21 20 383,2-1-383,18 21-257,0-20-65,0 0-159,18-1-160,2 2-257,21-1-159,-21-20 31,19 0 256,1 0 1,-20-20-641,-1 20-1410,1-21-4163</inkml:trace>
  <inkml:trace contextRef="#ctx0" brushRef="#br0" timeOffset="25444.455">9176 1814 3843,'0'0'4420,"-20"21"-3651,20-21 833,0 19-1,20 1 193,-20 0-705,20-1-577,-1 2-287,1-1-129,0-20-64,0 19 160,1-19-64,-21 0 96,18 0 128,2-19 129,-20-1-33,20-1-31,-20 2-321,0-1 64,-20 0-352,20 1-385,0 19-448,0 0-897,0-21-1665,0 21-2242</inkml:trace>
  <inkml:trace contextRef="#ctx0" brushRef="#br0" timeOffset="25776.474">9552 1417 10249,'0'-20'-96,"-20"20"288,20 20-224,-19-20 256,19 40 417,-20-20-545,20 20-96,0 19 96,0 1-64,0-20 128,0 19 193,20-19-225,-1-1-128,1 1-192,20-20-609,-20 19-224,19-39-416,-19 0-3716</inkml:trace>
  <inkml:trace contextRef="#ctx0" brushRef="#br0" timeOffset="26215.499">9829 1517 12619,'-18'19'0,"-2"-19"385,20 21 63,-20 18 65,20 1 63,0 0-352,0-1-191,20 1-1,18 0-97,-17-21-63,19 2 32,-1-2 128,1 1 160,-20-40 225,19 20 31,1-19 225,-20-21 128,1 20-257,-21-20-159,18 20-161,-36-19-192,-3-1-192,1 0-161,-20 20-63,1 1 128,-1-2 96,1 21 128,-1 0-32,20 21 31,-1-2 98,21 1-33,0 0 0,21 20 0,19-20 0,-20-1-192,39-19-33,-19 20-255,-21-20-129,21 0-223,-20 0-1154,1-20-1506,-3 1-4771</inkml:trace>
  <inkml:trace contextRef="#ctx0" brushRef="#br1" timeOffset="47621.7207">163 5394 64,'0'0'1185,"0"0"-513,0 0-191,0 0 416,0 0-193,0 0-223,0 0-161,0 0 64,0 0 193,0 0-193,0 0-191,0 0-97,0 0-32,0 0-64,0 0-32,0 0-289,0 0-543,0 0-674,0 0-1249</inkml:trace>
  <inkml:trace contextRef="#ctx0" brushRef="#br1" timeOffset="49892.853">25 5394 352,'0'0'416,"0"0"1538,0 0 192,0 0-1089,0 0-320,0 0 384,0 0 64,0 0-96,0 0-160,0 0 0,0 0-225,0 0-191,0 0-129,0 0-31,0 0-33,0-19-64,0 19-64,0 0-64,0-20-31,0 20-1,20 0 32,-20-20 32,0 20 32,0-20-32,0 20-96,18-20 0,-18 20-32,0-20-32,20 20 32,-20-20-32,0 1 32,21 19 1,-21-20-1,0 20 0,20-21-32,-20 21 32,0-19 64,0 19-32,20-20 32,-20 20-96,0-20 96,19 0-96,-19 20 96,0-20-32,0 20 0,0-20-32,20 20 32,-20-19 0,0 19-32,0-20 0,20 0 32,-20 20 0,0-20-31,20 0-1,-20 20 0,0-20-32,20 1 64,-20-1-32,0 20-32,0-20 32,19 0 0,-19 20 64,0-20-32,0-1 32,0 21 0,20-19 32,-20 19-32,0-19 32,0-2-32,0 21-128,20-19 32,-20-2-32,0 0 96,20 2-96,-20-1 64,0 20-64,20-20 64,-20 0 1,0 0-33,19 0 128,-19 1-192,0-1 64,20 0 64,-20 0-32,0 20-96,20-20 128,-20 0-64,0 1 0,20-1 32,-20 0 0,21 0-96,-21 0 224,0 1-288,20-2 192,-20 21-64,0-19 32,18-2 0,-18 2-32,0-1-32,20 20 32,-20-20 32,21 0-32,-21 0 32,20 0-32,0 1 64,-20-1-32,19 0 224,-19 0-96,20 0-32,-20 0 1,20 1-33,-20-1 32,20-20 0,0 20-160,-1-19 32,-19 18 96,20-19 32,0 21-32,0-21-32,-20 20-64,20-20 32,-1 20 0,1-19 32,0 19 32,0 0 65,-20 0-129,21 0 64,-3-19-32,-18 18-32,20 2-32,1-1 32,-1 0-32,0 1 0,-20-22 32,18 22-32,3-2 0,-21 1 0,20 20 0,-20-20-160,0 0-161,20 20-95,-20-20-321,0 20-576,0 0-801,0-20-2050</inkml:trace>
  <inkml:trace contextRef="#ctx0" brushRef="#br1" timeOffset="53420.055">1037 3346 1249,'0'0'1313,"0"0"481,0 0 320,0 0-128,0 0-481,0-20-384,0 20-224,0 0-160,0 0-193,0 0-128,0-20-159,0 20 31,0 0 0,20-20-32,-20 20-63,0-20-33,0 20 64,19-20-32,-19 20 96,0-19-63,20 19-97,-20-20-32,0 20-32,20-20 32,-20 20-32,20-20 32,-20 20 64,20-20-32,-20 0 33,19 20-65,-19-19 0,20 19-32,-20 0-64,20-20 64,-20 20-32,20-21-32,-20 21-64,21-19 160,-1 19-96,-20-20 32,18 20-32,2-19 0,1-1 0,-21 20 64,20-21-64,-20 1 32,20 20-32,-2-19 64,3-1-32,-21 20 64,20-19-96,-20 19 96,20-21-96,0 1 0,-20 20 0,19-20 0,1 20 32,0-20-64,-20 20 64,20-19-32,0 19-32,-1-20 128,1 0-63,-20 20-66,20-20 33,0 20-32,1-20 64,-21 20-96,18-20 64,2 20 64,0 0-64,-20-20 0,21 1 0,-1 19 0,-2-20 0,-18 20 0,21 0 65,-1-20-65,0 20 0,0-21-32,-20 21 96,19 0-32,1-19 32,-20 19-96,20-20 64,0 20-32,0 0 0,-1-19 32,1 19-64,20-20-64,-40 20 192,20 0-96,1-21 0,-3 21 0,2 0 0,-20-19-32,21 19 64,-1 0-64,0 0 32,-2-20 32,3 20-96,-21 0 128,20-20-128,0 20 96,0 0 32,-20 0 0,19-19-96,1 19 64,0-21-64,0 21 0,0 0 96,-1-20-64,1 20 0,0 0 0,-20 0 0,20 0 0,-20-19 0,20 19-32,-20 0 32,19 0 32,1 0-32,-20 0-32,20-21 96,1 21-64,-21 0 32,20 0-32,-2-19-32,2 19 32,-20 0 0,21 0-32,-1 0 96,0-20-64,-20 20-32,19 0 64,1 0-96,-20 0 64,20 0 0,0-20-32,0 20 96,-20 0-32,19 0-32,1 0-32,-20 0 32,20 0-32,0-20 96,0 20-128,1 0 128,-3 0-64,2 0 32,0 0-64,21-20 64,-41 20-96,18 0 128,3 0-96,-1 0 32,0 0 0,0 0 0,-1-20-64,1 20 160,0 0-64,-20 0-160,20 0 224,0 0-192,-1 0 96,1 0 32,0 0-32,0 0-32,0 0 128,-1 0-192,1 0 96,-20 0 0,20 0 32,0 0-64,1 0 32,-3 0 0,-18 0 32,20 0-64,1 0 32,-1 0 0,0 0 0,-2 20 0,3-20 96,-1 0-192,0 0 64,0 0 32,-1 0-64,1 0 128,0 0-160,20 0 96,-20 0 32,-1 0-64,1 0 64,0 0-32,1 0 0,-21 0 96,20-20-192,-2 20 192,2 0-192,1 0 64,-1 0 64,0 0-32,-2 0 0,3 0 0,-1 0 0,0 0-64,0 0 64,-1 0 64,1 0-96,0 0 0,0 0 96,0 0-353,-1 0 578,1 0-289,0 0 0,0 0-96,-20 0 96,21 0 0,-3 0-32,2 0-65,0 0 65,1 0 32,-21 0-32,20 0-256,-2 0 576,-18 0-256,21 0-96,-1 0 0,0 0 224,-20 0-224,20 0 96,-1 0 0,1 0-64,0 0 0,-20 0 32,20 0-288,0 0 608,0 0-320,-20 0 0,19 0-32,-19 0 32,20 0 0,-20 0-96,20 20 160,0-20-160,-20 0 0,21 0 192,-3 0-256,2 0 128,-20 0-64,21 0 0,-1 0 32,-20 0-32,20 0 96,-2 0 0,3 0 0,-1 0 0,0 20 0,-20-20-32,20 0 64,-1 0-32,-19 0 0,20 0 0,0 0 0,0 0-32,-20 0 64,20 0-32,-1 0-32,1 0 32,0 0 0,0 0-32,0 0 64,-1 0-32,1 0 0,21 0 64,-21 0-64,-2 0 64,2 0-32,1 0 64,-1 0-64,0 0 32,-1 0-32,1 0-32,0 0 32,0 0 32,0 0-96,19 0 128,-19 20-320,0-20 448,0 0-64,1 0-288,-3 0 128,22 0 32,-19 0-64,-1 0 128,-2 0-64,23 0 97,-21 0-65,0 0-64,19 0 64,-19 0-32,0 0 64,0 0 0,19 0-96,-19 0 160,0 0-224,0 0 128,-1 0-64,1 0-64,20 0 32,-19 20 32,-3-20 64,2 0-96,1 0 32,-1 0 0,18 0 64,-17 0-64,-1 0 0,20 0 0,-20 0 0,-1 20 0,21-20 0,-20 0 0,0 0 0,19 0 0,-19 0-96,21 0 160,-23 0-32,2 0-32,21 19 0,-21-19 96,19 0 0,-19 0 0,0 0 161,19 0-161,-19 0 160,20 0-256,-20 0 160,-1 0-128,21 0 0,-20 0 0,1 0-64,-3 0 96,22 0-96,-19 0 96,17 0-32,-17 0 64,19 0-96,-20 0 64,19 0 96,-19 0-160,20 0 97,-20 0-161,19 0 160,-19 0-160,21 0 192,-23 0-192,23 0 64,-1 0 32,-1 0-64,21 0 96,-21 0-32,-19 0-96,20 0 160,-1 0-96,-19 0 64,0 0-32,19 0-64,-19 0 32,0 0 0,1 0-256,-1 0 480,-20 0-192,18 0-32,-18 0-321,20 0-287,-20 0-609,0 0-1121,-20 0-2851</inkml:trace>
  <inkml:trace contextRef="#ctx0" brushRef="#br1" timeOffset="54437.113">7052 2590 6438,'0'0'1441,"20"0"-448,-20 0 1025,0 0-289,0 21 225,19-21-672,-19 20-578,0 0-191,20-1 31,0 21 65,-20 0-129,20 19-95,1-19-321,-3 20 96,2-21-32,21 2-128,-21-2 64,-2 0-32,3-18 64,-21-1-192,20-1 0,-20 1-128,20-20 64,-20 0-513,0 0-192,0 0-961,0 0-1825,0 0-7015</inkml:trace>
  <inkml:trace contextRef="#ctx0" brushRef="#br1" timeOffset="54762.132">6972 2968 11466,'0'0'641,"0"-20"-513,0 1 737,0-1 672,0 1 33,0-22-898,0 21-383,0-19-161,0 19 32,0-20-32,0 20 224,0 0-159,0 0-193,0 1 128,0-1-192,20 20 96,0 0-96,-20 0 64,40 0-64,-20 0 32,-1 20 32,1-20 32,0 19-64,21-19-97,-23 0-63,-18 20-640,20-20-2115,1 0-5125</inkml:trace>
  <inkml:trace contextRef="#ctx0" brushRef="#br1" timeOffset="55261.159">7409 3306 9513,'-20'0'1024,"20"0"1283,20 0-514,0 0 161,0 0-512,39 0-738,-19 0-608,19 0 97,2-20-161,-2 20 64,-19 0-160,-1-20-289,1 20-544,-20 0-896,-20 0-1122,-20 20-897,0-20-2754</inkml:trace>
  <inkml:trace contextRef="#ctx0" brushRef="#br1" timeOffset="55476.172">7627 3346 5701,'-40'40'2947,"21"-40"-1858,19 21 128,19-2 128,1 1 129,21 1-898,-21-2-384,18 1 32,-17 0 161,-1-1 63,0 2 289,-20-1-96,0-1 63,-20 1 1,-21 0-64,3-20-289,-3 20-160,1-20-128,1 20-128,19-20-320,0 0-866,0 20-960,20-20-2626,20-20-5126</inkml:trace>
  <inkml:trace contextRef="#ctx0" brushRef="#br1" timeOffset="55685.185">7945 3566 8167,'-20'0'6342,"20"0"-5797,0 0 960,0 0-800,40 0 384,-19-21-352,17 21-577,23-19-64,-22 19-64,-19 0-64,20-20-609,-21 20-896,1-20-1570,-20 20-1666</inkml:trace>
  <inkml:trace contextRef="#ctx0" brushRef="#br1" timeOffset="55872.1929">8044 3407 10153,'-20'39'1986,"40"-18"-577,-20-2 257,21 1-225,-21 19-544,20 2-641,-20-22-224,18 21-32,-18-20-384,21 0-481,-21 0-768,20-1-1634,0-19-3396</inkml:trace>
  <inkml:trace contextRef="#ctx0" brushRef="#br1" timeOffset="56471.2269">8283 3685 4003,'0'20'1602,"19"-20"-2147,-19 0 577,0 19 1826,0-19 1762,0 0-1571,-19-19-1152,19 19 128,0-20-128,0 20-609,0-20-192,0 0-192,0 0-672,19 20-482,1-20-351,0 20 640,0-19 705,19 19 192,-19 0 160,0 0 192,21 0 449,-23 0 224,-18 0-769,20 0-128,-20 0 160,0 0 769,-20 19-384,20-19-257,-18 0 32,-3 20 97,21-20-289,-20 20-192,20 0 0,0-20 0,0 20 0,20-20 0,1 0-256,-3 0-97,2 0 129,1 0 0,-1 0 0,-20-20-32,20 20-129,-20-20 193,0 0-320,0 0-97,0 20 32,0-19 417,0 19 352,-20 0-31,20-20-129,0 20 96,0 20-160,0-20 128,0 19 128,0-19-128,20 20-64,-2 0 0,-18-20 96,21 20-32,-21-20 129,20 0-97,-20 20 0,20-20-32,-20 0 64,0 0-32,0 0-480,0-20-1089,0 20-770,0-20-1024,0 20-2498</inkml:trace>
  <inkml:trace contextRef="#ctx0" brushRef="#br1" timeOffset="56596.236">8660 3566 6181,'20'-21'385,"-20"21"-1,0-19 641,0-1 1089,-20 20 224,20 0-1537,0-20-769,0 20-1217,0 0-1313,0 20-3428</inkml:trace>
  <inkml:trace contextRef="#ctx0" brushRef="#br1" timeOffset="56861.252">8759 3685 13164,'0'20'3203,"0"-20"-2594,0 0 608,0-20 96,0 20-224,0-20-641,0 20-384,0-20-192,0 20 128,20 0-96,-20 0 0,20 0 0,-1 0 0,-19 0 64,20 20 160,-20-20-64,20 20 32,1 0-128,-1-1 64,-20-19-128,18 20-384,2 0-545,-20-20-705,21 0-1921,-21 0-9258</inkml:trace>
  <inkml:trace contextRef="#ctx0" brushRef="#br1" timeOffset="57156.268">9215 3187 14894,'0'-20'736,"-19"20"-319,-1 0-1,20 20 385,-20 0 448,0 19-480,0 1-321,20 20 97,-19 1-65,19 18-288,0-20-64,0-18-96,19 18-64,1-19-160,0-20-128,20 19-257,-21-39-31,1 20-193,0-20-640,21 0-1314,-23-20-1825,2 0-5061</inkml:trace>
  <inkml:trace contextRef="#ctx0" brushRef="#br1" timeOffset="57568.2899">9454 3426 14381,'0'0'417,"0"0"-193,0 0 544,-20 0-159,-1 20 0,21 20-449,-18-20-160,18 19 32,0 2 32,0-2-64,18 1 32,3 0 0,19-21 0,-20 1 32,19-20 64,1 0 192,0 0 129,-1 0-1,-19-20 1,0 1 31,1-21-192,-21 20 1,0-20-289,-21 1-128,-19 18-193,1-18-63,-1 19 192,0 1 32,1-2-33,19 21 65,-20 0 128,40 0 0,0 21 0,0 18 192,20-19-63,0-1 159,0 22-160,19-41-32,1 19-64,0 1-160,-1-20-96,-19 0-481,21 0-832,-41-20-1538,18 20-3107</inkml:trace>
  <inkml:trace contextRef="#ctx0" brushRef="#br1" timeOffset="57791.305">9652 3246 14541,'61'20'385,"-43"0"800,43 20 32,-23 20 801,3 0-545,-1 0-704,-21 0-481,1-1-192,0 1-96,-20 19 0,0-39-640,0 19-97,-20-19-64,-19 0-160,-21 0-352,1-20-737,-2 20-2818</inkml:trace>
</inkml:ink>
</file>

<file path=ppt/ink/ink2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7:48:16.042"/>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brush xml:id="br2">
      <inkml:brushProperty name="width" value="0.05292" units="cm"/>
      <inkml:brushProperty name="height" value="0.05292" units="cm"/>
    </inkml:brush>
  </inkml:definitions>
  <inkml:trace contextRef="#ctx0" brushRef="#br0">3552 8008 11883,'0'0'1377,"0"0"-1537,0-21 576,20 21 1218,-20-19-385,20 19-608,19-20-417,-19 0-128,0 20-160,0 0-353,-1 0-1056,1 0-3876</inkml:trace>
  <inkml:trace contextRef="#ctx0" brushRef="#br0" timeOffset="20324.162">3552 8047 864,'0'20'1089,"0"-20"-96,-20 0-672,20 0-161,0 0 288,0 0 481,0 0-320,0 0-193,0 0-128,0 0-160,0 0-128,0-20 0,0 20 0,0 0-64,0 0 32,0 0 64,0 0 0,0 0-32,0 0 0,0 0 32,0 0 65,0 0 191,0 0 320,0 0 97,0 0-64,0 0-1,0 0-127,0-19-1,0 19-127,0 0-65,0-20-64,20 20 96,-20-21-191,20 21-1,-20-19-64,20 19 64,-20-20 96,0 20 65,19-20-97,-19 20 0,20 0-96,-20-20 64,20 20-64,0-20-32,-20 20-63,20-20-1,-1 20 0,-19 0-32,20-19 32,0 19-32,0-20 32,-20 20-32,21-20 32,-1 20 0,-2-20-32,2 20 32,-20-20 32,21 20 0,-1-20-64,0 20 96,-1 0 32,-19-19-32,20 19-64,0-20 0,0 20-32,0-20 0,-1 20-32,1-20 32,0 20 0,0-20 32,-20 20-32,20 0 0,-1-21-32,1 21 32,-20 0 0,20-19 0,0 19 0,1 0 0,-3-19 32,-18 19-64,20-21 64,1 21-32,-1 0 0,0-19-32,-2 19 32,23-21 0,-21 21 0,0 0 0,-1-20 0,-19 20 0,20 0 32,0 0-64,0-19 64,0 19-32,-1 0-32,1-20 32,0 20 0,0 0 0,1-20 0,-1 20-32,-2 0-96,2-20 128,1 20-64,-1 0 64,-20-20-32,20 20 64,-2 0-32,3 0 32,-1-20 0,0 20 32,0 0-32,-1-19 0,1 19-32,0 0 0,0-20 0,0 20-32,-1 0 32,1-20 0,0 20 0,0 0 0,1 0 32,-21-20 0,18 20-32,2 0 32,0-20-32,-20 20 0,21 0-32,-1 0 64,-20 0-32,18-20 0,3 20 0,-1 0 0,-20 0-32,20-19 64,0 19-32,-1 0 32,1 0-32,-20-20 32,20 20-32,0 0 0,0-20 0,-1 20 0,-19 0 96,20 0-64,0-20-32,0 20 32,0 0-32,-20-20 32,21 20 0,-21 0-64,18 0 32,2 0 0,-20 0-32,21-19 32,-1 19 0,-20 0-32,20 0 32,-2 0 0,-18 0 32,21 0-32,-1 0 0,0-21 0,-20 21 32,20 0 0,-1 0-32,1-19 0,-20 19 0,20 0 33,0 0-1,0 0-32,-1-21 0,1 21 0,-20 0 0,20 0 0,0 0 0,0 0 0,-1 0 0,1 0 32,0-19-32,1 19 0,-1 0 0,-2 0 0,2 0 0,1-20 0,-1 20 0,0 0 0,-1 0 0,1 0 0,0 0 0,0 0 0,0 0 0,-1-20 32,1 20 0,0 0-32,0 0 32,0 0-32,1-20 0,-3 20 32,2 0 0,0 0-32,21-20 32,-23 20-32,3 0 64,-1-20 0,20 20 0,-21 0 128,1 0-160,0-19 0,0 19 0,0 0-32,-1 0 0,1 0 0,0 0 0,0-20 32,0 20-32,-1 0 32,1 0-32,0 0 0,0-20 32,1 20-32,-3 0 0,2 0-32,1 0 0,-1 0 0,18 0 64,-17 0-32,-1-20 32,20 20-32,-21 0 32,21 0-32,-20 0 32,0-20 32,19 20-64,-19 0 64,0-20-32,1 20-32,-1 0 65,-2 0-33,2 0 0,1 0 0,-1-19-32,0 19 64,19 0-64,-19 0 64,0 0-64,0 0 96,-1-20-64,1 20 0,0 0-64,0 0 32,0 0-32,-1 0 64,1 0-32,0 0 64,-20 0-64,20 0 0,1 0 0,-3 0 0,2-20 0,-20 20 0,20 0-32,1 0 0,-1 0 32,-20 0-32,18 0 32,3 0 0,-21 0 0,20 0 0,0 0 0,0 0 0,-1 0 0,1 0 0,-20 0 0,20 0 0,0 0 0,0 0 0,0 0 0,-1 0 0,1 0 0,0 0 0,0 0 0,-20 0 0,21 0 0,-3-20 32,2 20-64,1 0 64,-21 0-32,20 0 0,0 0 32,-2 0 0,3 0-32,-21 0 0,20 0-32,0 0 64,0 0-64,-1 0 32,-19 0 0,20 0 0,0 0 0,0 0-32,0 0 96,-1 0-96,1 0 32,0 0 0,0 0-32,0 0 64,-1 0-32,1 0 32,0 0-32,1 0 0,-1 0 0,-2 0 0,2 0 0,1 0 0,19 0-32,-21 0 32,1 0 32,20 0-32,-20 0 0,0 0 32,19-20-32,-19 20 0,21 0 0,-23 0 0,2 0 0,0 0-32,21 0 32,-23 0 0,3 0-32,-1 0 0,-20 0-96,20 0-225,0 0-287,-20 0-289,19 0-1698,-19 0-3875</inkml:trace>
  <inkml:trace contextRef="#ctx0" brushRef="#br1" timeOffset="46666.668">3770 3000 384,'-20'0'2242,"20"0"-1089,0 20 320,0-20 129,0 0-257,0 0-416,0 0 160,0 0-256,0 0 0,20 0-32,-20 0-129,0 0-159,0 0-97,0 0-160,0 0-32,0 0-31,0 0-1,0 0 0,0 0-96,0 0 0,0 20-32,21-20 0,-21 0-32,0 0 0,0 0-32,20 0 32,-20 19-32,0-19 0,18 0 32,-18 0 0,20 20-32,-20-20 65,0 0-33,0 0-32,21 20 0,-21-20 32,0 0 0,20 0-32,-20 21 64,20-21-128,-20 0 128,0 19-32,0-19 0,19 20-32,-19-20 0,20 0 32,-20 19-32,0-19 0,20 0 0,-20 0 0,0 21 32,0-21-32,0 0 32,20 0-32,-20 20 0,0-20 0,20 0 0,-20 20 0,19-20 0,-19 0 0,20 0 0,-20 20 0,20-20 0,-20 19 0,20-19 0,-20 0 0,0 20 0,20-20 0,-20 20 32,19-20-32,-19 0-32,20 20 64,-20-20-64,20 0 64,0 20-32,-20-20 0,21 20 0,-21-20 0,18 0 32,-18 20-32,20-20 0,-20 0 0,21 19 0,-21-19 0,20 0 0,-20 20 0,20-20 0,-20 20 0,18-20 0,-18 0 0,21 20 0,-21-20 0,0 0 0,20 20 0,-20-20 32,20 20-32,-20-20 0,20 19 0,-20-19 0,19 0 0,-19 20 0,20-20 0,-20 21 32,20-21-32,-20 0 0,0 19 0,20-19 0,-20 20-32,0-20 64,20 20-32,-20-20 0,19 0 32,-19 19-32,0-19 0,20 0 0,-20 21 32,20-21-32,-20 0 0,20 0 0,-20 0 32,0 20-32,21-20 0,-21 0 32,0 0-32,20 19 0,-20-19 32,18 0-32,-18 0-32,20 0 32,-20 20 0,0-20 0,21 0 32,-21 0-64,20 20 32,-20-20 0,20 0 32,-20 20-32,18-20 32,3 20-64,-1-20 96,0 0-32,0 20 0,-1-20 0,1 0 0,0 20-32,0-20 0,0 19 0,-1-19 0,1 0 0,0 21 0,21-21 0,-23 19 0,2-19 32,-20 20-32,20-20 0,1 0 64,17 20 65,-17-20-65,-1 20 32,0-20 0,0 0-32,19 20 64,-19-20 32,0 20-32,19-20-64,-19 0 160,20 19-127,-20-19-65,19 20 64,-19-20-64,21 21 64,-21-21 64,19 19-160,-19-19 64,0 20 64,19-20 32,-19 0-192,20 20 128,-20-20 65,19 19-226,-19-19 194,0 21-97,0-21 0,-1 0-32,21 19 64,-19-19 0,-1 20 64,18-20-32,-17 0 0,19 20-64,-21-20 64,21 20-64,-20-20 32,19 0-64,-19 20 0,0-20 96,20 0-32,-19 20-64,17-20 32,-18 0-32,1 19-32,17-19 129,-17 0-33,-1 0-96,20 21 0,-21-21 96,1 0-64,0 0-32,0 19 64,19-19 0,-19 0-32,0 21 32,0-21 32,0 0-64,-1 0 64,1 19-32,0-19-96,0 0 32,1 0 32,-3 0 96,2 20-96,21-20 0,-21 0 32,-2 0-64,3 0 32,-1 0 64,20 20-128,-21-20 64,1 0 0,0 0-64,20 0 128,-20 0-64,-1 20 0,1-20-32,0 0 32,1 0 0,-1 20 0,-2-20 32,2 0-64,1 0-32,19 0 160,-22 0-96,3 20 0,-1-20 0,0 0 0,0 0 0,-1 0 96,21 0-192,-20 0 128,0 0-32,-1 19 64,1-19-160,0 0 96,0 0 96,1 0-160,-3 0 64,2 0-32,0 0 96,1 0-32,-1 0-128,-2 20 96,3-20 0,-1 0 0,0 0 0,0 0 0,-20 0 32,19 0-64,1 0 128,-20 20-160,20-20 32,0 0 32,-20 0 0,20 0 0,-20 0 96,20 0-192,-20 0 96,19 0 0,-19 0-32,20 0 160,-20 0-224,20 0 96,-20 0-32,20 0 64,-20 0-32,0 0 32,21 0-96,-21 0 192,18 0-288,-18 0 320,20 0-256,-20 0 96,21 0 0,-21 20 0,0-20 0,20 0-32,-20 0 96,20 0-96,-20 0 0,0 0 64,18 0-32,3 0-64,-21 0 160,20 0-128,0 0 32,-20 0 0,20 0 0,-20 0 0,19 0 0,-19 20-32,20-20 32,-20 0 32,20 0-64,-20 0 64,20 0-32,0 0 0,-20 0 0,19 0 0,-19 0-32,20 0 64,-20 0-32,20 0 0,-20 0 0,20 0 0,-20 0 0,20 20-32,-20-20 64,19 0-64,-19 0 0,20 0 0,-20 0 32,20 0 0,1 0 0,-21 0 0,20 0 0,-20 0-32,0 0 64,18 0-96,-18 0 192,20 0-256,-20 0 128,21 0 0,-21 0-64,20 0 64,0 0 0,-20 0-64,0 0 64,19 19-65,-19-19 97,20 0 1,-20 0-130,20 0 194,-20 0-194,20 0 65,-20 0 96,20 0-128,-20 0 160,20 0-160,-1 0 64,-19 0-32,20 0 64,-20 0 32,0 0-96,0 0 0,20 0 32,-20 0 0,0 0-96,0 0 96,20 0-64,-20 0 96,0 0-96,21 0-96,-21 0 128,0 0-64,0 0-32,0 0-128,0 0-193,0 0-544,0 21-865,0-21-2370</inkml:trace>
  <inkml:trace contextRef="#ctx0" brushRef="#br1" timeOffset="48171.755">7225 3556 14477,'-21'0'385,"1"0"415,20 0-640,20 0-160,1 0 161,19-20 351,19 20-256,0-19-224,-19-1-64,19 0-128,-19 0-96,1 20-32,-3-20-673,-18 20-417,-20 0-287,0-20 256,0 40 704,0-20 385,-20 20 191,0 0 129,2 0 97,-3 19 255,21 2 321,0-2-385,21 0-256,-3 2-32,2-2-160,0-19-32,21 20 192,-23-20 64,3 0 192,-1-1 96,0-19 193,-20 21 576,-20-21-96,0 0-673,-1 19-256,-17-19-128,-3 0 32,3 20-160,17-20-417,-19 0-832,40 20-769,0-20-2210</inkml:trace>
  <inkml:trace contextRef="#ctx0" brushRef="#br1" timeOffset="48388.7648">7980 3715 13260,'-21'0'961,"1"20"-641,0 0-63,0 0-161,20 0 480,0 0-320,0-20-192,0 20-32,20-1-224,20-19-288,-19 0-193,-3 0-224,23 0-1665,-1-19-577</inkml:trace>
  <inkml:trace contextRef="#ctx0" brushRef="#br1" timeOffset="48619.78">8138 3735 7366,'0'40'609,"0"-40"224,20 40 0,0-20-289,-20-20 481,39 19-256,-19-19-321,0 21-127,0-21 223,-1 0 257,-19-21 96,20 21-257,-20-19-95,0-1-321,0 0-96,0 0-128,0 0-128,0 0-513,0 20-736,0-20-1506,0 20-2562</inkml:trace>
  <inkml:trace contextRef="#ctx0" brushRef="#br1" timeOffset="48921.7957">8494 3358 11018,'0'-20'32,"-18"20"64,18 0 801,-20 0-449,20 20 641,0 0-288,-21 19-128,21 21-225,0-20 97,0 20-65,21-1-192,-1-19-127,-2-1-33,2-19-64,21 20-192,-21-20-321,19-20-31,-19 20-577,0-20-993,20 0-2563</inkml:trace>
  <inkml:trace contextRef="#ctx0" brushRef="#br1" timeOffset="49369.8229">8733 3417 15342,'0'-19'384,"0"19"-384,-20 19 0,20 1 32,0 0 609,0 20-257,0-1-352,0 2 32,0 18 1,0-19-1,20-1 96,20-19-32,-1 0-32,1-20-32,1 0 0,18 0 32,-19-20 32,-21 0 97,21-19-65,-40-1 32,20 20-256,-20-19 128,0-2-32,-20 22 0,0-21 64,-19 20 0,-1 0-128,20 20 0,-19 0 32,-2 0-32,21 20-64,0-20 32,20 40-128,0-20 96,0-1-1,20 1 1,0 1-96,21-2-32,-2-19-96,1 20-193,-1-20-95,1 0-161,-20 0-704,0-20-1314,-1 1-801,1-2-3777</inkml:trace>
  <inkml:trace contextRef="#ctx0" brushRef="#br1" timeOffset="49571.835">9051 3239 11691,'59'20'896,"-19"-1"1379,19 1-962,-19 20 416,-20 0-543,19-1-770,-19 21-160,1-1-192,-21 1-32,0-20-32,0 20-512,0-21-769,-21 1-1250,-17 0-3010</inkml:trace>
  <inkml:trace contextRef="#ctx0" brushRef="#br2" timeOffset="58039.319">8594 4908 7943,'0'-20'833,"0"20"224,0 0 608,0 0-63,0 0-161,0 0-768,0 0-353,0 20 33,0-20 191,0 20-63,20 0-33,-20 0-256,0 19 128,0-19-63,0 40 95,0-21-96,0 21-32,20 0 33,-20 20-97,0-1 96,0 0-160,20 1-96,-20-1 128,0 1-128,0 0 32,20-22 64,-20 22-64,0-20 33,0 19 31,-20-19-96,20 0 128,0 0-64,0-21-64,0 0 0,0 2 0,20-22 0,-20 1-96,0 0 0,20 0-193,-20-20-159,0 0-65,0 20-63,0-20 159,0 0 1,0 20 160,0-20-257,0 0-127,19 0-257,-19 0-961,0 0-1761,0-20-5350</inkml:trace>
  <inkml:trace contextRef="#ctx0" brushRef="#br2" timeOffset="58465.344">8494 6239 6309,'-18'0'3620,"18"21"-3076,0-21-31,0 0 1024,0 19 289,18 1-545,2 0-544,1 20-225,-1-20 33,0 19-65,-1-19 33,1 20-257,0-20 0,0 19-95,20-19-1,-21-20 0,1 20-160,0-20 160,0 0 0,-20 0-128,21-20-32,-21 0-128,18 0-256,-18 1-193,0-1-736,0 0-1762,-18-20-4836</inkml:trace>
  <inkml:trace contextRef="#ctx0" brushRef="#br2" timeOffset="58997.374">8476 5186 7206,'-20'0'1602,"20"0"-609,0-20 704,20 1-159,-20-2-97,18 2-416,2-1-224,1-20-289,-21 0-159,20 20-129,0-19 0,-20-1-128,0 20 321,0 0-225,19 1-64,-19 19 64,0-20-128,0 20-32,20 20 32,0-1 96,0 1 33,0 20-65,0-20-160,19 19 128,-19-19-160,0 20-64,1-20-257,17 0-768,-18 0-2018</inkml:trace>
  <inkml:trace contextRef="#ctx0" brushRef="#br2" timeOffset="92969.317">8654 8405 3299,'-20'0'2242,"20"0"-897,-20 0-160,20 0 257,0 0 672,0 0-641,0 0-832,0 0-257,0 0-64,20 0-64,-20 0-192,20-19-64,-20 19 0,0 0 33,0 0-33,0 0 0,0 0 32,0 0 0,0 0 160,20 0 0,-20 0 32,0 0 32,0 0 97,0 0-1,0 0-96,20 0 1,-20 0-33,0 0 0,19 0 0,-19 19 64,20-19 33,-20 0-193,20 0 0,0 0 64,-20 0 0,21 0 33,-3 0-161,2 0 64,0 0 0,1 0-32,-1 0-32,-2 0-32,3 0 64,-1 0-64,0 0 32,19 0 0,-19 0-32,0 0 32,20 0 32,-21 0-63,21 0-33,-20 0 96,0 0-96,19 0 64,-19 0 0,21 0 0,-23 0-64,23 0 96,-1 0-32,-1 0-32,1 0 0,0 0-32,-1 0-32,1 0 160,-1-19-64,1 19-96,-19 0 128,17 0-64,3 0 32,-21 0-32,19 0-32,1 0 32,-20-21 32,19 21-96,1 0 64,-20 0-32,19 0-64,-19 0 128,20 0-128,-19 0 160,17 0-128,3 0 32,-3 0 32,3 0-128,-1 0 128,-1 0 32,-19 0-96,40 0 64,-21 0 33,1 0-65,-1 0 0,2 0 32,-1 0-64,-1 0 32,1 0 96,19 0-96,-19 0 0,-1 0-64,1 0 96,0-20-32,-1 20 32,22 0-32,-23 0 0,3 0 0,-2 0 0,21 0 0,-20 0 0,-1 0 32,22 0 0,-23 0-64,3 0-32,18 0 128,-19 0-64,-1 0 64,1 0-96,19 0 32,-19 0 32,0 0-128,19 0 160,-18 0-32,18 0-32,-19 0-64,19 0 128,-19 0-32,19 0-64,1 0 0,-1 0 128,0 0-96,-18 0 64,18 0-32,-19 0 32,0 0-192,-1 0 192,1 0-64,-1 0 0,1 0 0,1 20 0,-3-20 0,3 0 0,-3 0 0,3 0 0,-1 0 0,-20 0 0,19 0 64,1 0-96,-20 0 0,-1 0 64,1 0-32,0 0-96,-20 0 32,20 0-257,-20 0 1,0 0-192,0 0-161,0 0-480,0 0-897,0-20-1762,0 20-8039</inkml:trace>
  <inkml:trace contextRef="#ctx0" brushRef="#br2" timeOffset="93634.355">12863 8087 8263,'-20'0'993,"20"0"-512,0 0 2401,0 0-479,0 0-1186,0 0-480,20 0-97,-20 0-287,19 20 31,1-20-192,-20 20-128,40 0 0,-20 0-96,-1-20 64,1 19 64,20 2-128,-19-2-32,17 1 128,-17 0 32,-1-20-32,18 20 0,-17-20 129,-1 20-257,0-20 128,-20 0 0,20 20-96,-1-20 160,1 0-64,0 19 192,-20-19 96,20 0-159,-20 0-97,0 20 32,0-20-64,0 0 0,0 0-160,0 21 224,0-21-160,0 0 64,0 19-64,0-19 64,0 0 64,0 20-32,-20-20 0,20 20 0,-20-20 32,0 19 64,1 2 65,-1-1 31,0-1-160,-21 1 0,23 0 0,-22 0-160,-1 19 128,2-18 0,19 19-96,-20-21-96,1 21 0,19 0-224,-20-20-97,21 19-31,-1-19-161,0 0-224,0 0-288,0 0-1217,-1-1-2787</inkml:trace>
  <inkml:trace contextRef="#ctx0" brushRef="#br0" timeOffset="103966.9437">7998 7154 5733,'-18'0'416,"18"0"-31,0 0 480,0 0 448,0 0 737,18 0-609,23 0-832,-1-21-353,-1 21-32,1 0 257,-1-19-65,21 19-320,-21-21-64,-19 21 0,20 0-128,-20-19-513,-1 19-608,-19 0-576,0 0 191,0 0-864,-19 0-1730</inkml:trace>
  <inkml:trace contextRef="#ctx0" brushRef="#br0" timeOffset="104218.959">8257 7114 2049,'-40'40'993,"40"-40"-864,-20 19-97,20-19 512,0 20 1058,20 0-257,-20-20-384,20 20-257,0 0-127,0-1 32,-1 1 31,1 0-223,-20 20-289,20-20 32,-20-1 0,0 1 32,-20 0-64,20 0 129,-39 0 223,19 0 321,-20-20-129,20 0-223,1 19-225,-1-19-192,0 0-32,0 0-320,20 0-929,0 0-1442,0 0-2498</inkml:trace>
  <inkml:trace contextRef="#ctx0" brushRef="#br0" timeOffset="104536.979">8456 7411 9288,'0'0'225,"0"0"415,20 0 1090,-20 0 63,18 0-511,2 0-770,1 0-448,-1 0 32,0-20-160,-1 20-256,1 0-673,-20 0-993,20 0-256,-20-19-160,0 19-4293</inkml:trace>
  <inkml:trace contextRef="#ctx0" brushRef="#br0" timeOffset="104759.991">8514 7292 6950,'21'40'1057,"-21"-20"128,20 0 289,-20-1-225,20 1-448,-20 20-577,19-20-192,-19 0-32,20-20-64,-20 19-385,20-19-896,-20 0-1025,20 0-4421</inkml:trace>
  <inkml:trace contextRef="#ctx0" brushRef="#br0" timeOffset="105078.01">8713 7551 4163,'20'19'2275,"0"2"-2564,-20-21 193,0 19 385,20-19 1024,-20 0-609,0 0-479,0 0-225,0-19 96,0 19 32,-20-21 416,20 2 65,0-2-353,-20 1-128,20 1 64,20 19 513,-20-20 64,20 20-64,1 0-33,-21 0-95,18 0-161,2 0-320,0 0-96,1 0 0,-1 0-320,-20 0-385,18 0-1601,-18 20-1602</inkml:trace>
  <inkml:trace contextRef="#ctx0" brushRef="#br0" timeOffset="105502.034">9031 7471 5220,'-20'0'1730,"20"0"-2082,-19 0 896,-1 0 673,0 20 481,0-20-833,-1 19-481,21 1 225,-18 1-321,18-2-192,18 2 0,-18-21-64,21 19-192,-1-19 96,0 0 64,0 0 0,-1 0 32,1 0-32,0-19 32,-20 19 64,0-21-96,0 2 64,0-2-96,0 21-288,0-20-128,-20 1 127,20 19 193,0 0 128,-20-20 224,20 20-32,0 0-159,0 0 63,0 20 384,0-20 33,20 19-97,-20 1-224,0-20-128,20 21-160,0-21-769,0 19-1121,-20-19-352,19 0-2018</inkml:trace>
  <inkml:trace contextRef="#ctx0" brushRef="#br0" timeOffset="105690.045">9150 7510 3875,'0'20'1153,"0"-20"-1057,20 21 385,-20-21 384,0 19 31,0-19-831,20 21-97,-20-21-1,0 0-127,19 0-608,-19 0-2115</inkml:trace>
  <inkml:trace contextRef="#ctx0" brushRef="#br0" timeOffset="106094.068">9269 7570 11691,'0'21'1921,"0"-21"-2145,0 0 352,0 0 513,0-21 224,0 21-705,21-19-320,-21 19-193,0-21 161,0 1 32,18 20-192,-18-19-65,20 19 193,-20 0 256,0 0 320,21 0 65,-21 19-65,0 1 97,20 1-225,-20-21-128,20 19-160,-20 2-449,18-21-1056,-18 19-2051,21-19-4803</inkml:trace>
  <inkml:trace contextRef="#ctx0" brushRef="#br0" timeOffset="106463.089">9567 7193 5028,'0'0'1121,"0"0"-192,-20 0 160,20 20 321,0-20 383,0 20-608,0 19-224,0-19-128,0 20 128,0 0-288,0-1-161,0 1-288,20-20-160,-20 19-32,20-19-96,0 20-192,-1-40-320,1 21-321,0-2-673,1-19-1280,-1 0-2532</inkml:trace>
  <inkml:trace contextRef="#ctx0" brushRef="#br0" timeOffset="106996.119">9905 7332 1089,'0'-20'6470,"0"20"-6470,0 0 608,0-20 577,0 20 161,0 0-1058,0 0-993,0 0-224,-20 0 513,0 0 320,20 20 0,0 0 96,-20 0 32,20 0 256,0-1 289,0 1-129,20 0-32,-20 20-191,20-20 31,0-20-192,-1 19-128,1 1 96,20-20 96,-20 0 224,-1 0 257,1-20 64,0 20-193,0-19 1,-20 19-1,21-20-160,-21 0-96,0-20-159,0 20-1,0 1-128,0-21-513,-21 20-416,-19 0 224,20 0 129,-19 1 223,-1-1 385,1 20 160,19 20 1,0-20 351,0 19 65,20 1-161,0 0 128,0 0 65,20 0-65,0-20-191,0 20-97,19-20-96,-19 19-32,0-19-32,0 0-128,-1 0-288,1 0-577,0 0-1537,-20 0-2499</inkml:trace>
  <inkml:trace contextRef="#ctx0" brushRef="#br0" timeOffset="107342.139">10083 7074 7719,'21'0'1761,"-3"0"-671,2 0 927,0 0-159,21 19 64,-23 21-833,23-19-416,-21-2-97,19 21 97,-19 0-257,0-1-224,20 1-63,-40 0-97,20-1 96,-20 1-96,0 19 0,0-18 0,-20-1-32,-20-2-96,20-17-257,-39 19-704,19 0-1633,-19-1-5222</inkml:trace>
  <inkml:trace contextRef="#ctx0" brushRef="#br0" timeOffset="115722.618">8535 6796 768,'0'0'1185,"0"0"-352,20 0-320,-20 0-161,0 0 160,0 0-223,0 20-33,0-20 32,0 0 257,0 0 95,20 0-191,-20 0-1,0 0 33,0 0 63,0 0 65,0 0-65,0 0-31,19 0-129,-19 0-64,0-20-127,0 20 95,0 0 224,20 0 129,-20 0-193,0 0-95,20 0-129,-20 0 0,0 0 32,20 0-95,-20 0-1,20 0 0,-20 0-32,20 0-32,-1 0-32,-19 0-32,20 0 0,0-20 32,-20 20 96,20 0 1,-20 0 31,21 0 32,-21 0 0,18 0-32,-18-20 1,0 20-1,20 0-128,-20 0 0,20 0-32,-20 0 0,21 0 32,-21 0 0,20 0 32,-2 0 0,-18 0-32,0 0 0,21 0 32,-21 0-128,20 0 160,-20 0-95,20 0 31,-20 0-32,20 0 0,-1 0 0,-19 0-32,20 0 0,0 0 32,-20 0-32,20 0 0,-20 0 0,0 0 0,20 0 0,-20 0 32,19 0 0,-19 0-32,20 0 0,-20-20 64,20 20-64,-20 0 32,20 0-32,-20 0 0,20 0 0,-20 0 0,19 0-64,-19 0 64,20 0 32,0 0-32,0 0 32,1 0-32,-21 0 0,18 0 0,2 0 0,1 0 0,-21 0 0,20 0 0,0 0 0,-20 0 0,18 0 0,-18 0 0,21 0 0,-1 0 0,0 0 0,0 0 32,0-19-64,-1 19 32,1 0 32,-20 0-64,20 0 32,0 0 32,-20 0-64,20 0 64,-1 0-32,1 0 0,0 0 0,1 0 0,-1 0 0,-20-21 32,18 21-32,2 0 0,1 0 0,-21 0 0,20 0 0,0 0 0,-1-19 32,-19 19-32,20 0 0,0 0 0,0 0 32,0-21 0,-1 21-64,1 0 32,0 0 0,0 0-32,0 0 64,-1 0-32,-19-19 0,20 19 32,0 0-32,0 0 32,-20 0-32,21 0 64,-3 0-32,2-19 32,-20 19-96,20 0 32,1 0 32,-1 0-32,-20 0 32,18-21-32,3 21 32,-1 0-32,0 0 32,0 0-32,-1 0 128,1-20-256,0 20 128,0 0 0,-20 0 0,20 0 0,0 0 96,-1 0-160,-19 0 32,20 0 64,0 0 64,0 0-96,-20 0 0,21 0 32,-3-20-96,2 20 96,1 0-32,-21 0 0,20 0-96,0 0 160,-2 0-64,-18 0 0,21 0 96,-1 0-288,-20 0 224,20 0-32,0 0 64,-1 0-64,-19 0-96,20 0 224,0 0-256,0 0 64,0 0 128,-20 0-32,19-20 32,1 20-128,0 0 32,-20 0 32,20 0 32,0 0-96,-1 0 0,1 0 64,0 0 0,-20-20 0,21 20 0,-21 0 0,20 0 0,-20 0 0,18 0-64,-18 0 128,20 0-32,1 0-160,-21 0 128,20 0-32,-20 0 0,20 0 32,-1 0 32,-19 0-64,20 0 32,0 0 0,0 0 0,-20 0 0,20 0 0,0-19 0,-1 19 0,21 0 0,-20 0 0,1 0 96,-3 0-160,-18-20 32,20 20 128,-20 0-128,20 0 64,-20 0-32,21 0 0,-1 0-32,-20 0 64,18 0-64,-18 0 64,21 0-64,-1-20 64,-20 20-32,20 0 32,0 0 0,-20 0 0,19 0-64,1 0 32,0 0 0,0 0 32,-20 0 0,20-20-64,-1 20 128,-19 0-160,20 0 32,0 0 192,0 0-160,0 0 32,-1 0-32,1 0 32,0 0 0,0 0-32,1 0 0,-3 0 32,2 0 33,-20 0-33,21 0-32,-1 0 0,0 0 0,-20 0 0,18 0 32,3 0 0,-1-20 0,0 20 0,0 0 96,0 0-128,-1 0 96,1 0 0,-20 0 64,20 0-128,-20 0 64,20 0-32,0 0-64,-20 0 128,19 0-224,1 0 96,0 0 32,1 0 0,-21 0-32,20 0 32,-2 0-32,-18 0 0,20 0 65,1 0-65,-21-20 32,20 20-32,0 0 0,-1 0-32,1 0 96,0 0-128,0 0 96,0 0-32,-1 0 64,-19 0-160,20 0 160,0 0-96,0 0 128,-20 0-160,20 0 32,-1 0 32,1 0 96,0 0-192,21 0 96,-23-19 0,2 19 32,0 0 32,21 0-32,-23 0 32,23 0 32,-21 0 0,0 0 0,0-20-96,-1 20 0,1 0 0,0 0 96,0 0-192,0 0 96,-1 0-32,1 0-192,-20 0-161,0 0-287,0 0-674,0 0-1472,0 0-2627</inkml:trace>
  <inkml:trace contextRef="#ctx0" brushRef="#br1" timeOffset="120960.9159">8395 4590 128,'-39'0'672,"39"0"65,0 0-449,-20 0 225,20 0 31,0 0-95,0 0-97,-20 0-64,20 0-128,0-20-160,-20 20 0,20 0 257,0 0 447,-19 0 161,19 0-192,0 0-65,0 0 33,0 0-225,0 0-223,0 0-33,0 0 64,0 0 288,0 0 417,0 0 128,0 0-384,0 0-257,0 0-63,0 0-65,19 0-96,-19 0-32,20 0-64,-20 0-32,20 0 129,0 0 95,0 0-128,-20 0-96,19 20 64,1-20-64,0 0 64,-20 0-96,21 0 32,-1 0 1,-20 0 31,18 0 0,2 0-32,1 0 32,-1 19 0,0-19-32,-20 0 0,19 0-32,1 0 0,0 0 64,-20 0 0,20 0-64,-20 0 0,20 0 32,-20 21 33,20-21-33,-1 0 64,-19 0-128,20 0 64,0 0 32,-20 0 0,20 0 128,1 0 32,-21 0 33,18 0-97,2 0-64,0 19-64,1-19-32,-21 0 32,20 0-96,-2 0 128,-18 0-64,21 0 0,-21 0 128,20 0-64,-20 0 1,20 20-33,-20-20 0,0 0 0,20 0-96,-20 0 64,19 0-32,-19 0 0,20 20 64,-20-20-64,20 0 0,-20 0 64,20 0-96,-20 0 64,0 19 0,20-19-64,-20 0 96,19 0-32,-19 0 0,20 0-64,0 0 64,-20 21-32,20-21 64,0 0-32,-20 0-32,19 0 32,1 0-32,-20 0 0,20 20 32,0-20 0,-20 0-32,21 0 0,-3 0 64,2 0-128,-20 19 0,21-19 192,-21 0-160,20 0 0,0 0 128,-20 21-64,18-21 32,3 0-96,-21 0 64,20 0-32,0 0 0,-20 19 32,20-19-32,0 0-32,-20 0 32,19 0 32,-19 21-32,20-21 0,-20 0 64,20 0-96,0 0 64,0 0 97,-1 0-161,1 20 64,-20-20-64,20 0 32,1 0 0,-1 0 64,-20 19-64,18-19 32,-18 0-64,20 0 32,1 20-32,-21-20 96,20 0-96,-20 0 64,20 0-64,-20 0 64,19 20-64,-19-20 32,20 0 64,-20 0 0,20 0 32,0 0-32,-20 20 64,20-20-128,-1 0 0,-19 0 256,20 0-640,0 20 896,0-20-896,0 0 832,-1 0-544,-19 20 0,20-20 160,0 0-128,0 0 64,-20 19 96,21-19 0,-3 0 1,2 0-65,0 0 128,-20 0-256,21 0 96,-1 20 32,-2-20-64,-18 0 64,21 0-64,-1 20 96,0-20-64,0 0 64,-1 0 0,1 20-96,0-20-128,0 0 448,0 0-352,0 0 160,-1 0-128,1 0 32,0 20-128,0-20 320,1 0 32,-3 0-288,2 0 96,1 0 0,-1 0 0,0 20-256,-2-20 512,3 0-320,-1 0 64,0 0-128,0 0 192,-20 20-160,19-20 128,1 0-320,0 19 320,20-19 160,-21 0-192,1 0 96,-20 0-160,20 0 64,0 0-64,0 0 161,-1 0-226,1 0 65,21 21 64,-21-21 0,-2 0-32,23 0 65,-21 0-98,0 0-191,-1 0 481,1 0-257,0 0 64,0 0 0,0 0-160,0 0 96,-1 0-32,21 0-161,-20 0 482,1 0-321,-3 19 64,2-19-64,0 0 64,-20 0-321,21 0 514,-1 20-161,-2-20-32,3 0-128,-1 0 160,0 0 0,0 21-64,-1-21-32,1 0 64,0 0 0,0 0-64,0 19 64,-1-19-128,-19 0 160,20 0-128,0 0 64,0 20 32,-20-20-64,20 0 64,-1 20 0,1-20-64,-20 0 64,20 0-32,0 19-32,1-19 0,-3 0 96,-18 0-64,20 21-96,1-21 160,-1 0-96,-20 0-32,20 20 160,-2-20-128,-18 0 96,21 0-32,-21 19-96,20-19 64,0 0 64,-20 0-128,20 20-32,0-20 160,-20 0-32,19 0-64,-19 19 32,20-19 64,-20 0-64,20 0-64,0 0 160,-20 21-160,20-21 32,-1 0 128,-19 0-96,20 0-32,-20 0 0,20 20 0,1-20 64,-21 0-32,20 0-32,-2 0 96,-18 0-64,20 20 64,-20-20-96,21 0-32,-21 0 64,20 0-64,-20 0 96,20 0-161,-20 19 162,19-19-98,-19 0 97,20 0-32,0 0 33,-20 20-98,20-20 33,-20 0-64,20 0 96,-20 0 0,19 0-96,-19 20 96,20-20 32,-20 0 0,20 0 0,0 20-32,-20-20-64,20 0 32,-1 0 128,-19 0-192,20 20 128,0-20-64,-20 0 160,20 0-224,1 0 64,-3 20 32,2-20 192,0 0-256,1 0 32,-1 0 32,-2 0 96,-18 0-96,21 0 161,-1 20-322,-20-20 258,20 0-33,0 0-32,0 0 64,-1 19-160,-19-19 96,20 0 0,0 0-32,0 20 0,0-20 64,-1 0 64,1 0 0,20 0 32,-19 20-32,-3-20-128,-18 0 64,20 0-32,1 0-32,-21 0 0,0 20-64,20-20-64,-20 0-288,-20 0-417,20 0-833,-21 0-2081,1 0-10058</inkml:trace>
  <inkml:trace contextRef="#ctx0" brushRef="#br1" timeOffset="124510.121">10539 2861 11178,'-39'0'288,"19"0"97,0 20-385,0 20 64,1 19 224,-1 1 641,0-1 96,20 20-673,0-18-31,0 18-193,20-39-64,0 19-128,19-19-353,1 0-416,-1-20-960,22-1-1090</inkml:trace>
  <inkml:trace contextRef="#ctx0" brushRef="#br1" timeOffset="124778.136">10837 3318 14701,'-39'20'225,"19"0"-257,0 20 0,20-21 32,0 21 0,0-20 0,20 0 128,20-20 128,-21 20 96,21-20 129,-20-20 159,0 20-191,-1-20-65,-19 0 97,0 0-225,0 0-128,-19 1-160,-1-1 0,0 0-288,20 20-417,-20 0-1185,20 0-1409,0 0-2659</inkml:trace>
  <inkml:trace contextRef="#ctx0" brushRef="#br1" timeOffset="124958.147">11076 3378 8327,'20'0'897,"-20"0"1409,0-20-384,0 20-512,-20-20-450,20 20-703,-21-20 63,21 0-256,-20 20-128,20 0-288,0-20-801,20 20-737,1 0-1281,-1 0-3716</inkml:trace>
  <inkml:trace contextRef="#ctx0" brushRef="#br1" timeOffset="125174.159">11215 3000 10537,'0'0'5093,"0"0"-4676,20-20 255,19 0-351,1 0 255,19 1 385,20-21-352,2 20-353,-22 0-256,-19-1-160,19 2-32,-39 0-737,0 19-1057,-1-20-1666,-19 20-1088</inkml:trace>
  <inkml:trace contextRef="#ctx0" brushRef="#br1" timeOffset="125406.172">11572 2820 9352,'-20'61'705,"20"-41"1281,0 19-993,20 1-64,0 0 320,0-1-544,19-19-417,-19 21-224,20-2 0,-20-20-32,-1 2 32,1-1-32,-20 0 0,0-20 128,-20 0 129,20 20-65,-39-20-128,19 0-32,0 0-128,-19-20-513,19 20-704,0 0-1121,0 0-1025,20 0-5254</inkml:trace>
  <inkml:trace contextRef="#ctx0" brushRef="#br1" timeOffset="125687.188">11890 3159 9833,'0'0'961,"20"0"929,-20 0-705,0 0-385,20-20 65,-2 20-416,3-19-289,-1 19-128,0-21-64,0 21-353,0 0-704,-20-20-1889,0 20-1282</inkml:trace>
  <inkml:trace contextRef="#ctx0" brushRef="#br1" timeOffset="125844.197">11930 3000 8616,'0'20'1729,"0"0"-351,18 19 479,-18 2-896,21-22-256,-1 20-417,0 2-576,0-21-1250,19 0-2337,-19-1-5542</inkml:trace>
  <inkml:trace contextRef="#ctx0" brushRef="#br1" timeOffset="126148.215">12108 3199 14061,'0'0'96,"20"0"288,0 0-160,-1-21 161,1 21 512,0 0-737,1-19-96,-21 19-64,0-20-32,0 20 96,0-19-64,-21 19-32,1 0-32,0 0 96,1 0 0,-1 0 0,20 19 32,-20 1-32,20-20-32,0 19 32,20 2-32,0-1-32,19-20-448,-19 20-898,21-20-640,-23 0-736,2 0-2403</inkml:trace>
  <inkml:trace contextRef="#ctx0" brushRef="#br1" timeOffset="126378.228">12347 3120 10249,'0'0'737,"0"0"576,0 0-416,0 19 160,0-19-577,0 20-448,19-1-320,1-19-448,0 21 223,0-21 353,-20 20 192,20-20 0,-20 20 64,0-20 192,-20 0 33,20 0-225,-20 20-128,0-20-161,0 0-1088,1 0-2178</inkml:trace>
  <inkml:trace contextRef="#ctx0" brushRef="#br1" timeOffset="126553.238">12406 3159 8263,'40'0'2691,"-1"-20"-2051,-19 20 1410,20-19-192,-21 19 256,21-21-1345,-20 1-673,1 20-96,-21 0-384,0-20-705,0 20-1282,0 0-4003</inkml:trace>
  <inkml:trace contextRef="#ctx0" brushRef="#br1" timeOffset="126716.245">12564 2960 11594,'0'20'449,"20"0"1889,-20 0-320,0 19-256,20 1-449,0-19-961,1 18-288,-3 1-256,-18-20-448,20 0-225,0 0-1409,1-1-3620</inkml:trace>
  <inkml:trace contextRef="#ctx0" brushRef="#br1" timeOffset="127041.265">12703 2543 12651,'-20'0'353,"20"40"1184,0-1 33,0 1 127,0 19-31,0 2-769,20-2-321,-20 1-416,21 19-192,-1-19 0,19-21-160,-19 2-256,20-2 128,-1-20-257,1-19-320,-20 21-576,19-42-1538,-19 21-3523</inkml:trace>
  <inkml:trace contextRef="#ctx0" brushRef="#br1" timeOffset="127445.289">13021 2841 14541,'-20'-21'513,"20"21"-161,0 0 64,0 0 161,0 0 256,0 0-737,0 21-128,0-1 96,0 0-64,20 20 0,-20-1 0,20 1 0,1-20 0,17 19 96,-17-19 0,19-20-32,-1 0 321,1 0-225,-20 0 64,-1-20 64,1-19-128,0 19-32,-20 0 1,0-20-258,-20 21-351,0-21-545,-19 20-673,-1 0 609,-19-1 929,18 21 224,21 0-96,2 21 32,-3-1 192,21 0 385,0 20 608,39-21-608,-19 1-385,21 0-64,-3 0 0,3-20 96,-1 0-96,-1 0-96,-19 0-640,0-20-1570,-20 0-3556</inkml:trace>
  <inkml:trace contextRef="#ctx0" brushRef="#br1" timeOffset="127684.303">13161 2503 15566,'39'0'801,"1"20"-192,-1 0 512,1 20-128,0-1 704,-1 1-736,1 19-705,-1 2-128,1 18-128,-19-19 32,-1 19-64,-20 0-320,0-19-160,0 0-225,-20-20-64,-1-1-800,1 1-1666,-18 0-6727</inkml:trace>
  <inkml:trace contextRef="#ctx0" brushRef="#br1" timeOffset="132590.582">12942 5663 2466,'-20'0'2915,"0"0"-897,20 0-481,-20 0-224,20 0-32,0 0 129,0 0-289,20 0-449,-20 0 97,40 0-288,-1 21-193,21-21-160,20 0 64,-1 19-64,0-19 97,1 20 63,-1-20-64,0 0-128,0 19-96,-38-19 64,18 0-96,-39 0-32,-20 0-224,0 0-801,0 0-321,-20 20-1248,1-20-737,-21 0-3780</inkml:trace>
  <inkml:trace contextRef="#ctx0" brushRef="#br1" timeOffset="134552.695">12446 5484 4644,'-40'0'544,"20"0"610,0 0-1058,20-20 32,-19 20 1025,19 0-256,-20 0-385,20 0-288,0 0 1,0 0 383,0 0 385,-20 0-256,20 0-161,0 0-63,0 0 95,0 0-63,0 0-161,0 0-160,0 0-159,0 0 287,20 0 0,0 20-96,-1-20-127,21 20-1,0-20-64,19 20 32,-19 0-96,19 0 64,0-20-64,-19 20 128,19-1-96,2 1-32,-2 0 0,1 0 64,-21 1-64,21-2 0,-1 1 0,2-20 0,-22 19 0,21 1 0,-21-20 0,1 21 32,-20-21-32,19 20 32,1-20-32,-1 0 32,1 19 32,-19-19-32,17 0-32,3 0 32,-21 0-32,0 0 32,0 0-32,-1 20 0,1-20 64,0 0 97,-20 0-1,20 0-64,-20 0-64,20 0-32,-1 0 0,-19 0-192,20 0-385,-20 0-288,0 0-384,0 0-961,0 0-929</inkml:trace>
</inkml:ink>
</file>

<file path=ppt/ink/ink22.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7:48:08.844"/>
    </inkml:context>
    <inkml:brush xml:id="br0">
      <inkml:brushProperty name="width" value="0.05292" units="cm"/>
      <inkml:brushProperty name="height" value="0.05292" units="cm"/>
      <inkml:brushProperty name="color" value="#0000FF"/>
    </inkml:brush>
  </inkml:definitions>
  <inkml:trace contextRef="#ctx0" brushRef="#br0">42 3049 12587,'-20'0'0,"20"20"32,0-20-224,20 0 192,-20 20 160,18 0 321,3 0-193,19-1-160,-1 21-32,1 1-64,0-22 32,19 21 129,0 0 159,-19-20-64,21 19-64,-2-19-95,-19 0-33,-1 0-64,21-20 64,-21 20-32,1-20 0,-1 0-64,1 0 128,1 0-96,-23 0 64,23-20 0,-21 0 32,0 20 0,-1-20-63,1 0 31,0-19 128,0 19-128,0-1-32,-20-18-32,19 19 32,-19-20 32,20 20-32,-20-20 64,0 21 0,0-1 33,20-20-65,-20 20 32,0-20-32,20 1-32,-20 19 0,0-20-32,0 20-32,20-19 0,-20 18 64,0-18-32,0 0-32,0-2 64,19 22 0,-19-20 32,0 18 0,0-19-31,0 1-1,0 19 64,0-20-64,0 20-32,0-20 32,0 1 0,0 19 0,0-20-64,0 1 32,0 19 224,0-1-256,0-18 96,0 19 65,0-20-129,20 20 64,-20-20 0,0 21-64,0-21 0,0 0 0,0 0-64,0 21 64,0-21-288,0 0 640,0 20-320,0-19 32,20 18-192,-20-19 224,0 21-128,0-22 64,21 2 0,-21 19-32,0-20-64,20 1 64,-20 19-96,0-20 96,20 20-32,-20 1 64,0-21-96,18 20 0,-18-20 32,21 21 0,-1-21-32,0 19 96,0-18-96,-1-1 32,1 0 0,0 21 32,0-21-64,0 20 0,-20 0 0,19 1 32,-19-2-64,20 1 96,0 1-96,-20-1 64,20 0-64,19 0-32,-19-20 160,0 21-32,1-2-96,-1 2 32,-2-1-96,2 0 0,1 0 0,-1 0 64,0 20 64,-1-20-65,1 0 65,-20 20-96,20-19 257,0 19-290,0-20 65,-1 20 96,1 0-96,-20 0 0,20-21-32,0 21 32,-20 21 64,39-21-96,-19 0 192,0 0-96,0 0 0,1 0-32,-3 20 32,2-20 0,1 0 0,-1 0 0,0 19-64,0-19 128,-20 20-96,19-20 32,1 0 64,0 20-96,0-20 128,0 0-192,-1 20 32,-19-20 128,20 20-32,20-20-32,-20 20 0,-1-20 0,1 20 0,0-1 0,0-19 32,1 21-64,-21-21 96,18 19-96,2-19 96,1 20-160,-1 0 32,0-20 160,-20 20-32,18 0-128,3-20 64,-1 20 32,0-20-64,0 19 32,-1-19 0,1 20 0,0-20 64,0 21-160,0-2 192,-1-19-160,1 20 32,0-20 64,0 20-32,1-1-32,-3-19 32,-18 21 0,20-21 0,0 19 0,1-19-96,-1 20 160,0-20-32,-1 0-128,1 20 224,0-20-192,0 20-64,0-20 32,19 0-96,-39 0 64,20 20 31,0-20-63,0 0 160,-20 0-32,19 0 32,1 0-64,0 0-64,0 0 64,-20 0-32,21 0-96,-21 0-32,18-20 95,-18 20 97,20 0 0,-20 0 32,20-20 0,-20 20-32,21 0 0,-21-20-64,20 20 0,-20-20 96,18 20 0,-18 0 0,0-19 0,21 19 0,-21-21 0,20 21 32,-20-19 0,0 19 0,0-20 0,20 20 32,-20-20-32,0 20-32,20-19 64,-20-2 32,0 21 33,0-20 63,0 20-32,0-19-64,0 19-96,19-20 32,-19 20 0,0-20-32,20 20 96,-20-20 0,0 0 32,20 0-96,-20 1 129,20-2-97,-20 21-32,0-19 0,20-1 96,-20 0-192,0 0 32,19 0 32,-19 0 0,20-19 0,-20 19 0,20-1-64,-20 2 160,20-1-96,-20 0-64,20-20 32,-20 20 32,19 1-96,-19-1 224,20 0-160,0 0 32,1 0 96,-21-19-192,20 19 96,-20 0 0,20 0 0,-20 0 96,18 20-224,3-20 128,-1 0-32,0 1 64,0-1-64,-1 0 32,1 0-32,0 20 32,0-21-64,0 2 31,-1 19 33,1-20 0,20 20 0,-20-19-64,-1-2 128,1 21-64,0 0 33,1-20-1,-1 20-32,-2 0 96,23-20-224,-21 20 128,0 0 0,-1 0 0,21 0 32,-20 0-32,0 0 32,-1 0-129,1 20 65,0-20 32,0 0-32,0 20 96,19-20-64,-19 21 33,0-21-66,1 0 33,-1 19 97,-2-19-194,3 0 130,-1 20-66,-20-20 1,20 0 32,-20 19 0,20-19 0,-20 21 0,19-21 0,1 20 0,-20-20 0,20 20-32,0 0 96,0-20-96,-20 19 32,19-19-64,-19 20 64,20 0 32,0-20-64,-20 20 32,20 0 0,-20 0 0,20-20 32,-1 20-32,-19-1 129,20 1-97,0 0 64,0 0-64,1 0 96,-3-20-128,2 20 32,1-1-64,-1-19 128,0 20 96,-2 1-64,3-21 32,-1 19 65,0 1-65,0-20-64,-1 20-128,21-1 64,-20-19 64,0 21-32,19-21 160,-19 20-224,0-1 32,21-19 96,-23 20-128,2 0 96,1 0 33,19 0-1,-21 0 0,1 0-96,20-1 64,-20 2-64,19-2 32,1 1 96,-1 0-96,21 0-32,-21 0 0,1 0 32,1-20-32,-2 19 0,1-19 0,-20 0-32,19 20 0,-19-20-128,0 0-192,0 0-481,-1 0-1089,-19 0-3939</inkml:trace>
</inkml:ink>
</file>

<file path=ppt/ink/ink2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7:48:26.426"/>
    </inkml:context>
    <inkml:brush xml:id="br0">
      <inkml:brushProperty name="width" value="0.05292" units="cm"/>
      <inkml:brushProperty name="height" value="0.05292" units="cm"/>
      <inkml:brushProperty name="color" value="#0000FF"/>
    </inkml:brush>
  </inkml:definitions>
  <inkml:trace contextRef="#ctx0" brushRef="#br0">67 2750 416,'-21'0'10218,"21"0"-9930,-20 0-32,20-20-192,0 20 321,0 0 415,0 0-63,0 0-257,0 0-223,0 0 287,0 0 161,0 20-129,20-20-191,-20 20-33,0-20-96,0 39 1,21-19-33,-21 0 0,20 20-128,0-1 32,-2-19 64,-18 20-128,21-1 65,19 1-193,-40 0 128,20 0-32,-1 0 32,21-1-160,-20-19 160,0 0-64,-1 20 128,1-21-96,20 21 32,-19-20 32,17-20 0,-18 40 0,21-40-64,-3 19 0,3 1 0,-21-20 96,19 0-192,1 0 64,-20 21 0,19-21 0,-19 0 0,20 0 64,-19-21-128,-3 21 128,22 0-96,-19-20 64,-1 1-128,-2-1 32,23 0 64,-21 20-64,0-20-64,-20 0 160,19 20-32,-19-20 0,20 1 32,-20-1-64,20 20 32,-20-20 32,20 0-32,-20 0-64,20 0 64,-1 1 64,1-1-64,-20 0 0,20 0-192,0 0 320,0-1-288,-1-17 288,1 17-32,-20 2-128,20-21 96,-20 20-32,0 0-32,21-19 64,-21 19-64,0 0 96,20-20-64,-20 1-96,0-1 64,0 20 32,20-20-32,-20 0 0,0 1 96,0 20 65,0-21-129,18 20 160,-18 0-32,0-20 32,0 20-64,0-19-64,0 19-32,0-20-32,0 1-64,0-1 128,0 0-64,0 0-32,0 1 64,0-1-32,0 0 0,0 0-32,0 0 0,0 1 96,0-1-96,0 20 32,0-19-32,0-2 32,0 2-32,0 0-32,21 18 0,-21-18 0,0-1 64,20 20-128,-20-20 64,20 20-32,-20-20 0,20 21 96,-20-1 0,19 0-32,1 0 64,0 0-96,0 0 32,-20 20 64,20-19-161,19-1 129,-19-1 0,0 2-32,0 19 32,-1-20-32,1 0 0,0 1 32,1-2 32,-1 21-64,-2-20 32,-18 1 32,20 19-64,1-20 225,-21 0-610,20 20 834,0-20-417,-1 0-193,1 0 193,0 0 0,0 1 0,19-2 32,-19 2-96,20-1 96,-20 0 0,-1 0 0,21 0 97,-20 0-161,1 2 32,-3-2 32,2 0-32,1 0 0,-21-20 0,20 21-32,0-21 64,0 20-129,-20-20 97,19 19-32,1-18 64,20 0-32,-20 18 0,19-18 0,1-1 0,-1 0-32,1 20-32,1-19 257,-3-1-225,-17 0-65,19 20 258,-22-20-161,23 1-64,-21 19 96,0-20-129,19 20 1,-19 1 32,0-2-64,0 2 128,-1 19-32,1-20-32,0 20 0,0 0 32,1 0-32,-3 20 32,2-20-32,0 19 32,21 2 32,-21-21 32,-1 19-64,1 1 32,0 0 0,0 0 32,0 0-96,-1 0 160,-19 20-160,20-21 64,-20 21-32,20-20 64,-20 20-32,20-1 0,0-19 32,-20 0-32,19 0-96,-19 0 128,20 0 32,-20-1-64,20 1 64,-20-20-32,20 21 96,-20-2-96,21-19 32,-3 20-32,2 0-32,21-20 0,-21 19 64,-2-19-32,3 21-64,19-21 64,-20 20-64,-1-20 128,1 20-64,0-20-96,-20 20 128,20-20-160,0 19 128,-1-19-64,1 21 32,0-21 0,-20 0 0,20 0 0,0 0 32,-1 0 32,1 0-96,0 0 32,1-21 32,-1 21-32,-20 0 0,20 0 0,-20 0-288,18 0 576,-18 0-352,21 0 128,-2-19-64,1 19 0,19 0 32,-19-20 32,0 0-96,20 0 64,-21-1-32,1 2 161,0-1-322,0 20 161,0-20-32,-1 1 64,-19 19-32,20 0 65,-20 0-482,0 0 321,-20 0-192,20 19 128,0 1 128,0 0 0,0-1-33,20 2 65,-20-21-32,20 20-32,1 0 96,-1-20 0,-2 0 0,23 0 1,-21 0-33,19 0 32,1 0-64,-20 0 128,19-20-128,-19 20 96,0 0-128,20 0 96,-21-20 0,1 20-32,0 0 0,21-21 32,-21 21-128,19-19 96,1-1 64,-20 0-32,19 1-96,-19-2 128,20 1-128,-21 1 128,1-1-128,0 20 64,-20-20-32,20 20-32,0-20 96,-1 20-97,1 0 65,0 0 0,21-20 33,-23 20-1,2-20-97,1 20 98,-1 0-66,0-19 162,-2 19-97,3-20 0,-21 20-32,0-20 0,20 20-289,-20 0 514,0 0-289,20 0-33,-20 20 129,20-20-32,-1 0 0,1 0 0,0 0 0,20 20 0,-21-20 0,21 0 0,1 0 0,-3 0 97,-18 19-161,1-19-1,-1 20 130,0-20-194,-1 20 129,1 0 64,0-20-160,-20 20 128,40 0-64,-21-20 64,1 19-32,20-19 64,-1 20-64,1-20 0,-20 0 65,19 0-65,1 0 160,-19 0 0,-1 0 128,-2 0-288,-18 0-32,0 21-32,0-21 32,0 0 32,0 19-64,0 1 0,0 0-192,21-1 127,-1 2 97,0-1 32,0-20 0,19 20 32,-19-20 65,20 20-97,-21-20 96,1 0-32,20 19-96,-20-19 96,1 21-64,17 18 64,3-19-96,-3 0 0,-17 0 64,39 0 96,-21 18 96,1-18-128,-1 0 257,21-20-129,-40 20-96,19 0-64,-19-1-64,1 2-32,17-2 32,-18 1 32,21 20-64,-21-20 32,-1 0 96,1 0-224,20-1 192,-20 1 0,19 1-64,1-2 32,1 1 32,17 0 32,22-20-96,-1 19 64,1 2 192,-1-21-31,0 20-161,0-20-32,-38 0 64,-3 19-192,-17-19 96,-1 0-128,0 0-225,-20 20-95,0-20-609,0 0-1602,-20 0-7398</inkml:trace>
</inkml:ink>
</file>

<file path=ppt/ink/ink2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9T07:33:27.492"/>
    </inkml:context>
    <inkml:brush xml:id="br0">
      <inkml:brushProperty name="width" value="0.05292" units="cm"/>
      <inkml:brushProperty name="height" value="0.05292" units="cm"/>
      <inkml:brushProperty name="color" value="#0000FF"/>
    </inkml:brush>
  </inkml:definitions>
  <inkml:trace contextRef="#ctx0" brushRef="#br0">15204 5166 12395,'-18'0'2050,"18"0"-1153,-21-19 993,21 19-161,0 0-255,0 0-769,21 19-321,-3 1 224,22 1-287,1-2-65,18 21-128,-19 0-64,19-20-32,-19 19 32,19-20 0,-19 2-128,-1-1-160,2 0-32,-21-20-289,0 19-416,-2-19-704,-18 0-449,0 0-1153,21 0-4164</inkml:trace>
  <inkml:trace contextRef="#ctx0" brushRef="#br0" timeOffset="239.0135">15641 5107 15150,'-20'-20'1185,"2"20"-288,18 0 320,-21 20-576,1-20-129,0 19-448,0 21-32,-19 1 0,19-2 64,-20 0-96,21 21 0,-1-21 0,0-18-32,20 19-224,-20-40-673,20 19-1089,20-19-1345,-20 0-5445</inkml:trace>
  <inkml:trace contextRef="#ctx0" brushRef="#br0" timeOffset="557.0318">15860 5384 6470,'0'0'1793,"0"0"-1216,20 21 896,-20-1 353,0 0-192,20-1-706,-20 21-383,0-20-1,0 20-31,19-1-33,-19-19-127,0 20-1,0-19 32,0-21 193,0 19-97,-19-19-191,19 0-161,-20 0-128,0 0-577,0 0-832,20-19-1282,-20-2-2626</inkml:trace>
  <inkml:trace contextRef="#ctx0" brushRef="#br0" timeOffset="694.0397">15801 5207 17136,'19'0'-64,"-19"-21"544,0 21 33,20 0-481,-20 0-833,20 0-2402,-20 0-8072</inkml:trace>
  <inkml:trace contextRef="#ctx0" brushRef="#br0" timeOffset="1126.0642">16317 5207 13516,'0'0'2082,"0"0"-1281,19 0 480,-19 0-96,20 0-224,0 0-737,21 0-448,-23 19-2050,2-19-3299</inkml:trace>
  <inkml:trace contextRef="#ctx0" brushRef="#br0" timeOffset="1270.0726">16317 5345 2114,'19'0'14381,"-19"0"-14381,20 0 1506,0 0-866,21 0-608,-23 0-769,2-19-3619</inkml:trace>
  <inkml:trace contextRef="#ctx0" brushRef="#br0" timeOffset="2474.1416">17310 5007 12203,'0'-20'993,"0"1"384,0-1 97,-21 0-642,1 0 578,0 0-1026,1 20-512,-1-20-32,0 20-224,-20 20 95,1-20 193,-1 20 0,20 20 128,-19-20-512,19-1 448,20 21-801,-20-20-384,20 20-97,0-20-735,20 20-994,-20-21-929,20 22 1185,-20-22 1442,0 1 1185,0 0 192,0-20 512,0 19 257,0-19 384,0 0 1730,0 0-737,0 0-1185,20 0-288,-20 0-161,19-19-191,1 19 447,0 19-543,0-19-225,0 21-32,-20-1-65,19-1 1,1 20 64,-20-18-32,0-1 64,20 19 0,-20-19 129,0 20-33,-20-20 320,0 20 641,-19-1 64,19 22-160,-20-22-32,21 21 0,-1-1-513,0 1-223,20-21-193,0 21 0,20-21-96,0 1 64,-1 0-32,1 0 96,0 0-96,0-21 160,19 22 0,-19-22 64,0 1-96,20-20-192,-1 20-224,-19-20-545,1 0-897,-1-20-768,-2 0-5606</inkml:trace>
  <inkml:trace contextRef="#ctx0" brushRef="#br0" timeOffset="2908.1663">17765 4789 480,'0'0'17200,"0"19"-17136,21 22 481,-21-22 416,0 21 256,0 20-96,0-21-1025,0 21-128,0-1 32,0-19-160,0 20-609,0-20-1473,20 0-3235</inkml:trace>
  <inkml:trace contextRef="#ctx0" brushRef="#br0" timeOffset="4242.2426">18937 5007 13100,'0'-20'993,"-20"20"352,20 0-512,0 0-128,20 20 255,-20 20-671,0-20-193,0 20-192,21 0-193,-21-21-191,0 1-737,18 1-929,-18-2-2595</inkml:trace>
  <inkml:trace contextRef="#ctx0" brushRef="#br0" timeOffset="4387.251">18937 4868 16047,'0'0'160,"0"0"-929,0 0-961,21 0-1697,-21 0-2562</inkml:trace>
  <inkml:trace contextRef="#ctx0" brushRef="#br0" timeOffset="4631.2649">19235 4689 10281,'0'-40'1025,"0"21"481,-20-2 95,0 21-864,20 0-353,-20 0-448,20 21-64,-19 18 128,19 0 96,0 21-96,0 1 32,0-2-32,19 1-256,1-1-481,0-19-224,0 0-1025,0-1-1281,-20-18-3075</inkml:trace>
  <inkml:trace contextRef="#ctx0" brushRef="#br0" timeOffset="4768.2728">19136 5027 5124,'0'-20'12364,"20"20"-12140,-1 0 289,21-20-257,0 20-160,19 0-224,-19 0-961,-1 0-2338,2 0-10442</inkml:trace>
  <inkml:trace contextRef="#ctx0" brushRef="#br0" timeOffset="5655.3235">20306 4948 11530,'-18'-40'3716,"-2"40"-3172,20 0 674,0 0-866,0 0-512,0 20 64,0 0 128,0 19-224,20 1-65,-20-20-31,18 20 96,3-20 96,-1-1 32,0-19 64,0 0-64,-20 0 288,19 0 32,-19-19-128,0-1-128,0 0-288,0 20-481,0-20-896,0 20-97,20 0 160,0 0 674,20 0-65,-21 20-353,1 0 546,20 0 543,-20-20 706,19 19 1409,-19-19 608,0 0-224,1-19 0,-21 19-576,0-20-385,-21-20-448,1 20-225,0 0-640,0 0 64,1 1-416,-1-1-641,0 20 160,20 0-2178,0 0-640,0 20-3428</inkml:trace>
  <inkml:trace contextRef="#ctx0" brushRef="#br0" timeOffset="5937.3396">20802 5027 11851,'-18'0'96,"-2"0"256,0 0 1090,20 0-802,-21 0-576,21 0-160,0 20 0,21 0-192,-1 0 31,0 0 161,-2-20 160,23 0 1,-21 0 575,0 0 417,-1 0 320,-19-20 65,0 0-289,0 0-192,0 0-449,-19 0-320,-1 0-256,0 1-384,0 19-385,20-20-1505,0 40-1538,0-20-6405</inkml:trace>
  <inkml:trace contextRef="#ctx0" brushRef="#br0" timeOffset="6154.352">20982 5107 6790,'0'0'4196,"0"0"-2947,-20 0 1378,20-20-417,-20 0-897,20 0-352,-20 0-577,20 0-320,20 0-128,-20 1-64,20-1-32,0 20 448,19-20-864,-19 20 864,21 20-865,-21-20 33,-2 20-1666,2-20-737,1 19-6246</inkml:trace>
  <inkml:trace contextRef="#ctx0" brushRef="#br0" timeOffset="6694.3829">21359 4987 7431,'0'0'5541,"0"-19"-5349,-20 19 833,20 0-256,-20 0-577,1 19-128,-1-19-96,0 20-32,0 0-192,20 20 31,0-20-159,0 0-96,0-20-1,20 19 225,0-19 224,0 0 128,19 0 160,-19-19 417,0-1 448,0 0 128,-1-20-192,-19 0-192,0 1-225,0-1-511,0 0 607,-19-20-672,-1 1 32,0 18 65,0 2-97,0 19 0,1 1-64,19 38-289,-20 1 289,20 19 97,0 21 31,0 1 96,39-2-256,-19-19 96,20 19 0,-1-19-224,21-20-96,-21 0-65,22 0-447,-41 0-322,19-20-1120,-19 0-4196</inkml:trace>
  <inkml:trace contextRef="#ctx0" brushRef="#br0" timeOffset="7134.4081">22173 4987 13869,'0'20'896,"20"0"-1024,-20 0 224,0 20 257,20-1 95,-1 1-31,-19 20-289,20-20-64,-20 20 0,0-21 128,0 1 353,0 0 159,0-21 193,-20 1 224,1-20-448,-1 0-321,0-20-672,0 1-1378,-19-21-1761,-1 0-7656</inkml:trace>
  <inkml:trace contextRef="#ctx0" brushRef="#br0" timeOffset="7264.4155">22094 4808 17232,'39'21'1569,"-19"-42"-1889,0 21 224,20 0-1121,-21 0-1762,1 0-4580</inkml:trace>
  <inkml:trace contextRef="#ctx0" brushRef="#br0" timeOffset="8454.4836">23027 5007 13484,'-20'-20'2050,"0"20"-1986,0-19 257,0 19 255,-19 0-480,19 0-288,-21 0 480,23 19-576,-2 1 224,-1 0 32,21 0-64,0 0-128,21 0 31,-21 0-63,38-1 224,-17-19 0,19 0 64,-20 0 96,19 0 32,-19 0 33,-20-19 191,20-1-64,-20 0-63,0 0-33,0 0-128,0 0-96,-20 20-96,20-20-96,0 20-161,0 0-191,0 20-1,0-20 257,20 20 96,-20 0 0,39 0 95,-19 0 1,0-20 64,0 20-32,0-20 32,-20 0 32,19 0 160,-19 0-192,20-20-128,-20 0 32,0 0-416,0 20-225,0-20-512,0 20-449,0 0-96,0 0-928,0 0 1729,20 20 1185,-20 20 1057,20-20 320,1 20 193,-3 20-865,-18-21-289,20 0-63,1-18-321,-21 18-160,0-19 96,0-1 673,0-19 608,0 0-127,-21 0-225,21-19-577,-20-20-224,2 19-192,18-20 64,0 0-31,-21-20-1,42 20-96,-21-19-96,18 19-289,2-19-287,1 19 287,-21 20 802,20 20-546,0 0-31,-2 0-64,-18 0 32,21 20 256,-1 0-224,-20 19 96,20-19-64,-20 0 32,0 20 224,0-20 288,-20-20 257,0 20-129,-19-20-288,19 0-159,0-20-290,-1 20-671,21-20-1539,0 0-8359</inkml:trace>
  <inkml:trace contextRef="#ctx0" brushRef="#br0" timeOffset="8836.5055">23562 5087 13004,'0'39'96,"20"-18"-192,-20 18 96,0-18-481,0 18-832,0 21 352,20-21 929,-20-19 288,0-1 673,0 2 417,0-21-225,0 0-225,-20 0-127,20-21-96,-20 2-289,1-20-192,19-2-31,0 2-226,0 0-351,0-2-128,19 1 287,1 1 161,0 19-32,21 0 96,-23 20 448,2 0-31,-20 0-97,0 0 32,0 20 97,0 0-97,-20 0-32,2-1-159,-2 2-97,-21-21-449,21 19-1441,1-19-2882</inkml:trace>
  <inkml:trace contextRef="#ctx0" brushRef="#br0" timeOffset="9247.529">23702 5087 15214,'20'20'1601,"0"-20"-2594,-20 0 1698,19 0 480,1 0-576,0 0-129,20-20-352,-21 20 33,21-20-33,-20 20-160,-20-20-225,20 0-191,-40 20 0,20-20 31,-20 20 257,0 0-32,0 0 64,1 0 64,19 20 64,-20 0 96,20 0 96,0 20-160,20-21-32,-1 2 0,21-2 128,0 1 0,-21-20 257,21 0-33,-20 0-64,1-20-64,-21 20 65,18-19-65,-18-2-224,0 2-64,0-1-32,0 0-32,0 0-353,0 0-31,0 20-65,0 0-160,20 0-640,0 0-1442</inkml:trace>
  <inkml:trace contextRef="#ctx0" brushRef="#br0" timeOffset="10351.5921">24139 5067 11178,'0'0'64,"-20"-20"641,-1 20 704,1 0-1057,0 20-287,2-20-1,-3 20-64,1 0-32,0 20 0,20-21 0,0 1-1,0 1 33,20-2 65,0 1 191,19-20 288,-19 0 97,0 0-97,21 0-95,-23-20 31,-18 1-95,21-2-289,-21 1-64,0-20-96,0 21 0,-21-1-96,21 0-97,-18 20 33,18-20-32,-20 20 32,20 0-1,0 0 225,0 20-192,0 0-256,0 0-161,20-1-672,-2 2-1313,3-2-1218,-1 1 2627,-20-20 1377,20 0 1410,0 0-225,-20 0-320,0-20 352,0 20-448,0-19-320,0-2-97,0 2-31,0-1-289,19 20-288,-19-20-321,20 20 33,0-20 32,0 20-97,-20-20 257,20 20 128,-1 0 64,-19 0 0,20 0 128,-20 0-63,0 0-1,0 0 0,0 0-64,0 0-32,0 0-224,0 0-545,0 0 352,0 0 321,0 0 64,20 0 0,-20 0 64,0 20 64,0-20 129,0 0 63,0 20-256,0-20 0,0 20-32,0 0-96,0-1-160,-20 2-289,20 18-96,0-39 577,-20 21 161,20-21 1760,0 0-896,0 0-96,0 0-64,0-21-129,20 1-415,-20 1-129,0-21 64,20 20-64,-20 0-64,20 0-160,0 0-96,1 0 32,-3 20-353,-18 0-480,20 0 32,-20 0-416,21 0-865,-21 20-5317</inkml:trace>
  <inkml:trace contextRef="#ctx0" brushRef="#br0" timeOffset="10618.6074">24714 5067 1153,'59'-20'11050,"-39"0"-11050,-20 20 2242,0-20-256,0 20-1249,-20 0 96,1-20-417,-1 20-384,20 20-160,-20-20-64,20 20-417,0 0-160,20 0 65,-20 0-1,20 0 417,-1-1 256,1 2 96,0-2 192,-20-19 449,0 20-65,0-20-63,-20 0-257,0 21-288,1-21-384,-21 0-737,20 0-1121,-19 0-3460</inkml:trace>
  <inkml:trace contextRef="#ctx0" brushRef="#br0" timeOffset="11079.6338">20863 5663 17840,'0'0'929,"0"0"-737,0 0-256,0 0 128,20 21-192,-20-2 64,19 20-512,-19-19-257,0 1 128,20-1 33,-20-1-225,0-19 96,0 0 192,0-19-1024,-20-1-1634,1-1-449</inkml:trace>
  <inkml:trace contextRef="#ctx0" brushRef="#br0" timeOffset="11208.6411">20863 5544 3427,'20'-60'1345,"-20"40"-1665,19 20-801,-19 0-2209</inkml:trace>
  <inkml:trace contextRef="#ctx0" brushRef="#br0" timeOffset="11426.6536">21041 5723 3010,'20'-20'6695,"-20"20"-5670,21-19 2114,-21 19-673,0-21-1601,20 21-257,-2-20-223,2 20-385,1-20-64,-1 20-32,19 0-193,-19 0 65,0 0 96,-20 20 0,0 0 128,0 1 0,20-2 0,-20 1-128,0-1-897,20 1-1474,-20 21-3362</inkml:trace>
  <inkml:trace contextRef="#ctx0" brushRef="#br0" timeOffset="11858.6783">21776 5723 5765,'0'0'11691,"0"0"-11627,0 0 961,0 0 641,0 0-1218,20 0-256,-1 0-192,21 0-32,-20 0-32,0-20 64,1 20 0,-3-19 0,-18-2 96,-18 1 64,-3 0-128,1 0 0,-20 20-64,1 0-32,-1 0-32,20 20-32,0 0-32,1 21 96,19-22 0,0 20-32,39-19-192,1 21-161,-1-22 97,21 1 31,-19-20-159,18 0-129,-19 0-255,-1-20-161,-19 20 64,-20-19 224,20-1-800,-20-21-1538,0 41-2627</inkml:trace>
  <inkml:trace contextRef="#ctx0" brushRef="#br0" timeOffset="12154.6952">22094 5723 992,'0'0'3139,"0"19"-544,0 1-801,20 1-962,-20-1-447,0-1-289,0 1-64,19-1 64,-19-19 416,0 0 738,0 0 735,0 0-1376,0-19-64,0-1-193,0-19-128,20 18-192,-20 1-128,20 1-480,-20 19 31,20 0 353,0 0 96,-20 0 32,19 19 32,-19 1 32,20 1-64,-20-1-225,0-1-800,20-19-865,-20 0 225,0 0 416,20 0 928,-20 0 289,20-19 320,-1-1 897,-19-1-640,20 1-481,0 20-385,1-19-3971</inkml:trace>
  <inkml:trace contextRef="#ctx0" brushRef="#br0" timeOffset="12688.7258">22511 5762 8071,'0'21'4965,"0"-21"-4805,0 0 1666,0 0-225,0 0-1024,-20 0-257,20-21-288,0 21-320,-20 0-577,20 21-288,0-21 96,0 20-32,20-1 384,-20-19 513,0 20 256,0-20 160,0 0 193,20 0 287,-20 0 193,0 0-288,0 0-481,0-20-64,0 20-64,0 0-96,0 0 0,0 0-192,19 0 223,-19 0-63,20 0 0,-20 20-96,0-20 0,20 0 32,-20 0 31,20 0 226,-20 0 127,20-20-64,-1 1 480,-19-22 129,20 2-385,-20 0-95,20-2-193,-20-18-32,0 19 32,0 0 224,0 0 577,0 21-609,-20 19-320,20 0 0,-20 0 0,20 39 192,-19 1 160,19 0-31,0 19 95,19-19 0,1 20 449,0 0-513,0-21-95,0 0-161,1 2-193,-3-22-255,2-19-257,0 0-191,-20 0-1379,-20 0-2273</inkml:trace>
  <inkml:trace contextRef="#ctx0" brushRef="#br0" timeOffset="13532.7741">17905 6040 7623,'-20'-19'7046,"0"-1"-6757,1 20 511,-1 0-351,-20 0-353,-1 20 0,23-1-96,-23 21 192,21 20 32,20 0 225,20-21-225,0 21-96,19-21 192,22-18 321,-2-1 288,1-20-64,19 0-193,-20-20-127,-19-1-1,1 2-31,-23-21 31,-18-20 1,0 20 32,-39 1-193,-21-1-256,1 0-160,-20 1-160,19 19-289,1 20-768,18 0-480,21 20-866,2-1-2306</inkml:trace>
  <inkml:trace contextRef="#ctx0" brushRef="#br0" timeOffset="14145.8091">19096 6338 10826,'0'-19'1601,"0"19"-1377,-21 0 65,21 0-129,-18 19 288,18 2-31,0-1-33,0-1-256,0 21-32,18 0 0,23-20-64,-1-1 0,-1 1 161,1-20 351,-1 0 161,-19 0 160,0 0-161,0-20 193,0 1 32,-20-21-128,-20 20-225,0-20-31,0 21-417,-19-22-320,-1 22-193,0 19-479,21 0-546,-1 0-1056,0 0-2114</inkml:trace>
  <inkml:trace contextRef="#ctx0" brushRef="#br0" timeOffset="14376.8223">19492 6319 14509,'0'0'2274,"0"-20"-2178,0 20 641,21 0-128,19 0-353,-20 0-320,19 0-64,-19 0-481,0 0-896,0-20-1410,-1 20-5925</inkml:trace>
  <inkml:trace contextRef="#ctx0" brushRef="#br0" timeOffset="14571.8335">19513 6080 13773,'0'40'512,"20"0"289,-20 0 416,0-1-512,20 21-417,-20-21-320,0 21-641,20-20-160,-20 0 33,0-1-450,19-19-1184,-19-20-2787</inkml:trace>
  <inkml:trace contextRef="#ctx0" brushRef="#br0" timeOffset="14931.8541">19691 5902 12812,'20'79'192,"-20"-20"-96,20 21 480,-20 0 193,0-1 0,20-20-673,-20 21-256,0-20 96,0-21 128,0-19 32,0 0 96,-20-20 353,20 0 832,0 0-865,0-20-544,20 0 32,-20-19-416,20 19-193,-1 0 1,-19-20 191,20 40 225,0-19 160,-20 19 256,0 0 129,0 0 191,21 19-127,-21 1-449,0 0-641,0 20-640,20-20-449,-20-1-1121,18 1-4035</inkml:trace>
  <inkml:trace contextRef="#ctx0" brushRef="#br0" timeOffset="15602.8925">19970 6478 11979,'19'0'-256,"21"-20"127,-20 20 1315,0-20-97,-1 20 128,1-20-577,0 0-415,-20 1 255,0-1-128,0-1-320,-20 2-160,-19 19-448,19 0-385,-20 0-64,20 0 192,1 19 160,-1 22 1,0-22 512,20 21 416,20-20 0,0 20 161,19-1-289,1-19-64,-1-20-64,1 20 96,-20-20 64,19-20 64,-19 20 161,-20-20 127,20 0-320,-20-19-128,0 19-224,0 0-256,0 0 63,0 20 225,-20-20-160,20 20-224,0 20 31,0-20 257,20 20 160,-20 0 32,20 0 0,-20 0-257,21-1-63,-21-19 288,20 20 160,-2-20 256,-18 0-159,21-20-33,-21 1 96,0 19 96,0-20-191,0 20-193,0-20-33,0 20 33,0 0-32,0 0-160,20 0 416,-20 20-128,20 0 32,-20-1 161,20-19 63,-1 20 128,1-20 65,0 0 288,0 0 192,0-20 192,-20 1 32,19-21-224,-19 20-385,0-20-447,-19 21-546,19-1-416,-20-1-992,20 21-994,-20 0-1249,20 0-5605</inkml:trace>
  <inkml:trace contextRef="#ctx0" brushRef="#br0" timeOffset="15804.904">20604 6478 5317,'0'0'8391,"0"0"-7750,0 0 1633,0 0-384,0 0-1313,0 0-513,20 0 32,-20 20-96,0-20-224,20 19-385,-20-19-288,0 20-640,20-20-577,-20 20-1218,0-20-6533</inkml:trace>
  <inkml:trace contextRef="#ctx0" brushRef="#br0" timeOffset="15949.9122">20644 6338 1985,'0'-39'11788,"0"39"-11596,0 0 32,0-20-512,0 20-1986,0 20-3204</inkml:trace>
  <inkml:trace contextRef="#ctx0" brushRef="#br0" timeOffset="16179.9255">20784 6379 10249,'-40'0'2178,"40"0"-1505,-21 0 1377,21 19-705,0-19-800,0 20-417,21 0-320,-1 0-65,0 0 33,-2 0-64,3-1-161,-1 1 353,-20 0 160,0 0 385,-20-20 255,-1 20-63,3-20 32,-22 0-321,19 0-672,1-20-545,2 20-1185,-3-20-2082,21 20-7045</inkml:trace>
  <inkml:trace contextRef="#ctx0" brushRef="#br0" timeOffset="16459.9414">20922 6498 2434,'40'0'6310,"-40"0"-5509,20-20 2434,-1 20-481,1-20-1344,0 0-994,-20 20-320,20-20 0,-20 0-96,-20 1-192,20 19-224,-40 0-1,21 0 161,-1 0 96,0 0 96,0 19-64,20 1 192,-20 0 160,20 20 224,20-20 161,0-1-225,0 1-96,19 0-159,1-20-65,-20 0-353,21 20-287,-3-20-1474,-17-20-5381</inkml:trace>
  <inkml:trace contextRef="#ctx0" brushRef="#br0" timeOffset="16590.9489">21499 6577 21652,'18'0'224,"-18"0"-128,-18 0-2658,-3 0-13037</inkml:trace>
</inkml:ink>
</file>

<file path=ppt/ink/ink2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9T07:52:09.338"/>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FF"/>
    </inkml:brush>
  </inkml:definitions>
  <inkml:trace contextRef="#ctx0" brushRef="#br0">6014 6140 128,'-20'0'448,"20"0"-64,0 0-223,0 0-33,-21 0 288,21 0-288,0 0 160,-20 0 257,20 0 352,0 0 32,-18 0 288,18 0 32,0 0 0,-20 0-64,20 0 161,0 0-257,0 0-32,-21 0-193,21 0-191,0 0-385,0 0-288,21 0 96,-1 0 129,-2 0-65,23 0-64,-1 0-128,19 0 32,20-20 32,2 20-128,18 0-32,19-20 160,-19 0-32,20 20 0,1-20 0,-21 0 32,0 20-64,0-19-64,-38 19-129,18-20-127,-41 20-321,23-20-319,-41 20-482,-1 0-992,-19-20-2179</inkml:trace>
  <inkml:trace contextRef="#ctx0" brushRef="#br0" timeOffset="1182.0676">6848 6160 1697,'-20'0'5541,"20"0"-5124,0 0 127,0 0 1282,0 0-449,20 0-864,-20 0-289,0 0 64,18 0-31,3 19-33,-1-19-128,20 0-64,-21 21 0,21-21 0,0 19 0,-1-19 0,22 20 0,-23-20 0,23 21 32,-2-21 0,20 19-32,1-19 96,-1 0-32,-20 0-96,20 20 0,21-20 32,-20 0-64,19-20 64,1 20 0,-21 0 65,40 0 223,-40-19-64,20 19-128,-20 0 64,1 0-96,0-21-31,-1 21-33,-20 0 0,22 0-32,-2-20 32,-20 20-32,20 0 32,1 0 0,-1 0 64,1 20 0,-1-20-32,1 0 32,-21 0-96,0 21 0,22-21 0,-22 0 32,0 0-32,1 0 0,19 0 32,-20-21-32,22 21 0,-23 0 0,22-20 0,-1 20 0,-19-19 32,19-2-32,0 21-32,-18-19-32,18 19 32,0-20-32,0 20 64,1-20-32,0 0 64,-1 20-32,0-20 0,20 20 0,-18-20 0,18 0 0,-20 20-32,0-19-32,0-1 0,0 20 64,20-20 32,-18 0-32,-2 0 32,0 20 32,20-20-64,-20 1 32,2-1-64,-2-1 64,-20 2-64,1 19 32,-21-20-160,1 1-449,-19 19-448,-3-20-1505</inkml:trace>
  <inkml:trace contextRef="#ctx0" brushRef="#br0" timeOffset="4579.2619">12981 5524 9833,'-19'0'993,"19"-20"128,0 20-449,-20 0-287,20 0 191,0 0-480,20 0 65,-1 20 95,1 20-64,0-1-96,0 1-32,1 1 0,-3 17-32,2 3-32,-20-22 0,21-20 0,-21 2 32,0-1 64,0-20 289,0 0-33,-21-20-256,1-20-64,2 1-32,-3-22-64,21 22-64,-20-21-160,20 1-449,0-1-768,20 0 544,1 41 737,-3-1 127,23 0 194,-21 40 223,0-20 352,-2 39 65,3-19-160,-1 20-65,-20 0-192,0-1-95,0 1 191,-20-20 65,-1 1 31,3-2-288,-2-19-96,0 0-384,-1-19-481,21 19-608,-20-21-1570,20 1-4644</inkml:trace>
  <inkml:trace contextRef="#ctx0" brushRef="#br0" timeOffset="4982.2849">13339 5226 5797,'0'-19'2883,"0"19"-2883,0 0 64,0 19 833,0 21 384,0 0-416,20 19-513,-1 1-288,-19-1 32,20 1-96,-20-1 0,20-19 64,-20-20-32,20 1 64,-20-2 32,0-19 353,0 0 704,0-19-640,21-2-417,-21 1-128,18 0 0,-18-19-128,0 39-129,20-20 129,-20 20 0,20 0 128,-20 0 160,0 20 96,0-1-127,0 21-97,0 1-128,21-22-577,-21 20-1409,20-19-2338</inkml:trace>
  <inkml:trace contextRef="#ctx0" brushRef="#br0" timeOffset="5501.3146">13716 5564 13644,'-20'-20'705,"1"20"-769,19 0 160,-20 20-32,0 0 64,20-1-128,-20 1-32,20 20-64,0-19-64,20 18-160,-20-39 31,20 19-95,0-19 64,-1 0 288,1 0 0,0-19 32,0-1 32,-20 1-32,20-2-32,-20 1 64,0-20-64,0 21 128,-20 19 192,20-20-192,0 20-32,0 0-128,0 20 0,0-1 32,0 1 64,20 0-64,-1 0 32,1 20-96,-20-40-64,20 20-32,0-1 64,1-19 128,-21 0 96,0 0 288,0-19-64,0-1-128,0 1 129,0-22-33,0 21-128,0-19 128,0 19 1,0-20-33,0 20 64,0 20-95,18-20-33,2 20-192,-20 0-128,20 0-289,1 0-512,-1 20-448,-2-20-1474,3 20-3523</inkml:trace>
  <inkml:trace contextRef="#ctx0" brushRef="#br0" timeOffset="6201.3547">14093 5564 11434,'20'0'1089,"-20"0"-864,0 0 735,0 0 33,0 20-544,0-1-385,0 1-64,20 20 0,-20-19-224,0-2 64,0-19-1,0 20 33,0-20 288,0 0 97,0-20-161,0 20-96,0-19 0,0-22-32,0 21-128,0 0-33,20 1-287,0-1-33,-20 0 289,19 20 64,-19 0 96,0 0 224,20 20 64,-20 0-31,0-20 31,0 19 96,0 1-128,0-20 32,20 20-159,-20-20 63,0 0 160,0 0 353,0-20-385,0 20-224,0-20-128,20 1-32,0 19-65,-1-20 65,-19 20 32,20 0 96,0 0 0,1 0 192,-21 20-96,20-1 1,-20 1-194,18 0-351,-18 0-609,20-20-1025,-20 21-2915</inkml:trace>
  <inkml:trace contextRef="#ctx0" brushRef="#br0" timeOffset="6583.3765">14609 5544 11594,'0'0'2531,"-19"0"-2371,-1 0 96,20 0 1,-20 20 415,0 0-320,20-1-352,-20 1 0,20 0-96,0 0 32,20 1-160,0-2 0,0 1 160,0-20 128,-1-20 32,1 20 64,0-19 96,0-2 65,-20 1-1,0-20 0,0 21 1,0-1-65,0 0 0,-20 0 417,20 20-1,0 0-255,0 0-257,0 20-128,0 0 320,20 19-31,0 1-97,19-20-32,-19 20-192,21-20-160,-3-1-833,-17 1-865,19 1-1025,-40-21-7687</inkml:trace>
  <inkml:trace contextRef="#ctx0" brushRef="#br0" timeOffset="9520.5445">15224 5762 13388,'20'0'1153,"-20"0"-800,0 0-33,0 21 577,0-21-193,-20 39-543,20-19-193,0-1-385,-20 2-63,20 18-737,-18-19-2403</inkml:trace>
  <inkml:trace contextRef="#ctx0" brushRef="#br0" timeOffset="14777.8452">15542 5742 224,'0'-19'1954,"0"19"640,0 0 833,-20-20-1121,20 20-960,0 0-770,0 0-416,-19 0-224,19 0-64,0 0-64,0 0 128,0 0 32,19 20-32,-19-20 32,0 0 64,0 0 192,0 0 449,0-20 31,0 1 129,0-2-64,0 1-160,0-20-1,0 21-63,0-1-289,20 0-192,-20 0-96,40 0 0,-19 0-32,-3 0-128,2 20-417,1-19-384,-1 38-801,-20-19-1056,20 20-1859</inkml:trace>
  <inkml:trace contextRef="#ctx0" brushRef="#br0" timeOffset="15203.8695">15801 5623 9577,'-20'20'3555,"20"-20"-3459,0 0 224,20 0 1,-20 0 511,39 0-127,-19-20-353,0 20-191,0-20-97,-1 1 0,1 19 64,-20-20-96,0 20-64,0-20-32,0 20-64,-20 0 32,1 0-33,-1 0 33,0 20 64,0-20-64,0 20 64,1-1-32,19-19 0,0 20 32,19 0 0,-19 0-128,40-20 32,-20 0 32,0 0 96,19 0-64,-19 0-353,0 0-544,1 0-800,-3 0-994,-18 0-2562</inkml:trace>
  <inkml:trace contextRef="#ctx0" brushRef="#br0" timeOffset="15794.9034">16137 5564 5925,'0'20'320,"0"19"161,21 1 224,-21-19-353,20 37-256,0-17-224,0-2-705,-20 0 513,19-18 352,-19-1 288,0-20 897,0 0 1218,-19 0-994,-1-20-288,0-20-544,-21 1 31,23-2-223,-2-18-65,0-1-352,20 20-256,20-19-1,0 19-63,-2 20 64,23 0-32,-21 1 159,19 19 129,1 19-32,-20 1 97,0 0 63,-20 0 96,0 20 160,-20-20 353,0-1 32,0 1-97,-19-20-159,-1 20-353,20-20-64,-1 0-320,3 0-513,-2-20-672,20 0-1538,20 20-5285</inkml:trace>
  <inkml:trace contextRef="#ctx0" brushRef="#br0" timeOffset="16018.9162">16396 5207 13548,'0'0'1121,"0"0"-1601,0 19 672,0 1 160,0 19 1,21 2-225,-3-2 0,2 1-64,-20 19-64,20-19-384,1 0-353,-21-20-448,20 0-897,-20-1-2210</inkml:trace>
  <inkml:trace contextRef="#ctx0" brushRef="#br0" timeOffset="16169.9248">16595 5425 9545,'20'39'416,"-20"-19"-384,0 0-224,19 20-513,-19-20-864,20-20-3108</inkml:trace>
  <inkml:trace contextRef="#ctx0" brushRef="#br0" timeOffset="16321.9335">16615 5326 5381,'-20'-20'9192,"20"20"-8967,0 0-546,0 0-768,0 20-192,0-1-1410</inkml:trace>
  <inkml:trace contextRef="#ctx0" brushRef="#br0" timeOffset="16926.9681">16793 5464 11979,'-20'0'-32,"20"0"64,-20 20 160,20 0 256,0 0-31,0 0-321,0 0-32,20 0-128,0-1-64,0-19-160,19 20-321,-19-20-224,21 0 193,-21-20-161,19 20-544,-19-19 512,20 19 737,-21-20-32,-19 0-353,20 20-1249,-20-20-928,0 0 640,0 20 1922,-20 0 1858,20 0 448,-19 0 736,-1 0-1088,0 20-352,0 0-609,-1 0-481,21 0-352,0-1-64,0 21-64,21-20-449,-1-20-447,0 21-322,19-21 289,-19 0 897,20 0 160,-20-21 64,-1 1 257,1 0 191,-20 0 129,0-19-417,0 19-160,0 0-128,-20 0 449,1 0 608,19 20 0,-20 0-449,20 0-415,0 20 95,0 0 32,0 0 97,20 0-161,-1 19-64,1-19-160,20 0-160,-20 0-288,19-20-609,-19 21-1025,21-21-4453</inkml:trace>
  <inkml:trace contextRef="#ctx0" brushRef="#br0" timeOffset="17186.983">17646 5623 14862,'0'40'2178,"20"-19"-1666,-20-21-63,-20 39-289,1-20-481,19 1-1857,-40 1-7751</inkml:trace>
  <inkml:trace contextRef="#ctx0" brushRef="#br0" timeOffset="21580.2343">18162 5384 10025,'-39'0'993,"-1"0"-417,20 0-479,1 21-65,-1-21 32,0 20-64,0 0-64,20-1-225,0 1 65,20 0 160,0 0 96,0-20 32,19 20-64,-19 0 32,21-20 0,-23 20 96,2-20-32,1 19 65,-21-19 223,0 0 321,-21 20 95,1-20-607,2 20-129,-23-20-128,21 0-193,0 0-640,1 0-1249,-1 0-5413</inkml:trace>
  <inkml:trace contextRef="#ctx0" brushRef="#br0" timeOffset="21767.245">18361 5445 13901,'20'0'1441,"0"0"-1345,0 0 160,0 0-128,-20 0-128,19-20-96,1 20-1057,0 0-1345,0 0-2691</inkml:trace>
  <inkml:trace contextRef="#ctx0" brushRef="#br0" timeOffset="21947.2553">18421 5226 8840,'0'20'961,"0"19"64,0 2 64,0 17-320,0-17-321,0 18-352,0 1-512,20-20-962,-1-1-1472,1 1-4453</inkml:trace>
  <inkml:trace contextRef="#ctx0" brushRef="#br0" timeOffset="22235.2718">18541 5524 14189,'0'0'-128,"0"20"128,18-20 224,2 0 32,0 0 33,1 0-321,19 0-193,-21 0 65,1-20 32,-20 20 32,20-20-128,-20 20 32,-20-20 95,20 20 162,-20 0 31,1 0 128,-1 0 96,0 20-128,-1-20-96,1 20-128,20 0-96,0 0-320,20 0-481,1-1-1377,19-19-1954</inkml:trace>
  <inkml:trace contextRef="#ctx0" brushRef="#br0" timeOffset="22654.2957">18937 5524 4580,'-40'0'7943,"20"0"-7494,1 20-65,-1 0 33,20 0-97,0-1-192,0 1-224,0 0-353,39 0-127,-19-20 127,20 0 225,-19 0 160,-3 0-32,2-20 96,-20 0 160,20 0 32,-20 1 225,-20-1-65,0 0-128,20 20-95,-18-20 223,18 20-192,0 0-224,0 20 32,0 0 64,0 0 64,18-20-64,2 19 32,21 1-160,-21 0 64,-2-20-64,23 0-160,-41 20-33,20-20-223,-20 0-1,0 0 97,0-20-128,0 0-1,0 0 289,0 1 160,0-21-289,0 0-383,0 0-1891,0-19-2722</inkml:trace>
  <inkml:trace contextRef="#ctx0" brushRef="#br0" timeOffset="22814.3049">19136 5186 1889,'0'-20'9962,"0"20"-8905,0 0-1025,0 20 801,0 20 159,0 0-319,0 20-289,20-2 97,-20 3-193,19-2-96,1 1-96,0-1-256,0-19-384,0 0-289,-1-20-736,-19-1-1442,20-19-3652</inkml:trace>
  <inkml:trace contextRef="#ctx0" brushRef="#br0" timeOffset="23779.3601">19731 5504 2049,'0'-20'4004,"0"20"-3715,0 0 479,20 0-319,-20 20 896,0 20-192,20 19-320,-1-19-417,1 20-128,-20-1-159,20-18-1,1 17-96,-21-17 32,20-22 32,-20 1 224,0-20 289,0 0 512,-20 0-449,20-20-479,-21 1-97,1-22 0,0 2 0,20-21-96,-19 1-32,-1-1-641,20 1-1184,0-1-129,20 20 1825,-20 20 194,19 1 31,1 19-64,0 0 128,21 0 352,-23 19-95,2 1-161,1 20-128,-1-20-160,-20 0 32,20 19-160,-20-19 31,0 0 193,-20 0 65,20 1 127,-20-21-32,-1 19-96,1-19 32,2 0-288,-2 0-1025,20 0-2403</inkml:trace>
  <inkml:trace contextRef="#ctx0" brushRef="#br0" timeOffset="24306.3901">20207 5584 11530,'0'-20'673,"0"0"832,0 20 161,-20-20-865,1 20-193,19 0-479,-20 0-258,0 0 65,0 20 0,0 0-64,1 0 32,19-1-32,0 21 32,0-20-64,19 1-129,-19-21 33,20 19 160,0-19 64,0 0 64,0 0 0,-1-19 32,1 19 32,-20-21-64,20 1 96,-20-20-64,0 21 33,-20-1 159,20 0-32,0 20-96,0-20-64,0 20-160,-20 20-96,20-20 96,20 20 64,-20 0-96,20-1-513,0 1-288,21 20-832,-23-40-2532</inkml:trace>
  <inkml:trace contextRef="#ctx0" brushRef="#br0" timeOffset="24602.4071">20446 5504 14093,'-20'-20'288,"20"20"32,-20 0 33,20 0-257,-19 20 0,19-20-128,0 40-32,0-20-224,19 0-193,1-1-224,0 1-416,0 0-384,0 0 800,-1 1 769,-19-21 545,0 19 384,0-19 288,0 0-128,-19 0-352,19 0-321,-20 0-287,0 0-193,0 0-481,0 0-576,20 0-961,0 0-2370</inkml:trace>
  <inkml:trace contextRef="#ctx0" brushRef="#br0" timeOffset="24920.4253">20703 5464 15470,'20'-19'192,"-40"19"-192,2 0 321,-3 0-193,1 19-128,0 1-32,0 0 0,1 0-128,19 20-33,0-20-95,19-1-160,1 1-65,0 20 257,0-40 96,1 21 32,-3-2 128,-18-19 128,0 0 128,0 0 577,-18 20-257,-3-20-31,1 0-193,-20 0-288,21 0-224,-1 0-448,-20 19-802,40-19-2401</inkml:trace>
  <inkml:trace contextRef="#ctx0" brushRef="#br0" timeOffset="25402.4529">20802 5544 12684,'-18'-20'1761,"18"20"-2530,0 0 577,0 0 288,-20 20 97,20 0-1,0 19-192,20-19 0,-2 0-32,3 0 64,-21 1-96,20-2 64,0-19 64,0 20 160,-1-40 32,-19 20-64,20-19-31,-20 19-33,0-21-64,20 1-192,-20 0-161,-20 0-95,20 20-129,0 0 321,0 0-192,0 0 288,20 20 256,-20 0 0,20-20 128,0 20-31,-1-20-1,21 21 32,-20-21 97,-20 0 159,21 0 289,-1 0 320,-20-21-160,0 1-353,0 0-415,-20 0-321,20 1-481,-21-1-640,1 0-513,20 0-512,0 20-1089,0 0-3491</inkml:trace>
  <inkml:trace contextRef="#ctx0" brushRef="#br0" timeOffset="25683.469">21220 5564 7879,'0'0'2082,"-19"0"-993,19 0 705,-20 20-865,20-20-417,-20 19-352,20 1 64,0 0-95,20 0-33,0-20-160,-1 21-1,1-21 65,0 0 33,0 0 31,0 0 64,-1 0 288,1-21 449,-20 1 0,0 0-65,-20 0-607,1 20-129,19-19-224,-40-1-321,20 0-192,20 20-351,-20 0-482,1 0-3459</inkml:trace>
  <inkml:trace contextRef="#ctx0" brushRef="#br0" timeOffset="25922.4826">21399 5684 11723,'0'0'288,"0"0"417,0-21 1248,-20 1-864,20 0-128,0 0-416,0 1-417,-20-1-192,20-20-128,0 40-449,-20-20-224,20 20-64,20 0 97,-20 0 479,20 20-608,0-20-352,19 20 544,-19-20-1248,0 20-4486</inkml:trace>
  <inkml:trace contextRef="#ctx0" brushRef="#br0" timeOffset="26311.5049">21637 5564 928,'0'-20'8745,"0"20"-8841,0-20 1313,-21 20 384,21 0-864,-18 0-641,-2 20-160,-1 0 0,21 0-64,-20-1-128,40 1-161,-20 0-255,21 0 95,-21 1 481,38-21 160,-17 0 160,-1 0 385,0-21 191,0 1 193,-1 0-192,1-19 128,-20 19-256,0-40-225,0 20-320,0-19-96,0-1-224,0 21-320,-20-21 383,20 40 129,0-20-64,-19 40-32,19 0-256,0 21 288,0 18 448,-20 0-127,20 2 159,20 17 64,-20-17 1,0 18-289,19-19-128,-19 0-128,20-20-160,0 19-353,0-39-640,0 20-1057,-1-20-3235</inkml:trace>
  <inkml:trace contextRef="#ctx0" brushRef="#br0" timeOffset="26730.5289">22033 5504 13676,'0'-20'705,"0"20"-288,0-20 992,0 20-929,-18-19-384,-2 38-192,0-19-96,-1 20-128,1 0-129,20 0-31,0 0 160,20 0-65,1 0 321,-1-1 32,0 1 32,-2 0 96,3-20 193,-1 20 63,-20-20 32,0 0-95,0 0 63,0 0 320,0 0-479,-20 0 95,-1 0-32,3 0-192,-2 0-32,0 0-224,20 0-737,-21 0-768,21 21-2371</inkml:trace>
  <inkml:trace contextRef="#ctx0" brushRef="#br0" timeOffset="27047.547">22292 5703 2978,'20'0'9385,"-20"0"-9129,0 0 1538,0 0 769,0 0-1538,0 0-417,-20 20 129,20-1-225,0 1-416,-20 1-128,0-1-512,20-1-1250,-20 1-1633</inkml:trace>
  <inkml:trace contextRef="#ctx0" brushRef="#br0" timeOffset="29875.7088">22669 5803 17072,'0'0'-961,"0"0"480,0 0 417,0-20-2979</inkml:trace>
  <inkml:trace contextRef="#ctx0" brushRef="#br0" timeOffset="30033.7178">22908 5803 14894,'20'0'-1218,"-20"0"-1024,19 0 1153,-19 0-6566</inkml:trace>
  <inkml:trace contextRef="#ctx0" brushRef="#br0" timeOffset="30155.7248">23145 5762 14958,'0'0'1185,"0"0"-1057,0 0 609,-19 0-1058,19 21-2529</inkml:trace>
  <inkml:trace contextRef="#ctx0" brushRef="#br0" timeOffset="33073.8915">1746 5822 9673,'-61'20'480,"22"-20"577,19 0 865,0 0-192,20 0-97,0 0-288,0 0-800,0 0-257,0 0 0,20 0 225,0 0-193,1 0-320,38 0 64,-19 0-32,39 0-128,-20 0-512,1 0-577,19 0-193,-20 0-255,2 0-1058,-23-20-3715</inkml:trace>
  <inkml:trace contextRef="#ctx0" brushRef="#br0" timeOffset="33347.9073">2084 5564 11402,'-20'20'737,"20"-20"-993,0 19 544,0-19 449,0 20 320,20 0-321,18 0-543,23 1-129,-2-2-64,-19 1-32,19-1-32,-39 1-33,19 21 33,-39-22 128,20-19 33,-40 20 639,1-1-31,-21 2 96,0-1 64,1-1-193,-1 21-384,1 0-352,-1-20-288,19 19-1442,1 1-1633,20-20-9769</inkml:trace>
  <inkml:trace contextRef="#ctx0" brushRef="#br0" timeOffset="41449.3707">4842 9418 7975,'0'-20'2787,"0"20"-2019,0-19 1090,0 19 128,0 0-416,0 0-674,0 0-447,0 0 31,0 19 97,0 1-1,0 20-95,0 0-289,0 0-32,20 20-160,-20-1 128,0-19-64,0 0-96,0-1-64,20-19-512,-20 0-193,0 0-673,20-20-223,-20 0-834,0 0-3554</inkml:trace>
  <inkml:trace contextRef="#ctx0" brushRef="#br0" timeOffset="41824.3922">5001 9498 10730,'21'-20'3491,"-21"20"-2722,18 0 736,2-20 65,0 20-449,21 0-481,-2 0-383,1 20-129,-20-20-192,19 20 96,-19-1 32,0 2-128,0-1 32,-20 0 192,0 0-96,-20 20 256,0-21-288,-20 1 352,21 20 33,-1-20-225,0 0 96,0-1-95,20-19-129,20 20-64,0-20 96,0 20-96,19-20 0,1 0-193,19 0-319,-19-20-321,1 20-896,-3 0-1122,-17 0-3811</inkml:trace>
  <inkml:trace contextRef="#ctx0" brushRef="#br0" timeOffset="45344.5932">6391 10313 13324,'20'0'449,"-20"-20"-257,0 20 1057,0 0-160,0 0-897,-20 20-192,-1-20 0,3 20 64,-2-20 32,-1 20 32,1-1 1,0 2-33,2 18 64,-23-19-96,41 0-32,-20 0-32,20-1 32,20 2 0,0-2 32,1-19 64,37 20 0,-17-20-32,18 0 32,0 0-64,-19-20-96,19 20 161,1-19-129,-21-2 64,1 21-32,-20-19-225,1 19-127,-21 0-256,0 0-225,-21 0-640,1 0-1186,0 0-1633</inkml:trace>
  <inkml:trace contextRef="#ctx0" brushRef="#br0" timeOffset="45597.608">6569 10393 7783,'0'0'192,"0"0"609,-19 19 1921,19-19-768,19 20-544,-19 0-193,0 20 32,0-21-288,20 21-481,-20 1-159,0-2-321,0 0-64,20 2-673,-20-22-961,0 21-1857</inkml:trace>
  <inkml:trace contextRef="#ctx0" brushRef="#br0" timeOffset="50618.8952">7066 11267 9128,'-20'0'1281,"20"0"-1665,0 0 800,0 0 1218,0 0-481,0 0-448,20 0 31,-1 0 97,1-20-128,21 20-161,-3 0-95,3 0-257,-21-20-96,18 20-64,-17 0-128,-1 0-449,0-20-287,-20 20-450,0 0-1536,0 0-4934</inkml:trace>
  <inkml:trace contextRef="#ctx0" brushRef="#br0" timeOffset="51013.9178">7125 11207 1313,'-20'20'9257,"20"-20"-8873,-20 0-288,20 20 577,0 0 31,-19 19-191,19 1-161,0-20-32,0 20 1,0-21-65,19 2-96,-19-2 0,20 2 193,-20-2 31,20-19 0,1 21-63,17-21-65,3 19-160,-21-19-96,18 20-192,3-20-129,-1 20-63,-21 0-64,-19 0 320,0 0 128,0-1 128,-19 1 352,-1 0 65,0-20-97,-21 20 97,3-20-161,-3 0-224,21 0-32,-18 0-128,17-20-192,1 20-737,20-20-544,20 0-1282,1 1-5413</inkml:trace>
  <inkml:trace contextRef="#ctx0" brushRef="#br0" timeOffset="51446.9426">7563 11366 12940,'0'-40'1217,"0"40"-993,0-20 1314,18 20-385,2-19-417,0 19-447,21 0-161,-23 0-224,23 0 64,-1 0-64,-21 19-193,1-19 65,0 20 96,-20 0 32,0 0 64,-20 0 0,20 0 96,-20-1-64,20 2 0,-19-2-32,19 2-32,0-2-160,0-19-193,19 21 193,-19-2 128,20 1-64,0-20 96,0 20 32,-20 0 160,20-20 96,-20 20 160,-20-20 97,0 20 95,0-1 1,0-19-161,-19 20-288,19 0-64,-21-20-32,3 20-128,17-20-1025,1 0-1089,0 0-3459</inkml:trace>
  <inkml:trace contextRef="#ctx0" brushRef="#br0" timeOffset="58547.3487">4028 12161 13228,'-19'0'737,"-21"0"-289,40-20 1186,0 20-1,0 0-736,0 0-609,20 0-192,0 0 193,-1 0-193,21 0-96,-20 0-128,19 0-129,1 0-319,-20 20 480,1-20-481,-21 20 321,0-1 64,0 1 0,-21 0 160,1 20 64,0-40 0,0 20-32,20-1-32,0-19-64,0 20-129,0 1-127,20-21-96,0 19 127,21-19 97,-3 0 32,3 20 32,-3-20 96,-17 20 192,-1-20 288,-40 19 289,-1 2 128,-17 19 31,-3-21-159,-18 2-288,19-2-193,-19 1-256,19-20-192,1 20-513,19-20-384,20-20-449,0 20-800,39-20-4805</inkml:trace>
  <inkml:trace contextRef="#ctx0" brushRef="#br0" timeOffset="58858.3665">4643 12181 12908,'0'0'1281,"0"-20"-1057,0 20 1666,0 20 32,20-20-641,-20 39-480,0 1-1,0-20-255,0 19-225,21-19-192,-21 1 1,0 18-194,20 0-639,-20 2-1314,20-2-2274</inkml:trace>
  <inkml:trace contextRef="#ctx0" brushRef="#br1" timeOffset="92874.3121">1705 6756 7719,'-38'0'3075,"17"20"-2371,1-20 1026,20 0 0,-20 0-481,20 20-480,0-20-289,0 0 193,20 0 63,0 0-159,1 0-129,17 0-95,3 0-129,18 0-224,-19 0 64,-1 0-32,21 0-224,-21 0 0,1 0-321,-20 0-288,1 0-224,-1 0-64,-20 0 32,0 0-929,0 0-3779</inkml:trace>
  <inkml:trace contextRef="#ctx0" brushRef="#br1" timeOffset="93227.3323">1964 6597 11723,'0'0'288,"0"0"-192,0 0 1057,0 0-320,0 0 128,19 0-385,-19 21-255,20-2-97,20-19-32,1 19-64,-3 2-64,3-2-32,-3 2 32,3-21-64,-1 19 32,-21-19 32,21 20-32,-40-20 0,20 0 225,-20 20-65,0-20 609,-20 20-161,0 0-31,-19 0-97,19 19 129,-20-19-353,1 0-96,-1 0-96,19 19-192,1-39-768,2 20-1154,-2 0-513,20 0-4067</inkml:trace>
</inkml:ink>
</file>

<file path=ppt/ink/ink2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9T07:54:39.603"/>
    </inkml:context>
    <inkml:brush xml:id="br0">
      <inkml:brushProperty name="width" value="0.05292" units="cm"/>
      <inkml:brushProperty name="height" value="0.05292" units="cm"/>
      <inkml:brushProperty name="color" value="#FF00FF"/>
    </inkml:brush>
  </inkml:definitions>
  <inkml:traceGroup>
    <inkml:annotationXML>
      <emma:emma xmlns:emma="http://www.w3.org/2003/04/emma" version="1.0">
        <emma:interpretation id="{D5E05A16-7368-4370-9E61-8298BACD7904}" emma:medium="tactile" emma:mode="ink">
          <msink:context xmlns:msink="http://schemas.microsoft.com/ink/2010/main" type="writingRegion" rotatedBoundingBox="23355,12021 24175,12368 23998,12786 23178,12439"/>
        </emma:interpretation>
      </emma:emma>
    </inkml:annotationXML>
    <inkml:traceGroup>
      <inkml:annotationXML>
        <emma:emma xmlns:emma="http://www.w3.org/2003/04/emma" version="1.0">
          <emma:interpretation id="{3B5287F6-6B12-47F9-AF11-58EFC480FFA0}" emma:medium="tactile" emma:mode="ink">
            <msink:context xmlns:msink="http://schemas.microsoft.com/ink/2010/main" type="paragraph" rotatedBoundingBox="23355,12021 24175,12368 23998,12786 23178,12439" alignmentLevel="1"/>
          </emma:interpretation>
        </emma:emma>
      </inkml:annotationXML>
      <inkml:traceGroup>
        <inkml:annotationXML>
          <emma:emma xmlns:emma="http://www.w3.org/2003/04/emma" version="1.0">
            <emma:interpretation id="{6B2F3156-EFE9-4CA9-8286-A6833FA6A81A}" emma:medium="tactile" emma:mode="ink">
              <msink:context xmlns:msink="http://schemas.microsoft.com/ink/2010/main" type="line" rotatedBoundingBox="23355,12021 24175,12368 23998,12786 23178,12439"/>
            </emma:interpretation>
          </emma:emma>
        </inkml:annotationXML>
        <inkml:traceGroup>
          <inkml:annotationXML>
            <emma:emma xmlns:emma="http://www.w3.org/2003/04/emma" version="1.0">
              <emma:interpretation id="{788E8946-934D-4849-88A5-C18A729DC541}" emma:medium="tactile" emma:mode="ink">
                <msink:context xmlns:msink="http://schemas.microsoft.com/ink/2010/main" type="inkWord" rotatedBoundingBox="23355,12021 24175,12368 23998,12786 23178,12439"/>
              </emma:interpretation>
              <emma:one-of disjunction-type="recognition" id="oneOf0">
                <emma:interpretation id="interp0" emma:lang="" emma:confidence="0">
                  <emma:literal>工</emma:literal>
                </emma:interpretation>
                <emma:interpretation id="interp1" emma:lang="" emma:confidence="0">
                  <emma:literal>乁</emma:literal>
                </emma:interpretation>
                <emma:interpretation id="interp2" emma:lang="" emma:confidence="0">
                  <emma:literal></emma:literal>
                </emma:interpretation>
                <emma:interpretation id="interp3" emma:lang="" emma:confidence="0">
                  <emma:literal>⺄</emma:literal>
                </emma:interpretation>
                <emma:interpretation id="interp4" emma:lang="" emma:confidence="0">
                  <emma:literal>～</emma:literal>
                </emma:interpretation>
              </emma:one-of>
            </emma:emma>
          </inkml:annotationXML>
          <inkml:trace contextRef="#ctx0" brushRef="#br0">23702 12300 8808,'0'-20'5957,"0"0"-5764,0 0 479,20 20 770,0 0-834,19 0-255,1 0-289,19 20-128,-19-20-33,-1 40-31,1-21-96,-20 22 0,-20-22 96,0 21 160,-20 0-32,0-20 224,-19 19 224,19-18 289,0-2 0,0-19-289,20 20-31,0-20-33,0 0-256,20 20-352,20-20-64,-1 0-225,1 0-864,-1 0-1186,-19 0-4099</inkml:trace>
          <inkml:trace contextRef="#ctx0" brushRef="#br0" timeOffset="-339.0194">23325 12181 12395,'0'-20'609,"-20"20"63,20-20 674,0 20-97,20 0-448,-20-20-513,18 20-128,3 0 32,-21 0-160,20 0-96,0 20-64,0 0-96,-1-20-160,-19 20 95,0-1 129,0 1 96,0 0 96,0-20 0,0 20-32,-19 0 0,19 0-32,0-1-32,19 1-513,1 20 289,-20-20 0,20-20 96,0 20 96,0-1 96,-20 2 32,0-1 160,0-20 448,0 20 193,0-20 0,-20 19-320,0-19-385,0 0-64,-19 0-128,19 0-257,0 0-608,20 0-320,-20 0-544,20 0-1058,0 0-3363</inkml:trace>
        </inkml:traceGroup>
      </inkml:traceGroup>
    </inkml:traceGroup>
  </inkml:traceGroup>
</inkml:ink>
</file>

<file path=ppt/ink/ink2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9T07:54:35.435"/>
    </inkml:context>
    <inkml:brush xml:id="br0">
      <inkml:brushProperty name="width" value="0.05292" units="cm"/>
      <inkml:brushProperty name="height" value="0.05292" units="cm"/>
      <inkml:brushProperty name="color" value="#FF00FF"/>
    </inkml:brush>
  </inkml:definitions>
  <inkml:traceGroup>
    <inkml:annotationXML>
      <emma:emma xmlns:emma="http://www.w3.org/2003/04/emma" version="1.0">
        <emma:interpretation id="{E195445E-243B-412E-8255-643598AFC723}" emma:medium="tactile" emma:mode="ink">
          <msink:context xmlns:msink="http://schemas.microsoft.com/ink/2010/main" type="writingRegion" rotatedBoundingBox="20966,9413 21065,11719 20380,11749 20281,9442"/>
        </emma:interpretation>
      </emma:emma>
    </inkml:annotationXML>
    <inkml:traceGroup>
      <inkml:annotationXML>
        <emma:emma xmlns:emma="http://www.w3.org/2003/04/emma" version="1.0">
          <emma:interpretation id="{95A1C6E2-930D-4C9D-B7D1-3DAE7AFE726F}" emma:medium="tactile" emma:mode="ink">
            <msink:context xmlns:msink="http://schemas.microsoft.com/ink/2010/main" type="paragraph" rotatedBoundingBox="20966,9413 21065,11719 20380,11749 20281,9442" alignmentLevel="1"/>
          </emma:interpretation>
        </emma:emma>
      </inkml:annotationXML>
      <inkml:traceGroup>
        <inkml:annotationXML>
          <emma:emma xmlns:emma="http://www.w3.org/2003/04/emma" version="1.0">
            <emma:interpretation id="{F4C6CC85-ACA5-4840-B604-C1F334B4062E}" emma:medium="tactile" emma:mode="ink">
              <msink:context xmlns:msink="http://schemas.microsoft.com/ink/2010/main" type="line" rotatedBoundingBox="20966,9413 21065,11719 20380,11749 20281,9442"/>
            </emma:interpretation>
          </emma:emma>
        </inkml:annotationXML>
        <inkml:traceGroup>
          <inkml:annotationXML>
            <emma:emma xmlns:emma="http://www.w3.org/2003/04/emma" version="1.0">
              <emma:interpretation id="{8102B2C0-86B0-48FE-AAA6-550664131E62}" emma:medium="tactile" emma:mode="ink">
                <msink:context xmlns:msink="http://schemas.microsoft.com/ink/2010/main" type="inkWord" rotatedBoundingBox="20921,9415 20946,9987 20306,10015 20281,9442"/>
              </emma:interpretation>
              <emma:one-of disjunction-type="recognition" id="oneOf0">
                <emma:interpretation id="interp0" emma:lang="" emma:confidence="0">
                  <emma:literal>什</emma:literal>
                </emma:interpretation>
                <emma:interpretation id="interp1" emma:lang="" emma:confidence="0">
                  <emma:literal>么</emma:literal>
                </emma:interpretation>
                <emma:interpretation id="interp2" emma:lang="" emma:confidence="0">
                  <emma:literal>行</emma:literal>
                </emma:interpretation>
                <emma:interpretation id="interp3" emma:lang="" emma:confidence="0">
                  <emma:literal>“</emma:literal>
                </emma:interpretation>
                <emma:interpretation id="interp4" emma:lang="" emma:confidence="0">
                  <emma:literal>”</emma:literal>
                </emma:interpretation>
              </emma:one-of>
            </emma:emma>
          </inkml:annotationXML>
          <inkml:trace contextRef="#ctx0" brushRef="#br0">20644 9478 12203,'-20'0'929,"20"0"-353,0 0 33,0-20 128,0 20 128,0 0-321,0 0-448,20 0 0,0 0 32,19 0 1,-19 0-1,21-19-32,-21 19-64,19 0-128,1-21-161,-20 21-63,-1 0-545,1 0-832,-20 0-1763,0 0-5252</inkml:trace>
          <inkml:trace contextRef="#ctx0" brushRef="#br0" timeOffset="381.0218">20565 9498 12075,'-20'0'993,"20"0"-993,0 19-256,0-19 288,0 0 32,0 21 64,0 19-160,0-20 64,0-1 0,20 21-64,-20-20 96,0 0 0,20 0 160,-20 0 257,19-20 191,1 20 1,0-20-225,0 0-255,1 0-161,17 19-161,-17-19 33,19 20 0,-22 0-32,3 0 128,-21 0 0,0 0 128,-21-1 449,3 2 416,-22-2-160,-19-19-33,-2 20-63,2-20-353,-1 20-256,1-20-160,19 0 64,1 20-256,-1-20-961,19 0-929,21 20-1730</inkml:trace>
        </inkml:traceGroup>
        <inkml:traceGroup>
          <inkml:annotationXML>
            <emma:emma xmlns:emma="http://www.w3.org/2003/04/emma" version="1.0">
              <emma:interpretation id="{39448A43-537A-4AD7-9888-44D9A320607A}" emma:medium="tactile" emma:mode="ink">
                <msink:context xmlns:msink="http://schemas.microsoft.com/ink/2010/main" type="inkWord" rotatedBoundingBox="21043,11220 21065,11719 20386,11749 20364,11249"/>
              </emma:interpretation>
              <emma:one-of disjunction-type="recognition" id="oneOf1">
                <emma:interpretation id="interp5" emma:lang="" emma:confidence="0">
                  <emma:literal>亠</emma:literal>
                </emma:interpretation>
                <emma:interpretation id="interp6" emma:lang="" emma:confidence="0">
                  <emma:literal>丈</emma:literal>
                </emma:interpretation>
                <emma:interpretation id="interp7" emma:lang="" emma:confidence="0">
                  <emma:literal>吖</emma:literal>
                </emma:interpretation>
                <emma:interpretation id="interp8" emma:lang="" emma:confidence="0">
                  <emma:literal>弋</emma:literal>
                </emma:interpretation>
                <emma:interpretation id="interp9" emma:lang="" emma:confidence="0">
                  <emma:literal>二</emma:literal>
                </emma:interpretation>
              </emma:one-of>
            </emma:emma>
          </inkml:annotationXML>
          <inkml:trace contextRef="#ctx0" brushRef="#br0" timeOffset="1911.1093">20367 11287 13773,'0'0'288,"0"0"-416,0 19 512,20 1 641,-20 0-512,0 0-289,19 20-160,-19 0 256,20-21-32,-20 21 1,0 20-225,20-20-64,-20 0-64,20-21-193,-20 21-31,20-20-256,-20-20-289,19 20-577,-19-20-1152,20-20-4581</inkml:trace>
          <inkml:trace contextRef="#ctx0" brushRef="#br0" timeOffset="2408.1377">20863 11247 8968,'20'0'1602,"-20"0"-994,0-20 1026,0 20-513,0 0-865,0 0-256,-20 20-32,0 0 64,20 19-32,-20 1 32,-1 0 32,3 20-64,18-20 32,0 19 0,0-19-32,0 0 0,18-1 0,23-19 32,-1 0 64,-1 0 96,1-20 161,-1-20-33,-19 20 32,0-20 129,0 0 95,-20-19 33,-20 19 32,0 0-289,-19 0-352,-1 0-320,0 20-385,1 0-576,-1 20-1602,19-20-7943</inkml:trace>
        </inkml:traceGroup>
      </inkml:traceGroup>
    </inkml:traceGroup>
  </inkml:traceGroup>
</inkml:ink>
</file>

<file path=ppt/ink/ink2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9T07:54:40.491"/>
    </inkml:context>
    <inkml:brush xml:id="br0">
      <inkml:brushProperty name="width" value="0.05292" units="cm"/>
      <inkml:brushProperty name="height" value="0.05292" units="cm"/>
      <inkml:brushProperty name="color" value="#FF00FF"/>
    </inkml:brush>
  </inkml:definitions>
  <inkml:traceGroup>
    <inkml:annotationXML>
      <emma:emma xmlns:emma="http://www.w3.org/2003/04/emma" version="1.0">
        <emma:interpretation id="{0CB07D33-D7FC-4EBD-9134-1B8634E1FE29}" emma:medium="tactile" emma:mode="ink">
          <msink:context xmlns:msink="http://schemas.microsoft.com/ink/2010/main" type="writingRegion" rotatedBoundingBox="16534,13075 16714,13075 16714,13532 16534,13532"/>
        </emma:interpretation>
      </emma:emma>
    </inkml:annotationXML>
    <inkml:traceGroup>
      <inkml:annotationXML>
        <emma:emma xmlns:emma="http://www.w3.org/2003/04/emma" version="1.0">
          <emma:interpretation id="{6E90046E-B327-4BFD-B932-14F968C45E07}" emma:medium="tactile" emma:mode="ink">
            <msink:context xmlns:msink="http://schemas.microsoft.com/ink/2010/main" type="paragraph" rotatedBoundingBox="16534,13075 16714,13075 16714,13532 16534,13532" alignmentLevel="1"/>
          </emma:interpretation>
        </emma:emma>
      </inkml:annotationXML>
      <inkml:traceGroup>
        <inkml:annotationXML>
          <emma:emma xmlns:emma="http://www.w3.org/2003/04/emma" version="1.0">
            <emma:interpretation id="{22D9F142-1403-4865-8131-88CC66A73C16}" emma:medium="tactile" emma:mode="ink">
              <msink:context xmlns:msink="http://schemas.microsoft.com/ink/2010/main" type="line" rotatedBoundingBox="16534,13075 16714,13075 16714,13532 16534,13532"/>
            </emma:interpretation>
          </emma:emma>
        </inkml:annotationXML>
        <inkml:traceGroup>
          <inkml:annotationXML>
            <emma:emma xmlns:emma="http://www.w3.org/2003/04/emma" version="1.0">
              <emma:interpretation id="{171F41F9-0896-4A5B-AED1-EC926B48D816}" emma:medium="tactile" emma:mode="ink">
                <msink:context xmlns:msink="http://schemas.microsoft.com/ink/2010/main" type="inkWord" rotatedBoundingBox="16534,13075 16714,13075 16714,13532 16534,13532"/>
              </emma:interpretation>
              <emma:one-of disjunction-type="recognition" id="oneOf0">
                <emma:interpretation id="interp0" emma:lang="" emma:confidence="0">
                  <emma:literal>.</emma:literal>
                </emma:interpretation>
                <emma:interpretation id="interp1" emma:lang="" emma:confidence="0">
                  <emma:literal>，</emma:literal>
                </emma:interpretation>
                <emma:interpretation id="interp2" emma:lang="" emma:confidence="0">
                  <emma:literal>’</emma:literal>
                </emma:interpretation>
                <emma:interpretation id="interp3" emma:lang="" emma:confidence="0">
                  <emma:literal>·</emma:literal>
                </emma:interpretation>
                <emma:interpretation id="interp4" emma:lang="" emma:confidence="0">
                  <emma:literal>’</emma:literal>
                </emma:interpretation>
              </emma:one-of>
            </emma:emma>
          </inkml:annotationXML>
          <inkml:trace contextRef="#ctx0" brushRef="#br0">16654 13353 14317,'0'19'-2178,"-20"2"-2402,20-21-2243</inkml:trace>
          <inkml:trace contextRef="#ctx0" brushRef="#br0" timeOffset="-262.015">16534 13075 15022,'21'0'704,"-21"0"1,0 0 1121,0 0-1410,0 0-1056,0 0-802,0 0-384,0 0-4419</inkml:trace>
          <inkml:trace contextRef="#ctx0" brushRef="#br0" timeOffset="-132.0076">16615 13194 14093,'0'40'1089,"0"-40"-1217,0 0 224,0 19-737,0-19-3907</inkml:trace>
          <inkml:trace contextRef="#ctx0" brushRef="#br0" timeOffset="128.0073">16714 13492 15790,'0'40'193,"-20"-40"-642,20 0 161,0 0-3460</inkml:trace>
        </inkml:traceGroup>
      </inkml:traceGroup>
    </inkml:traceGroup>
  </inkml:traceGroup>
</inkml:ink>
</file>

<file path=ppt/ink/ink2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9T07:57:10.568"/>
    </inkml:context>
    <inkml:brush xml:id="br0">
      <inkml:brushProperty name="width" value="0.05292" units="cm"/>
      <inkml:brushProperty name="height" value="0.05292" units="cm"/>
      <inkml:brushProperty name="color" value="#0000FF"/>
    </inkml:brush>
  </inkml:definitions>
  <inkml:trace contextRef="#ctx0" brushRef="#br0">3691 3318 2274,'0'0'1441,"0"0"225,-20 0 191,20 0-63,0 0-289,0 0-191,0 0-257,0 0-160,0 0-225,-20 0-223,20 0-257,0 0-128,0 0-64,20 0 32,-20 0 0,20 0 64,-1 0-96,1 0 64,0 0-32,0 0 0,1 0 0,17 0 0,-18 0-32,21 0 0,-2 0 0,-19 0 32,20 0-32,-1 0-32,1-20 32,19 20-32,-19 0 0,1 0 0,-3 0 32,3 0-32,18 20-32,-19-20 32,19 0-64,-19 0-64,-1 0 64,21 0 32,-19 0 32,-3 0-32,3 0 64,18 0 0,-19 0-33,19 0 33,-19 0 0,-1 0 0,21 0 0,-21 0 0,1 0 0,1 0 0,-23-20 0,23 20 0,-21 0 0,19 0 0,-19 0 0,0 0 0,20 0 0,-1 0 0,1 0 0,-20 0 0,19 20 0,2-20 0,-21 0 0,0 0-32,-2 0 64,-18 0-32,21 0-32,-21 0 32,20 0 0,-20 0-192,0 0-288,-20 0-1186,20 0-6053</inkml:trace>
  <inkml:trace contextRef="#ctx0" brushRef="#br0" timeOffset="1219.0697">6530 3378 3138,'0'20'1922,"20"-20"-1441,-20 0 544,0 0-225,19 0 610,-19 0-353,20 0-353,-20 0-95,20 0-449,0 0 289,-20 0-33,20 0-64,-1 0 33,1 0-129,0-20-32,0 20 0,19 0-63,-19 0-97,21 0-32,18 0-32,-19 0 32,19 0-32,-19 0 0,0 0 32,19 0-32,-18-20 0,18 20 0,-1 0-32,3 0 0,-2 0-32,1 0 0,-1 0 96,0 0-32,2 0 64,-2 0-32,1 0 128,19 0 32,-20 0 64,1 0-64,-1-20 65,2 20-33,-2 0 64,-19 0-64,19 0 1,-19 0-65,19 0-128,-19 0 64,-1 0-32,-19 0-96,1 0 64,-1 0-32,-2 0 32,-18 20-32,20-20 0,-20 0 0,21 0-64,-21 0-64,0-20-129,0 20-223,0 0-449,0 0-2466</inkml:trace>
  <inkml:trace contextRef="#ctx0" brushRef="#br0" timeOffset="2373.1357">9905 3298 4228,'0'20'1185,"0"-20"-2146,0 0 640,0 0 546,0 0 2017,0 0-545,19 0-768,-19 0-128,20 0-128,-20 0 159,20 0-223,0 0-289,0 0-160,19 0-63,-19 0-33,21 0-32,-3 0-32,3 0 0,18 20 32,1-20 32,-1 0-32,1 0-32,-1 0 32,0 0 0,2 0 64,18 0 128,-20 0 96,21 0 1,-21 0 31,-19 0-96,19 0-64,0 0-127,-18 0-33,18 20 0,-19-20-32,20 0 32,-1 0-64,-18 0 0,17 0 32,1 0 0,2 0 32,-2-20 0,-19 20 32,19 0 96,-19 0 64,-1 0 32,1 0-31,-20 0-161,19 0-64,-19 0-97,1 0-159,-1 0-96,0 0 32,-20 0-321,0 0-704,0 0-2083</inkml:trace>
  <inkml:trace contextRef="#ctx0" brushRef="#br0" timeOffset="3621.2071">13538 3398 6053,'-21'0'0,"21"0"-96,0 0 673,21 0 2145,-21 0-928,0 0-1570,20 0-128,-20 0 32,18 0 33,2 0 383,-20 0-192,21 0-95,-1 0-65,0 0 0,0 0 64,-1 0-192,1 0 0,0 0-32,0 0 32,19 0-64,-19 0 65,20 0-33,-1 0 0,-19-20 0,41 20 0,-22 0-32,1 0 0,19 0 32,-19 0 160,19 0-96,-19 0 0,19 0-32,-18 0-32,-3 20-32,23-20 0,-21 0 0,19 0-64,0 0 96,-19 0 0,19 0 0,2 0 96,18-20 193,-20 20 63,1 0 192,-1 0-255,1-20-161,-1 20 0,-18 0-96,-3 0-32,23 0 0,-41 0-64,19 0 32,1-20 32,-1 20-64,-19 0 32,20 0 32,-20 0-32,-1 0 0,1 0 0,20 0 0,-19 0-96,-21 0-32,18 0-320,-18 0-417,0 0-320,0 0-577,-18 0-1729</inkml:trace>
  <inkml:trace contextRef="#ctx0" brushRef="#br0" timeOffset="47757.7312">3870 6120 2850,'0'0'1794,"0"0"-769,0 0-224,0 0 256,0 0 576,0 0-223,0 0-866,0-20-96,0 20 97,0 0 160,0 0-129,0 0-159,0 0-33,0 0-64,0 0-64,0 0-127,0 0-33,0 0-32,0 0-32,0 0 32,20 0 0,-20 20 96,20-20 96,-20 0-64,19 0-31,1 0-33,0 0-96,0 0 0,19 0 0,-19 0-32,0 0 32,20 0-32,-21 0 32,1 0-32,20-20 0,-19 20 0,17 0 0,-17 0 0,19 20 0,-22-20 32,23 0-32,-1 0 32,-21 0 32,21 0-64,0 0 0,-21 0 0,21-20 0,-20 20 32,21 0-32,-3 0 0,-17 0 64,19 0-96,-1 0 64,-19 0-32,20 0 0,-1 0 0,-19 0 0,20 0-32,-21 0 0,21 0 32,1 0-32,-23 0 32,22 0 0,-19 0 0,17 0 0,-17 0 0,-1 0 0,20 0 32,-21 0-32,1 0 0,0 0 32,20 0-32,-21 0-32,1 0 32,0 0 0,0 0 0,0 0-32,1 0 64,-21 0-32,0 0 32,18 0 0,-18 0-32,0 0 0,20 0 0,-20 0-32,21 0 32,-21 0 0,0 0 0,20 0 0,-20 0 0,20 0 32,-20 0-32,18 0 0,-18 0 0,0 0-32,0 0 32,21 0 0,-21 20 32,0-20-32,0 0 0,0 0 0,0 0 0,20 0 0,-20 0 0,20 0 0,-20 0 0,0 0 0,20 0 0,-20 0 0,19 0 0,-19 0 0,20 0 0,-20 0 32,20 0-64,-20 0 64,0 0 0,0 0-32,20 0 0,-20 0 0,0 0-32,0 0 0,0 0-64,0 0-192,0 0-257,0 0-608,0 0-1986,-20 0-7751</inkml:trace>
  <inkml:trace contextRef="#ctx0" brushRef="#br0" timeOffset="49107.8088">6767 6140 2850,'-18'0'2915,"18"20"-2851,-21-20 192,21 0 545,-20 0 1089,20 0-609,-20 0-993,20 0-63,0 0 127,0 0 449,0 0-129,0 0-319,0 0-129,0 0 0,0 0 128,0 0-127,20 0 63,-20 0-32,20 0-32,1 0-32,-3 0-95,2 0-65,21 0 32,-3 0-32,3 0-32,-1 0 0,-1 0 0,21 0 0,-21 0 0,1 0-32,19 0 0,-18 0 0,17-20 0,3 20 0,-2 0 32,-19 0 0,19 0 0,-19 0 0,19 0 32,-18 0-32,-3 0 32,3 0-32,18 0 0,-19 0 96,0 0-32,-1 0 32,1 0-64,1 0 0,-3 0 0,-17 0 0,19 0-32,-22 0 0,23 0 0,-21 0-32,19 0 32,-19 0 96,20 0-32,-20 0 32,-1 0 0,21 0 64,-20-20-64,0 20-63,-20 0-1,19 0-32,1 0-32,-20 0-33,20 0-223,-20 0-288,21 0-129,-21 0 32,20 0 33,-2 0 127,2 0 193,-20 0-96,21 0 63,-21 20-800,0-20-3748</inkml:trace>
  <inkml:trace contextRef="#ctx0" brushRef="#br0" timeOffset="110622.3272">10381 10313 4644,'-20'0'2050,"0"0"-577,20 0 417,-20 0 32,20 0-449,-19 0-384,19 0-96,0 0-128,0 0-96,0 0-481,19 0-32,-19 0 65,20 20-33,20-20-32,-20 0-224,19 0 64,1 0-32,-20 0-64,19 0-192,-39-20-769,20 20-64,-20 0-224,0 0-897,0 0-4580</inkml:trace>
  <inkml:trace contextRef="#ctx0" brushRef="#br0" timeOffset="110917.3441">10321 10353 6950,'-19'19'961,"-1"-19"-897,20 21 705,0-21 288,0 19-288,0 1-353,20-20-160,-1 20 353,1 20-33,0-21-63,0 2-193,20 18-96,-21-18-128,1-2 32,-20 21-31,20-21 127,-20 22 32,-20-22 224,20 1 65,-39 0 32,19 0-97,0 0-128,-20-20-159,20 20-161,-19-20-225,19 0-351,20-20-705,0 20-1186,0 0-2657</inkml:trace>
  <inkml:trace contextRef="#ctx0" brushRef="#br0" timeOffset="111249.3631">10699 10611 12459,'0'0'64,"-20"0"0,0 0 1218,-1 0-97,21 0-993,-18 0-128,18 20-128,0-20 64,0 20 0,0-20-96,18 0-96,3 0 32,-1 0 127,0 0 66,0 0-1,-1 0 64,-19-20 32,20 20 128,-20-20 0,0 1 0,0-2-159,-20 21-65,20-20-64,0 1-193,-19 19-415,19-21-834,0 21-1472,19-19-2307</inkml:trace>
  <inkml:trace contextRef="#ctx0" brushRef="#br0" timeOffset="111465.3754">10936 10333 9833,'0'0'2082,"0"0"-1858,0 0 1153,0 20-352,-19-1-544,19 2-257,-20 18 64,0 1-160,0 20-64,0 0-64,1-1-352,-1 1-160,0-21-33,0 1-512,0-20-641,20 0-1184,0-1-2467</inkml:trace>
  <inkml:trace contextRef="#ctx0" brushRef="#br0" timeOffset="111725.3903">10976 10670 9192,'0'21'-224,"0"-1"-64,0-1 1569,0 1 224,0 0-1120,0 0-193,21-20 64,-1 0 449,-20 20 160,18-20-193,-18-20-31,0 20-193,0-20 97,0 0-33,-18 20-127,-2-20-225,-1 20-128,1-19-256,0 19-385,20 0-928,0 0-3812</inkml:trace>
  <inkml:trace contextRef="#ctx0" brushRef="#br0" timeOffset="112353.4261">11691 10670 9128,'-20'0'4516,"20"0"-4323,0 0 800,0 0 96,0 0-417,20-19-159,20 19-65,-21-20-160,1 20 161,0-20-161,-20 1-128,20 19 161,-20-21-129,-20 1 0,20 20-32,-20 0-32,0 0-128,-19 0-32,19 0-96,0 20 192,0 1-224,1-21 96,19 19-64,0 21 128,0-21-64,19 2 96,1-1 32,0-1-128,20-19 160,-1 20-192,-19-20-96,21 0-193,-3 0-544,-17 0-256,19 0-609,-22 0-1857,3-20-6214</inkml:trace>
  <inkml:trace contextRef="#ctx0" brushRef="#br0" timeOffset="112591.4398">12029 10651 6309,'0'0'4997,"0"19"-4837,0-19 1,0 21 639,0-1-287,20-1-481,-20-19-32,0 20 32,19-20 64,-19 0 160,0 0 96,20-20 65,-20 1 191,0-1 1,0-1-161,0 2-255,0-1-193,0 0 64,0 1-289,0-2 97,0 1 0,20 20-256,0 0-257,0 0-704,-1 0-3492</inkml:trace>
  <inkml:trace contextRef="#ctx0" brushRef="#br0" timeOffset="112886.4567">12347 10670 1473,'19'21'10025,"-19"-1"-9961,0-20 513,0 0 1697,0 0-800,0 0-610,0 0 418,0 0-450,0-20-319,0-1-33,-19 2-288,19-1-31,0-19-1,0 18-192,0 1 64,0 1-64,19-2-32,1 2 32,-20 19-193,20 0-159,0 0-385,0 19-608,-1 2-385,-19-2-1569,20-19-7495</inkml:trace>
  <inkml:trace contextRef="#ctx0" brushRef="#br0" timeOffset="113261.4781">12645 10611 10986,'0'0'1057,"0"0"160,0-19 1121,0 19-1505,-21 19-609,21-19-192,-20 0-32,20 20-96,-20 0-64,20-1-192,0 2-97,20-1 65,0-1 128,1 1 224,-3-20 32,22 0 128,-19 0 0,-1 0 224,-2-20 161,3 1 63,-1-1 225,-20-1-32,0 2-321,-20-1-63,-1 0-193,3 1-192,-2-2-96,-1 21-641,1 0-736,20 0-994,0 0-4131</inkml:trace>
  <inkml:trace contextRef="#ctx0" brushRef="#br0" timeOffset="113528.4934">12962 10711 12363,'19'19'-128,"-19"-19"1185,0-19 1634,0 19-1538,0-20-833,0-1-32,0 2 289,0-1-161,0 0-352,0-20 96,0 40-160,20-20 289,0 1 95,21 19-96,-3 0 129,3-21-1,-21 21-256,19 0-544,1 0-1282,-20 21-1505,-20-21-12203</inkml:trace>
  <inkml:trace contextRef="#ctx0" brushRef="#br0" timeOffset="127058.2673">19215 10273 10345,'-40'-20'2755,"40"20"-2467,-19 0-64,19 0 705,19 0-512,1 0-225,0 20-128,39-20-224,-19 20-129,19-20 33,-19 20 0,1 0-160,-21-20-33,-2 20 257,-18-1 192,0 2 64,0-21 128,-18 19 64,-2 1 1,0 0-33,-1 0-96,21 19-64,0-18-32,21-2 0,-1 22-96,0-22-64,19 1-96,-19 0 160,0-1 64,0 22 64,-20-22 128,0-19 256,-20 20 257,-20 0 32,1 0 128,-1-20-129,-21 0-159,22 0-257,-1 0-256,1 0-32,19 0-448,0 0-801,20-20-1410,20 20-1889</inkml:trace>
  <inkml:trace contextRef="#ctx0" brushRef="#br0" timeOffset="127370.2851">19889 10592 15150,'-18'-21'384,"-2"1"-288,-1 20 865,1 0-320,0 0-449,1 0-256,19 20 32,0-20-32,0 21-96,19-21 32,1 19 31,21-19 97,-21 0-64,-2 0 128,2 0 97,1 0 95,-21-19 96,0 19 97,0-21-289,-21 21-160,1-20-96,2 20-417,-23 0-159,41-19-578,-20 19-1696,20 0-4870</inkml:trace>
  <inkml:trace contextRef="#ctx0" brushRef="#br0" timeOffset="127620.2994">20148 10293 12651,'20'-20'1698,"-20"20"-1378,0-20 1090,19 20-257,-19 20-1025,-19 0-96,19 0 64,-20 20 0,20 0-32,-40 19 0,20 0 96,-19 22-320,19-22-32,0 1 32,0-21-192,1 1-97,19-20-127,0 0-193,0-1-704,0-19-1731,0 0-5348</inkml:trace>
  <inkml:trace contextRef="#ctx0" brushRef="#br0" timeOffset="127882.3144">20227 10631 11947,'0'20'352,"0"-1"-896,0 2 832,0-1 673,20-1-577,1 1-288,-1 0 32,-2-20 641,-18 0 64,21 0-257,-1 0 33,-20-20 160,0 0-1,0 1-95,-20-1 160,20-1-289,-21 2-351,-17-1-97,17 20-577,1-20-1056,0 20-1506,20 20-10218</inkml:trace>
  <inkml:trace contextRef="#ctx0" brushRef="#br0" timeOffset="128451.3469">20962 10670 14125,'-20'0'224,"20"0"-256,20 21 480,0-21 513,-1-21-224,21 21-288,1-19-33,-21-1 96,18 20-95,-17-20-193,-1-20 64,-20 20-128,0 1-224,-20-2-64,-1 2-64,-17 19 0,18 0 256,-21 0-192,1 19 96,21 2 32,-1-2 32,20 1-32,0 20 64,20-20-128,-1 0 160,41-1-128,-19 2-96,18-21-225,-19 20-447,-1-20-578,1 19-1152,-20-19-3075</inkml:trace>
  <inkml:trace contextRef="#ctx0" brushRef="#br0" timeOffset="128711.3618">21438 10670 3363,'0'41'865,"20"-41"736,-20 19 1442,0 1-513,0-20-864,0 0-321,0 0 321,0-20-769,0 1-161,-20 19 193,20-41-288,0 22-33,0-1-63,0-19-225,0 18-224,20 1-192,-20 20-128,20-19-321,1 19-960,-3 0-769,2 19-1474</inkml:trace>
  <inkml:trace contextRef="#ctx0" brushRef="#br0" timeOffset="128991.3778">21677 10691 2114,'0'20'6085,"0"-20"-4611,0 19 1056,0-19-288,0 0-961,0 0-224,0 0-96,0 0-224,0-19 0,0 19-321,0-20 129,0-1-289,0-18-128,0 19-128,0 1 96,20-22-160,-1 22 0,1-2 64,0 21-256,-20 0-289,20 0-512,0 0-640,-20 0-706,0 21-2497</inkml:trace>
  <inkml:trace contextRef="#ctx0" brushRef="#br0" timeOffset="129468.4051">22074 10611 1377,'0'0'9193,"-20"0"-8713,20 0 1570,-21 0 64,3 0-1281,-2 20-769,0-20-32,20 39-64,-21-18-96,21-1-193,0-1-127,21 1-225,-1 0 193,18-20 224,-17 0 224,19 0 192,-20 0 192,-1-20 385,1 0 352,0 1 0,-20-22 0,0 22 32,0-1-256,-20 0-289,0 1-384,1 19-288,-1-21-160,0 21-897,20 21-1121,0-21-609,0 0-4740</inkml:trace>
  <inkml:trace contextRef="#ctx0" brushRef="#br0" timeOffset="129720.4195">22292 10730 9416,'0'20'993,"0"-20"1506,0 0 800,0 0-1698,20 0-736,-20-20 96,0 1-384,0-1-97,0-1-31,0 2-257,19-1-32,-19 0-64,0 1-96,20-2 96,0 21 0,1 0 32,-1 0-32,18 0 32,-17 0-192,19 0-576,-21 21-1058,1-21-1921</inkml:trace>
  <inkml:trace contextRef="#ctx0" brushRef="#br0" timeOffset="209486.9816">19195 11465 14061,'-20'0'384,"1"0"129,19-19 576,0 19 288,19 0-1057,1 0 1,0 0-257,20 0-64,-1 0-64,1 0 128,-1 0-64,-19 19-96,21-19-65,-21 21 33,-20-21-96,0 19 0,0 2 64,0-2 96,0 1 0,-20 20 64,20-20-32,0 19 32,0 1-32,0-20-33,20 20-95,-20-21 128,20 21 32,-20-20-64,18 0 32,-18 0 64,0-20 128,0 19 225,-18 2 95,-22-21-95,-1 0-1,2 19-128,-1-19-288,0 0 64,1 19-608,-1-19 223,40 0-383,0 0-834,20 0-1249,0 0-2754</inkml:trace>
  <inkml:trace contextRef="#ctx0" brushRef="#br0" timeOffset="209878.0043">19810 11764 12203,'0'0'1890,"0"0"-1506,20 0 1346,-20 0-417,0 0-704,0 0-769,0 0-1,0 0-575,0 19-546,21-19-896,-21 0-3139</inkml:trace>
  <inkml:trace contextRef="#ctx0" brushRef="#br0" timeOffset="210230.0243">19970 11505 14157,'0'-19'512,"19"19"-287,1 0 1344,0 0-63,20 0-385,19 19-897,-39-19-256,19 21 0,-19 18-32,-20-19-321,0 20-95,0-1 224,-20 21 127,1-20 1,-1-1 160,0-19 64,-20 20 289,21-40-129,-1 20 257,20-20-321,0 0 0,0 0-480,20 0 544,-1 0-608,1 0-321,20 0-192,-1 0-704,-19 0-1122,0 0-6149</inkml:trace>
  <inkml:trace contextRef="#ctx0" brushRef="#br0" timeOffset="210576.0442">20604 11704 13773,'0'0'1089,"0"-20"-1089,-19 20 960,19 0 97,-20 0-864,0 0-193,20 20-96,-20-20 32,20 20-257,0 0-31,0-20 224,20 20 96,0-20 32,0 0 64,19 0 64,-19 0 64,-20 0 128,20-20 65,-20 0 255,0 20-159,0-20-193,0 0-224,-20 0-128,20 20-256,-20-19-321,0 19-192,20 0-160,0 0-1281,0 0-3363</inkml:trace>
  <inkml:trace contextRef="#ctx0" brushRef="#br0" timeOffset="211088.0735">21061 11386 5765,'21'0'3395,"-21"0"-1889,0 0 864,0 0-576,-21 0-1090,21 20-31,0-1 256,-40 2-32,20 19-385,1 0-192,-21-1-95,0 21-225,-19-1-64,18 1-289,23-1 33,-22 1-161,19-21-159,1 1 95,2-21-320,-3 2-544,21-21-1377,0 0-5094</inkml:trace>
  <inkml:trace contextRef="#ctx0" brushRef="#br0" timeOffset="211386.0905">21001 11783 14926,'0'20'-385,"0"-20"577,0 20 1186,0-20-1090,0 20-352,20 0 32,-20 0 32,20-20 32,0 19 64,1-19 224,-1-19 193,-2 19-65,2-20 321,-20 0-289,0 0-95,0 0 31,0 20-352,-20-20-32,2 1-256,-2-1-64,20 20-1025,-21 0-1410,1 0-9705</inkml:trace>
</inkml:ink>
</file>

<file path=ppt/ink/ink3.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6:02:30.845"/>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3353 8464 11691,'-20'0'2274,"40"0"-2498,1 21 832,-1-21 1026,39 0-33,-19 0-704,19 0-352,20 0-289,-19 0 0,19 0-160,-20 0 0,-18 0-192,18 0-192,-19-21-641,-20 21-1217,-20 0-1570,0 0-1889</inkml:trace>
  <inkml:trace contextRef="#ctx0" brushRef="#br0" timeOffset="243.012">3829 8485 9384,'-38'39'1089,"17"-19"-416,21 20 1185,0-20-97,0 20-479,21 0-674,-1 19-384,18-19-63,-17-1-33,-1 1-64,0 0 0,-20-1 32,19-18 352,-19-2 161,-19 1 96,-1 0 95,-21 0-319,-17-20-65,-3 20-224,2 0 1,-1-20-129,1 0-128,0 19-321,39-19-736,-21 0-1377,41 0-3748</inkml:trace>
  <inkml:trace contextRef="#ctx0" brushRef="#br0" timeOffset="699.04">4167 8962 6790,'0'0'5509,"0"0"-5189,0 0 769,0 0 1122,20 0-482,-20 0-768,39 0-416,-19 0-161,1 0-64,19-21-160,-22 21-95,3 0-65,-1 0-353,0-19-704,0 19-1473,-20 0-3268</inkml:trace>
  <inkml:trace contextRef="#ctx0" brushRef="#br0" timeOffset="900.05">4287 8803 8327,'-20'0'4389,"20"0"-4165,0 19 1634,0 1 512,0 20-865,0 0-736,0 0-481,20 19-192,-20-19-128,0-1 32,0 1-544,20-20-1186,-20 20-2402,18-20-6310</inkml:trace>
  <inkml:trace contextRef="#ctx0" brushRef="#br0" timeOffset="1246.0719">4445 9100 14477,'20'0'-352,"-20"0"448,40 0 481,-40-19 608,39 19-577,-19-20-512,0 0 0,-20 20 65,0-20-65,21 0 32,-42 20-96,21-20-32,-20 20-32,0 0-64,0 0-97,1 0 129,-1 0 0,0 20 96,20 0-32,0 0 161,0 0 95,0 0-64,20-1-128,0-19-32,-1 21-160,21-21-449,-20 0-704,21 0-1217,-3 0-1346,-17 0-4388</inkml:trace>
  <inkml:trace contextRef="#ctx0" brushRef="#br0" timeOffset="1492.086">4803 9001 12684,'0'-20'1217,"-20"20"-737,-21 0 673,23 0 385,-2 20-706,20 0-703,-20-20-65,20 20-257,20 0 546,-20 0-321,38-20 0,-17 19-128,-1-19 160,0 21-32,0-21-64,-1 19 64,-19 1-64,0-20 192,0 0 32,0 20-64,-19-20-32,-1 0-544,0 0-641,0 0-1698,-1 0-3363</inkml:trace>
  <inkml:trace contextRef="#ctx0" brushRef="#br0" timeOffset="1687.097">4922 9001 12267,'39'0'1185,"-19"0"833,21 0 256,-23 0-672,2 0-898,21 0-415,-21 0-193,-2-20 0,3 20-256,-1 0-577,-20 0-1857,0-19-3909</inkml:trace>
  <inkml:trace contextRef="#ctx0" brushRef="#br0" timeOffset="1881.108">5040 8882 3427,'0'59'10538,"0"-38"-10026,0 18 833,0-19 1154,0 20-1186,0-20-1057,0 20-256,0-21-64,20 21-801,-20-20-1505,0 0-4196</inkml:trace>
  <inkml:trace contextRef="#ctx0" brushRef="#br0" timeOffset="2667.153">5577 8266 352,'-21'0'11851,"3"0"-11306,-2 20-193,0 20 1506,20 20 256,-21-1-961,21 20-769,-20 1 321,20 19-449,20-19 32,-20-1-288,21-19 32,-1-1-288,18 1-417,-17-20-159,-1-21-834,20 2-1889,-21-21-6311</inkml:trace>
  <inkml:trace contextRef="#ctx0" brushRef="#br0" timeOffset="3208.183">5935 8524 9320,'-20'-19'-1441,"20"19"1185,0 0 1985,-21 0 546,21-20-1122,-20 20-1089,0 0-96,1 20 160,19-20 224,-20 39-256,0-19-96,0 20 96,20 0 385,20 19 223,0-19-31,0 20-225,19-21-127,2 1-129,-3 0-64,3-21 0,-1 2 0,-1-21-64,1 0 64,-1 0 65,1-21 95,-20 2-128,0-21-128,1 0 32,-21 1-64,-21 19-32,1-20-96,-20 0-416,1 21-321,-21-21 256,1 19 513,18 21 192,-17 0 0,17 21-96,21-21 96,1 19 129,19 21 95,19-20-192,1 0-32,21 0 0,-3 0 32,3-20-64,-1 0-32,-1 0-256,1 0-609,-1 0-1633,-19-20-2531</inkml:trace>
  <inkml:trace contextRef="#ctx0" brushRef="#br0" timeOffset="3511.201">6192 8365 15182,'0'0'-64,"20"21"192,21-21 705,-23 39 448,22-19-512,19 20-513,-18 19-160,-1-19-64,-21 20 64,21-1-32,-20-19-64,-20 20-32,0-1-288,0-19 32,-20-1-609,0 21-1185,0-20-2659</inkml:trace>
  <inkml:trace contextRef="#ctx0" brushRef="#br0" timeOffset="9884.564">7146 8663 11434,'0'0'1089,"0"0"-128,0 0 1249,20 21-512,-2-21-609,23 0-320,-21 0-321,18 19-256,3-19-192,-21 0 0,19 0-512,-19 0-801,0 20-1602,-20-20-3844</inkml:trace>
  <inkml:trace contextRef="#ctx0" brushRef="#br0" timeOffset="10034.574">7166 8822 15342,'-20'20'288,"40"0"353,-2 0 832,2-20-159,21 0-546,-3 0-576,3 0-384,-1 20-1089,-21-20-2018,1 0-11883</inkml:trace>
  <inkml:trace contextRef="#ctx0" brushRef="#br0" timeOffset="12097.692">8634 8107 9256,'0'-40'1506,"0"40"-225,0-20 288,0 20 225,0 20-833,-20-20-256,20 40 63,0 0-255,-20 20-129,20-1-160,0 1-95,0-21-161,20 21 0,-20-21-353,20 2-544,0-2-640,0-19-1058,-20 0-2081</inkml:trace>
  <inkml:trace contextRef="#ctx0" brushRef="#br0" timeOffset="12321.705">8079 8743 14701,'-40'20'1570,"40"-20"-1410,40 0 577,39 0 448,20 0-288,39 0-353,42 0-159,-2-20-193,1 0 288,-1 0-224,2 20-191,-42 0-33,-19-19-129,-20 19-479,-20 0-225,-38 0-1089,-21 0-3395</inkml:trace>
  <inkml:trace contextRef="#ctx0" brushRef="#br0" timeOffset="12754.73">8059 9140 14637,'-61'-19'897,"61"19"-673,0-21 97,0 21 512,20 0 288,21 0-449,18 0-512,-19 0-64,19 0-128,-19 40 64,-1-20-32,-19 20-32,-20-20 32,0 20 97,0-1-33,-20 1-32,1 0 192,-21-21 224,20 22-63,0-22-65,1 1-128,19 0-128,0-1-64,19-19 0,1 0-256,20 21-481,-1-21-704,21-21-1025,-21 21-2179</inkml:trace>
  <inkml:trace contextRef="#ctx0" brushRef="#br0" timeOffset="13266.759">8555 9240 14413,'39'0'-64,"-19"20"96,0-1 352,-20 21 577,20-20-576,-20 20-289,20-21-128,-20 22 64,0-22 32,0-19-32,0 0 64,-20 0 224,20 0-256,0-19 32,0-22-31,-20 22-33,20-21-32,20-20-193,-20 21-255,20-1 224,0 0 96,-1 20 64,1 1 128,0 19 160,21 19 64,-41 1-64,18 0-64,-18 20-127,0 0 31,20-21-32,-20 1-32,0 0 32,0 0 0,0-20 64,20 0 256,-20-20-320,21 0-96,-21 0-128,20 1 64,-2-21 128,3 20-32,-1 20 64,0-20 256,0 20 96,-20 20 353,19 0-64,-19 20-161,0-21-159,20 21-289,-20 0 32,0-20-288,20-1-769,-20 22-993,20-41-2691</inkml:trace>
  <inkml:trace contextRef="#ctx0" brushRef="#br0" timeOffset="13455.77">9170 9398 17552,'0'20'0,"20"-20"32,-1 0 801,21 0-192,-20 0-449,1-20-673,-3 20-1505,2 0-1281,-20 0-4484</inkml:trace>
  <inkml:trace contextRef="#ctx0" brushRef="#br0" timeOffset="13604.779">9249 9279 7142,'0'40'3812,"-20"-20"-2595,20 20 993,0-1-384,0 1-1057,0 0-673,20 0-801,-20 0-1409,0-20-2466</inkml:trace>
  <inkml:trace contextRef="#ctx0" brushRef="#br0" timeOffset="13900.795">9349 9538 10954,'20'0'480,"0"-21"-223,19 21 832,-19-19-193,0 19-127,20-20-288,-21 0 127,1 1 289,-20-2-256,0 21-193,0 0-96,-20-20-320,-19 20 0,19 20 1,0 1 95,-21-2-96,41 1-128,-18 0 96,18-1 0,18 2 96,3-1-224,-1 0-513,20 0-576,-1-20-897,-19 0-961,20 0-4580</inkml:trace>
  <inkml:trace contextRef="#ctx0" brushRef="#br0" timeOffset="14146.81">9725 9458 7431,'-38'-19'6342,"17"19"-5926,1 0 545,0 0 768,20 19-383,0 1-962,0-20-160,0 20-96,20-1 1,-20-19 63,20 21-256,1-21 0,-1 0 32,-20 20 64,0-20-96,0 20 128,0-20 96,-41 20-320,21-20 448,0 19-288,-19-19-577,19 0-928,0 0-1954,0 0-4709</inkml:trace>
  <inkml:trace contextRef="#ctx0" brushRef="#br0" timeOffset="14303.818">9725 9498 13516,'81'-20'1057,"-42"20"353,1-20 319,-1 20-544,-19 0-832,20 0-353,-40 0-769,20-19-672,-20 19-1891,0 0-3618</inkml:trace>
  <inkml:trace contextRef="#ctx0" brushRef="#br0" timeOffset="14470.828">9905 9319 11530,'0'40'1602,"0"-20"224,0 19 800,0 1-256,0 19-928,0 2-770,0-22-576,0 21-31,0-20-706,0 0-1153,0-21-3427</inkml:trace>
  <inkml:trace contextRef="#ctx0" brushRef="#br0" timeOffset="15739.901">11948 8167 12235,'41'-20'1698,"-41"20"-577,-20 0-128,-19 0-353,-1 20 193,-40-20-288,1 19-225,-1 2-288,-19-2 512,20 1 193,-1 0-545,22-20-32,17 20-127,1-20 95,40 0 32,20 20-64,0-20 0,39 20 0,2-1 32,18 1-64,-20 1-128,1-2 64,-1 1-32,-19 0-352,-40-20 63,0 19-95,-40 2 96,-19-1-97,-1-1 385,1 1 64,0 0 0,-2 0 161,41 0 223,2-1-128,18 2 161,38-2 127,23 2-223,18-21-129,20 19-224,0-19 96,0 0 0,-19-19-224,-1 19-224,-39 0-770,0 0-575,-40 19-3076</inkml:trace>
  <inkml:trace contextRef="#ctx0" brushRef="#br0" timeOffset="16209.928">11353 9180 3747,'0'0'10122,"0"0"-9962,0 0 1025,0 20 1057,0 0-897,0 20-896,20-21-449,-20 1-160,0 0-193,20 0-672,-20 0-961,21-20-3106</inkml:trace>
  <inkml:trace contextRef="#ctx0" brushRef="#br0" timeOffset="16359.936">11314 9041 15855,'0'0'1121,"0"-20"-1698,21 20 321,-3 0-65,22 0-671,-19 0-3685</inkml:trace>
  <inkml:trace contextRef="#ctx0" brushRef="#br0" timeOffset="16541.947">11533 9081 15855,'0'0'352,"19"0"513,1-20 512,0 20-1121,0 0-320,0 0-769,-20 0-896,0 0-866,0 20-1312,0-20-5510</inkml:trace>
  <inkml:trace contextRef="#ctx0" brushRef="#br0" timeOffset="16655.953">11493 9160 352,'0'20'5925,"20"-20"-4579,0 20 415,19-20 225,1-20-352,-1 20-833,1 0-769,0 0-1602,-1-20-5989</inkml:trace>
  <inkml:trace contextRef="#ctx0" brushRef="#br0" timeOffset="16836.963">11890 9121 17872,'0'39'-224,"0"-39"-5221,20 0 1281,-20 20 4420,20-20 385</inkml:trace>
  <inkml:trace contextRef="#ctx0" brushRef="#br0" timeOffset="17327.991">11948 9081 9641,'0'0'1537,"-18"0"-800,18-20 1729,0 20-288,0 0-1025,0 20-640,0-20 127,0 19 161,0 2 32,18 18-160,-18-19-385,0 20 96,0 0-288,21-21-128,-21 21-64,0-20-416,20 0-289,-20 0-897,0-20-1889,0 0-7047</inkml:trace>
  <inkml:trace contextRef="#ctx0" brushRef="#br0" timeOffset="18150.038">11135 7789 11755,'-19'20'1313,"19"-20"-640,0 20 704,0 0-192,0-1-128,0 21-705,0 0-224,19-20-64,-19 20 65,0-20-129,0-20 96,0 0-32,0 0 224,0 0 0,0-20-256,0-20-64,0 20 32,-19-20 0,19 0-192,0 1-64,19-1 32,1 20-33,0 0 97,-20 1 160,20 19-128,0 0 64,-20 19 96,20 1 0,-20 20-64,0-20 64,19 19-64,-19-19 32,20-20 32,-20 20 32,0-20 32,20-20 289,-20 20-257,0-20 32,20 1-256,-20-1 128,21 0-32,-21 0 0,18 0-32,2 0 32,-20 20 128,20 0 160,-20 20 161,0 0-353,0 20 0,21-20 0,-21 19-128,0-19-128,20 0-545,-2 0-768,-18-20-1955,21 0-4355</inkml:trace>
  <inkml:trace contextRef="#ctx0" brushRef="#br0" timeOffset="18352.05">11513 7868 14637,'0'0'3011,"20"0"-2819,-1 0 994,1-19-33,0 19-385,0 0-575,19 0-290,-19 0-639,0 0-738,-20 0-1857,0-20-6118</inkml:trace>
  <inkml:trace contextRef="#ctx0" brushRef="#br0" timeOffset="18517.058">11572 7789 12267,'0'60'1057,"0"-41"-64,0 21-160,0 0 0,20-20-513,-20-1-512,20 2-737,-20-1-1025,20-20-1922</inkml:trace>
  <inkml:trace contextRef="#ctx0" brushRef="#br0" timeOffset="18805.076">11770 7908 11947,'0'0'1377,"20"-20"-1121,-20 20 609,20-20 320,1 20 161,-21-19-962,0 19-288,0-20-32,0 20-64,0 0 0,-21 0-32,1 0 0,0 0 96,0 20 128,20-20-32,-19 19 33,19 1 31,0 0 64,0-20-256,0 20 32,19 0-384,1 0-1121,20-20-1570,-19 0-2499</inkml:trace>
  <inkml:trace contextRef="#ctx0" brushRef="#br0" timeOffset="19088.092">12009 7849 12940,'-20'0'897,"0"0"-513,20 0 897,-21 0-192,21 19-704,0 1-417,0-20-161,0 20 161,21 0 32,-1 0 0,-20-20 0,20 20-32,-20-20 64,0 19 0,0-19-32,0 0 193,0 21-1,-20-21-64,0 0-64,-1 0-32,3 0-320,-2 0-673,20 0-1506,-20 0-3426</inkml:trace>
  <inkml:trace contextRef="#ctx0" brushRef="#br0" timeOffset="19268.102">12068 7888 4099,'20'0'9962,"0"-20"-9610,0 20 1794,0 0-640,19-19-674,-19 19-671,21-20-546,-23 20-704,-18 0-961,20-20-1890,-20 20-6309</inkml:trace>
  <inkml:trace contextRef="#ctx0" brushRef="#br0" timeOffset="19419.1089">12187 7749 9256,'0'60'1314,"-20"-40"-33,20 19 1249,20 1-352,-20 0-1377,20-1-769,1-18-1025,-21 18-2210</inkml:trace>
  <inkml:trace contextRef="#ctx0" brushRef="#br0" timeOffset="21027.203">12902 7948 13356,'-59'-40'352,"39"40"705,-20 20-960,19 20 191,3 20 737,-2 19 0,20 21-513,0-1-191,0 20-289,20-20 64,-2-19-128,3 0-161,19-1-287,0-20-289,-1-19-480,1 0-1025,-1-20-961,1-1-3267</inkml:trace>
  <inkml:trace contextRef="#ctx0" brushRef="#br0" timeOffset="21402.224">13339 8107 14381,'20'40'545,"-1"20"-417,-19 19-96,20 0 64,0 1 64,0 19 224,-20-20-223,0 1-193,0 0-97,0-41 129,0 1 96,0-40-63,0 0 447,0 0-32,-20-20-255,20-19 63,0-1-96,0 0-160,0 1 0,20-1-192,1 0-32,-3 20 127,2 0 33,0 20 161,21 0 63,-41 20 160,18 0 0,2 20-63,-20 0-129,21 19-96,-21-19-417,0-1-768,20 1-1537,0 0-2339</inkml:trace>
  <inkml:trace contextRef="#ctx0" brushRef="#br0" timeOffset="21799.247">13914 8663 13388,'-38'60'-737,"17"-20"481,1 0 384,20-1 673,20 1 0,1 0-641,17 0-416,3-21-161,-3 1-95,23-20 256,-2 0 256,-19-20 96,-1 1 320,1-21 193,-40 20-129,20-20-63,-40 20-33,0-19-192,-19-1-288,-1 20-481,0 0-480,-19 0 161,18 20 1184,-18 0 481,39 0-225,0 20 193,20 20 192,0-20-96,0 0-257,40-1-224,1 1-223,-2-20-97,21 0-353,-21 0-447,21 0-930,-21 0-2690</inkml:trace>
  <inkml:trace contextRef="#ctx0" brushRef="#br0" timeOffset="22145.267">14570 8028 10153,'-20'-20'3652,"0"20"-3268,20 39 353,-20 1 736,1 20-320,19 19-480,-20 1-417,20 0-64,-20-2-96,20 2 0,20-1-96,-20 1 32,39-40-512,-19 0-289,20-20 0,-1-1-1248,-19-19-2724</inkml:trace>
  <inkml:trace contextRef="#ctx0" brushRef="#br0" timeOffset="22334.278">14689 8425 16047,'0'39'640,"19"-18"-191,21 18 928,1 1 257,-3 0-449,23-21-1025,-22 21-160,21-19-513,-21-2-608,1-19-768,-20 20-2532,-1-20-8967</inkml:trace>
  <inkml:trace contextRef="#ctx0" brushRef="#br0" timeOffset="22513.288">14967 8445 17264,'-40'40'192,"1"-20"-96,19 19 1121,0 1 161,-1-1-802,21 1-800,-20-19-577,20 18-608,0-19-353,0 0-2146</inkml:trace>
  <inkml:trace contextRef="#ctx0" brushRef="#br0" timeOffset="22774.303">15204 7809 15150,'-39'20'2018,"39"0"-1922,-20 19 448,20 1 1026,-20 19-289,20-18-833,0-2-415,20 1-194,-20 0-255,20-1-321,1-18-416,-3-21-1057,2 19-1826,0-38-3715</inkml:trace>
  <inkml:trace contextRef="#ctx0" brushRef="#br0" timeOffset="22895.308">15285 8047 12684,'0'20'896,"0"0"-864,0 20 32,20-20-96,-20 0-352,19-20-2915</inkml:trace>
  <inkml:trace contextRef="#ctx0" brushRef="#br0" timeOffset="23026.317">15324 7968 12363,'-19'0'321,"19"0"-482,0 0-607,0 0-1571</inkml:trace>
  <inkml:trace contextRef="#ctx0" brushRef="#br0" timeOffset="23249.328">15404 7769 15342,'19'0'865,"-19"20"192,20 0 737,20 0-289,-20 19-608,-1 21-609,1-20-256,20 0 32,-40-1-96,0 1-288,0 0-129,0 0-447,-20-21 63,0 2-897,0 18-3395</inkml:trace>
  <inkml:trace contextRef="#ctx0" brushRef="#br0" timeOffset="23618.351">15305 8703 15118,'-40'0'2722,"40"0"-2529,0 0 255,0 20 705,0-20-416,20 0-321,0 0-256,19 20-128,-19-20-448,20 0-321,-21 0-928,21-20-1827,-20 20-2978</inkml:trace>
  <inkml:trace contextRef="#ctx0" brushRef="#br0" timeOffset="23783.361">15423 8604 11979,'-19'80'1954,"19"-41"-929,-20 21-513,20-21-160,0 21-63,0-20-257,20 0-1153,-1-21-1794,21 1-1121</inkml:trace>
  <inkml:trace contextRef="#ctx0" brushRef="#br0" timeOffset="24100.378">15542 8783 12940,'20'0'1825,"-20"-20"-2177,20 20 480,1 0 96,-3 0 225,23 0-225,-41-20-256,20 20-128,0-20 128,-20 20 32,0 0 32,-20-20-192,0 20 128,-1 0 96,1 0-32,-19 0-32,19 0 192,0 20 321,0 0 223,20 0-319,0 20 63,20-21-160,0 21-95,21-20-225,-3 0-193,3 0-479,-3-20-321,3 19-1057,-1-19-2338</inkml:trace>
  <inkml:trace contextRef="#ctx0" brushRef="#br0" timeOffset="24352.393">15919 8703 15951,'-39'-19'32,"19"38"224,0-19 897,0 20-352,20 20-513,0-20-256,20 0-64,0-1 160,0 21-128,0-20-32,-1-20-32,1 20 64,-20 0 0,0-20 0,0 19 64,0-19-64,-20 0-224,1 21-417,-21-21-608,20 0-1249,20-21-2083</inkml:trace>
  <inkml:trace contextRef="#ctx0" brushRef="#br0" timeOffset="24518.403">15959 8803 11498,'79'0'1570,"-59"0"-1378,21 0 1217,-3-20 321,3 20-737,-21 0-993,0 0-609,-1 0-319,-19-20-162,0 20-1312,0 0-1249,-19-20-3716</inkml:trace>
  <inkml:trace contextRef="#ctx0" brushRef="#br0" timeOffset="24663.411">16137 8663 8423,'0'40'3844,"0"-20"-2659,0 20 865,0 0 160,0-1-672,0 1-1122,21 0-416,-21 0-480,20-21-449,0 1-1121,-20-20-2723</inkml:trace>
  <inkml:trace contextRef="#ctx0" brushRef="#br0" timeOffset="25088.435">16356 7948 12780,'40'0'1057,"-19"0"1217,17 39-160,3 2-545,-3 18-864,3 21-417,-1 19-224,-1 0 64,-19-19-64,0-1 33,0 1-65,-20-21 32,-20 1-96,0-20 96,0 0-192,-19-21-257,-1 1-768,20-20-2146</inkml:trace>
  <inkml:trace contextRef="#ctx0" brushRef="#br0" timeOffset="25421.454">17051 8524 17840,'0'0'833,"20"0"-673,0-19 705,20 19-96,-1 0-32,1-20-705,19 20-513,-18 0-1505,17 0-2882</inkml:trace>
  <inkml:trace contextRef="#ctx0" brushRef="#br0" timeOffset="25867.48">17666 8345 15951,'-20'0'256,"1"20"-1569,19 1 960,0-2 353,0 1 96,19 19-96,1 2-352,0-22 128,21 21 224,-23-20 160,23-20 160,-21 0 65,20 0 223,-21 0 193,1-20-160,0 0-1,0-19 1,-20 19-321,0-20-288,0 20-64,0 0-224,0 20-321,0 20-223,0 0 639,0 20 97,0 19 96,20 1 0,-1-1-64,1 1 64,0 0-32,0-21 257,-20 1 127,20 0 353,-40-40 576,0 20 32,0-20-352,-19-20-448,-1 0-193,0 0-288,-19-20-352,18 21-481,3-21-512,17 0-609,1 1-1409,0-1-3363</inkml:trace>
  <inkml:trace contextRef="#ctx0" brushRef="#br0" timeOffset="26120.494">18144 7888 14061,'-21'-20'1249,"1"20"-576,0 0 928,20 20-31,0 0-545,-20 20-353,20-1-448,0 2-95,20-2-97,0 1-32,0-20-289,1 0-351,-3 0-353,2-1-385,1-19-1152,-1 0-2723</inkml:trace>
  <inkml:trace contextRef="#ctx0" brushRef="#br0" timeOffset="26278.503">18302 7968 11178,'0'19'3235,"0"-19"-2306,0 41 897,0-22-737,0 1-737,0 0-320,0 0-352,20 0-545,-20-20-897,20 0-1793,-20 0-7303</inkml:trace>
  <inkml:trace contextRef="#ctx0" brushRef="#br0" timeOffset="26401.5098">18302 7849 14061,'-20'-20'512,"20"20"-960,0-20-289,0 20-640,20 20-1442</inkml:trace>
  <inkml:trace contextRef="#ctx0" brushRef="#br0" timeOffset="26581.521">18401 7749 12459,'40'20'2403,"-21"0"-386,1 20-159,0-20-865,21 19-640,-23 1-225,2 0-160,-20 0-353,20-1-319,-40-19-1314,20 20-2370</inkml:trace>
  <inkml:trace contextRef="#ctx0" brushRef="#br0" timeOffset="26964.543">18182 8564 18705,'-20'0'449,"40"0"-321,1 20 673,-1-20-193,0 0-192,19 20-287,1-20-225,-20 0-321,-1 0-480,21 0-704,-20 0-1378,-20-20-2722</inkml:trace>
  <inkml:trace contextRef="#ctx0" brushRef="#br0" timeOffset="27115.551">18342 8505 13741,'-20'79'1377,"0"-40"-865,20 22-159,-20-22-65,20 21-160,0-21-416,20 1-2050,0-20-2723</inkml:trace>
  <inkml:trace contextRef="#ctx0" brushRef="#br0" timeOffset="27389.567">18460 8763 10313,'20'-20'1826,"0"0"-1858,0 20 288,1-20 673,-3 1 256,2 19-608,0-21-481,-20 21 0,0-19 96,0 19-160,-20 0-96,0 0 32,2 0 160,-3 19 96,1-19-95,0 21 63,0-2-32,20 1 0,0 0-128,20 0-576,20 0-994,-19 0-1729,17-20-4612</inkml:trace>
  <inkml:trace contextRef="#ctx0" brushRef="#br0" timeOffset="27635.581">18778 8684 15086,'-39'0'160,"39"0"-192,-20 19 256,20-19 32,0 20-63,0 0-193,0 0-257,20 0 161,-20 0 96,20-1 0,-20-19 0,19 20 64,-19-20 193,0 0 223,-19 0-96,19 20-320,-20-20-320,0 0-929,20 0-2210,-20-20-5990</inkml:trace>
  <inkml:trace contextRef="#ctx0" brushRef="#br0" timeOffset="27793.59">18838 8703 11851,'39'0'2818,"1"0"-2722,1 0 673,-3-19 576,3 19-384,-3 0-961,-17 0-961,-1-21-960,-20 21-2820</inkml:trace>
  <inkml:trace contextRef="#ctx0" brushRef="#br0" timeOffset="27966.6">18996 8584 13100,'0'39'1185,"0"1"769,0-19 576,0 18-1120,0 1-930,20 0-384,-20-1-192,21-19-480,-1 0-1090,-20 0-2274</inkml:trace>
  <inkml:trace contextRef="#ctx0" brushRef="#br0" timeOffset="28507.629">19294 7769 13324,'0'0'384,"20"0"-255,0 20 703,19 20 610,1 19-1,1 21-512,-3-1-320,23 21-289,-22-1 32,-19 0-224,20 1 65,-40-40-161,20 19 32,-20-40 0,-20 22-96,0-42-481,0 21-512,0-20-608,-19 0-2371</inkml:trace>
  <inkml:trace contextRef="#ctx0" brushRef="#br0" timeOffset="29120.666">19691 7650 11530,'0'0'1282,"0"0"-225,20 0 544,0 0-192,20 0-384,-21 0-608,21 0-289,-19 0-32,17 20-192,-38 0 128,0-20-128,0 20 0,0 0 128,-18-1-64,-23 1 32,21 0 64,0 0-64,20 0 64,0-20 96,0 20 96,20-20-63,0 19-33,21-19-96,-23 0 64,23 0-224,-1 0-128,-1 0-577,-19 20-1345,-20-20-3620</inkml:trace>
  <inkml:trace contextRef="#ctx0" brushRef="#br1" timeOffset="35619.038">13319 9299 2210,'-40'0'6630,"40"0"-5125,0 0-576,-19 0 64,19 0 448,0 0-287,0 0-514,0 0-416,0 0 129,19 0 159,-19 0-191,20 0-97,20 0-96,-20 0-32,19 0-32,1 0-32,-19 0 32,37 0-64,-17 0 32,-3 20-32,23-20-64,-2 0 96,1 0 0,-1 0-32,0 0 32,22 0-32,-2 0-32,20 0 64,-20 0-64,20-20 64,-20 20-32,41 0-32,-21 0 96,20 0-64,1 0 0,-1 0 32,19 0-64,2-20 64,-1 20 0,-1 0-64,2 0 32,-2-19 0,21 19 32,-19 0-32,-2 0 0,1 0 0,-1 0 0,2 0 0,-1 19-64,20-19 64,-20 0-64,-1 20 64,2-20-32,-1 0 64,-1 20-64,22-20 0,-2 0 32,-19 20 32,-1-20 0,22 0 64,-22 0-32,2 0 32,19 0-96,-41-20-96,22 20 96,-21-20 32,-20 20 96,-20 0-192,0-20 64,2 20-160,-42 0 0,1 0 0,-20 0-64,-1 0-545,-19 0-2050,-19 0-8263</inkml:trace>
  <inkml:trace contextRef="#ctx0" brushRef="#br0" timeOffset="133304.625">20823 10393 7431,'0'-21'-3876</inkml:trace>
</inkml:ink>
</file>

<file path=ppt/ink/ink30.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9T08:31:21.845"/>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Group>
    <inkml:annotationXML>
      <emma:emma xmlns:emma="http://www.w3.org/2003/04/emma" version="1.0">
        <emma:interpretation id="{C21BFBEF-4DA8-4BE3-8E7E-D3407B33C95F}" emma:medium="tactile" emma:mode="ink">
          <msink:context xmlns:msink="http://schemas.microsoft.com/ink/2010/main" type="inkDrawing" rotatedBoundingBox="56,4971 20320,2432 21244,9814 980,12353" rotationAngle="1909603232" semanticType="callout">
            <msink:sourceLink direction="with" ref="{CA54B3E8-D037-4020-AAC3-19EF3793E9AD}"/>
            <msink:sourceLink direction="with" ref="{F982830B-95BD-443F-A3EB-1EDB829FB96A}"/>
          </msink:context>
        </emma:interpretation>
      </emma:emma>
    </inkml:annotationXML>
    <inkml:trace contextRef="#ctx0" brushRef="#br0">14390 3178 2818,'0'0'545,"-18"0"480,18 0-96,0 0-33,0 0 97,0 0-416,0 0-481,0 0 96,0 0 321,0 0 319,0 0-223,0 0-353,0 0 33,0 0-33,0 0 128,0 0 129,0 0 191,18 0-63,2 0-33,1 0-31,19 0-257,-1 0-31,21 0-129,-1 0-64,20 0-64,20 0 32,1-19-32,19 19-32,0 0 64,1 0-32,-1-20-32,-20 20 32,0-19 0,-19 19-64,-22 0 32,3 0-160,-41 0-385,-1 19-672,1-19-961,-20 0-3844</inkml:trace>
    <inkml:trace contextRef="#ctx0" brushRef="#br1" timeOffset="44125.5235">1606 9220 4964,'20'20'4196,"0"-20"-3715,-20 0-385,0 0 801,21-20 63,-21 20-511,0 0-193,0 0 96,0 0 161,-21 0 64,21 0-33,0 0-192,-20 0-127,0 0 31,0 0-160,-19 0-64,-1 0-64,-19 0-32,-1 0 32,1 0 0,0 20 32,-2-20-32,2 0 32,19 0-32,-19 0 0,19 0 32,0 20 0,1-20 32,-2 0-64,21 19 32,-18-19-32,38 0 0,-21 0-64,21 20 31,0-20-31,0 20 64,0-20 32,0 20 32,0 0 0,0 0 0,0-1 0,21 1-32,-21 20 0,0 19 0,0-18-32,0 18 0,0 21 32,0-20-32,0 19 32,0 1 0,20-1 0,-20 20 0,0-19-128,0 19 64,0 0-64,0 1 96,0-1 32,18 0 32,-18 1 0,0-1 64,0 1 96,0 0 33,0-1-1,20 0-32,-20 20-64,0-40 0,0 21-64,21-20 225,-21-21 31,0-19-160,0 19-160,20-19 0,-20 0 0,20 0 0,-20-21-160,0 21 32,19-20-64,-19 0 95,0 0 33,20 0 64,-20-1 64,0-19-64,0 20 0,20-20 257,0 0 63,0 0-128,19 20-160,-19-20-32,39 0 0,-19 20-192,21-20-449,-2 0-896,0 0-1602</inkml:trace>
    <inkml:trace contextRef="#ctx0" brushRef="#br1" timeOffset="48666.7835">2122 10670 10281,'-20'0'1666,"20"0"352,0 0 256,0 0-577,0 0-511,0 0-514,-18 0-191,18 0-385,0 0-160,0 0-32,0 0 192,18 0-32,2 0 0,1 21-96,19-21 96,-1 20-64,1-20 0,19 0-96,-19 0-96,-1 0-65,1 0-287,1 0-193,-23 0-384,2 0-288,0 0-289,-20 0-576,0 0-513,0 0-4740</inkml:trace>
    <inkml:trace contextRef="#ctx0" brushRef="#br1" timeOffset="48990.8021">2361 10571 8808,'20'0'-320,"-1"0"352,1 0 736,-20 21 289,20-21-32,21 0-672,-23 19-225,22-19-96,1 0 32,-2 20-64,-19 0 0,0-20 0,0 19 0,-20 2 0,19-1 160,-19-20 128,0 19 225,0-19 127,-19 0 193,19 20-32,0-20-64,-20 20-193,0-20-192,0 20 1,-19 0-289,-2 0-96,21-1-577,-18 1-1729,-3 0-3812</inkml:trace>
    <inkml:trace contextRef="#ctx0" brushRef="#br0" timeOffset="55647.1828">12564 10691 11691,'20'20'-32,"-20"-20"64,0 19 32,20-19 224,0 20 192,1 0 161,17 0-193,3-20-191,-3 20-65,23-20-64,-2 20 64,21-20-32,-1 0 64,21 0-31,-1-20-33,0 0-32,21 0 96,-21-20-32,39 1 65,-19-21 63,21 0 128,-2 0 353,-19 1-224,0 0-321,-19-21 0,-1 20-192,-20-19-32,-19-1-160,-1 1 0,-18-1-96,-3 1-97,-18-1 1,1 1-64,-1 20 384,-20 19 64,0 0 160,0 20-160,0-1-64,0 2 96,0 19-96,0-20-32,20 20 0,19-20-32,1 20-32,19 0-32,20-19 32,2 19-96,-2-21-1,0 21 193,0-20-192,1 20-577,-21-19-127,0 19-193,2-20-1282,-41 20-4067</inkml:trace>
    <inkml:trace contextRef="#ctx0" brushRef="#br0" timeOffset="72724.1596">3214 8226 4964,'0'0'481,"-19"0"448,19 0 960,0 0 97,0 0-288,0 0-705,0 0-449,0 0-159,0 0 31,19 0-32,-19 0 161,20 0-33,0 0-31,20 0-161,-1 0 65,40 20 31,2-20-128,18 0-32,19 0-31,1 0-225,41 0 128,-22 0 32,42-20 96,-22 20-32,-18 0-31,-3-19 127,3 19 64,-41 0-288,0-21-32,-40 21-128,2 0-448,-22 0-225,1 0-288,-20 0-833,-20 0-1569,0 0-7175</inkml:trace>
    <inkml:trace contextRef="#ctx0" brushRef="#br0" timeOffset="88405.0564">5080 8524 6566,'0'0'4740,"0"0"-4003,0 0-353,0 0 897,0 0 161,0 0-545,0 0-737,0 0-160,0 0 128,0 20 128,0-20 32,21 20-95,-21 0-33,0 0-32,20-1-64,-2 2 0,23 19 0,-1-21-32,39 1 0,-20 20 0,40-20 0,-18 0 0,18-1-32,19 1-64,1-20 128,21 20-64,18-20 0,2 0 0,-2-20 0,1 0 128,0 1 129,-20 19-65,19-20-32,-18 0 32,-21 20-160,-20-20-64,-20 20 64,-20 0-128,2-20-64,-22 20 32,-19 0-96,0 0 31,0 0-31,-1-20 64,-19 20-32,20 0-128,-20 0-673,0 0-801,0-19-672,-20 19-1346,20-21-4067</inkml:trace>
    <inkml:trace contextRef="#ctx0" brushRef="#br0" timeOffset="88772.0775">7642 8524 1057,'20'0'8071,"-2"0"-8167,3 0 192,-1 0 481,20 0 544,-1 20-385,1-20-447,19 20-1,1 0 545,-21-20 160,2 20 0,-1-1-225,-22 2 1,3-21-64,-1 19-1,0 2-287,-20-2 127,-20 1-95,0 0-129,-19 0-160,-1 0-32,-1 0-32,2-1-96,-1 1-96,20 0-352,-19 0-705,39 0-1538,-20 0-3683</inkml:trace>
    <inkml:trace contextRef="#ctx0" brushRef="#br0" timeOffset="99682.7015">3036 11128 10153,'0'0'320,"0"0"-31,0 0 1024,0 0 481,0 0-289,0 0-928,0 0-321,0 0 64,20 0 321,0 0-65,19 0-191,1 0-33,19-20-192,40 20 160,0-20-159,21 20-97,39-19 32,-21 19-64,42 0-32,-2 0 32,1-21-32,-21 21 32,22 0-64,-42-20-128,1 20 128,-40-19 96,1 19-160,-41-21-545,-19 21-800,-20 21-1346,-20-21-4900</inkml:trace>
    <inkml:trace contextRef="#ctx0" brushRef="#br0" timeOffset="236923.5513">16913 9697 288,'0'20'4612,"0"-20"-4644,20 0 288,-2 0 545,3 20 32,19-20 288,19 0-256,1-20-353,19 20-31,21 0 31,19-20-31,-1 20 223,21 0-127,40-20-97,0 20 33,20 0-1,18 0-191,2 0-97,-21 0 0,21 0 160,-21 0 129,0 0-257,1 0-160,-1 0-32,-38 20-32,-2-20 64,-18 0 0,-1 0 1,-21 20-33,1-20-64,-19 20 64,-21-20-32,1 0-64,-1 0 32,-20 20-385,2-20-544,-22 0-1024,-19 19-2243</inkml:trace>
  </inkml:traceGroup>
</inkml:ink>
</file>

<file path=ppt/ink/ink31.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9T08:32:51.490"/>
    </inkml:context>
    <inkml:brush xml:id="br0">
      <inkml:brushProperty name="width" value="0.05292" units="cm"/>
      <inkml:brushProperty name="height" value="0.05292" units="cm"/>
      <inkml:brushProperty name="color" value="#0000FF"/>
    </inkml:brush>
  </inkml:definitions>
  <inkml:traceGroup>
    <inkml:annotationXML>
      <emma:emma xmlns:emma="http://www.w3.org/2003/04/emma" version="1.0">
        <emma:interpretation id="{E2704855-60A6-4802-992E-577683E54233}" emma:medium="tactile" emma:mode="ink">
          <msink:context xmlns:msink="http://schemas.microsoft.com/ink/2010/main" type="writingRegion" rotatedBoundingBox="8658,8138 23108,7658 23281,12876 8831,13357"/>
        </emma:interpretation>
      </emma:emma>
    </inkml:annotationXML>
    <inkml:traceGroup>
      <inkml:annotationXML>
        <emma:emma xmlns:emma="http://www.w3.org/2003/04/emma" version="1.0">
          <emma:interpretation id="{857D3AF6-2BD9-4636-BB30-9F204A57050C}" emma:medium="tactile" emma:mode="ink">
            <msink:context xmlns:msink="http://schemas.microsoft.com/ink/2010/main" type="paragraph" rotatedBoundingBox="8703,8023 21797,8732 21735,9866 8641,9157" alignmentLevel="1"/>
          </emma:interpretation>
        </emma:emma>
      </inkml:annotationXML>
      <inkml:traceGroup>
        <inkml:annotationXML>
          <emma:emma xmlns:emma="http://www.w3.org/2003/04/emma" version="1.0">
            <emma:interpretation id="{3C3F0247-4068-4EFC-B7C2-2BE3B26D6005}" emma:medium="tactile" emma:mode="ink">
              <msink:context xmlns:msink="http://schemas.microsoft.com/ink/2010/main" type="inkBullet" rotatedBoundingBox="8677,8494 8874,8505 8856,8830 8660,8820"/>
            </emma:interpretation>
            <emma:one-of disjunction-type="recognition" id="oneOf0">
              <emma:interpretation id="interp0" emma:lang="" emma:confidence="0">
                <emma:literal>•</emma:literal>
              </emma:interpretation>
            </emma:one-of>
          </emma:emma>
        </inkml:annotationXML>
        <inkml:trace contextRef="#ctx0" brushRef="#br0">8873 8524 12427,'0'-19'481,"-21"19"-449,1 0 160,0 0-32,2 0 417,-23 0 31,21 19-512,0-19-32,1 20-32,-1 0 257,20 0-33,0-20-128,0 20-32,20-1 32,-1 2 128,1-21-31,0 19-161,0 2-64,19-2 64,-39 1-32,20 0 32,-20 0 0,0 0 192,0-20 321,-20 20-65,2-20-127,-3 0-321,1 0-32,0 19-385,0-19-672,20 0-576,-19 0-1154,19 0-2370</inkml:trace>
      </inkml:traceGroup>
      <inkml:traceGroup>
        <inkml:annotationXML>
          <emma:emma xmlns:emma="http://www.w3.org/2003/04/emma" version="1.0">
            <emma:interpretation id="{4E7035AE-D17F-4AB4-8E2C-E0D275AAF94A}" emma:medium="tactile" emma:mode="ink">
              <msink:context xmlns:msink="http://schemas.microsoft.com/ink/2010/main" type="line" rotatedBoundingBox="9015,8040 21797,8732 21735,9866 8954,9174"/>
            </emma:interpretation>
          </emma:emma>
        </inkml:annotationXML>
        <inkml:traceGroup>
          <inkml:annotationXML>
            <emma:emma xmlns:emma="http://www.w3.org/2003/04/emma" version="1.0">
              <emma:interpretation id="{CA54B3E8-D037-4020-AAC3-19EF3793E9AD}" emma:medium="tactile" emma:mode="ink">
                <msink:context xmlns:msink="http://schemas.microsoft.com/ink/2010/main" type="inkWord" rotatedBoundingBox="9171,8077 9357,8685 9148,8749 8962,8141">
                  <msink:destinationLink direction="with" ref="{C21BFBEF-4DA8-4BE3-8E7E-D3407B33C95F}"/>
                </msink:context>
              </emma:interpretation>
              <emma:one-of disjunction-type="recognition" id="oneOf1">
                <emma:interpretation id="interp1" emma:lang="" emma:confidence="0">
                  <emma:literal>k</emma:literal>
                </emma:interpretation>
                <emma:interpretation id="interp2" emma:lang="" emma:confidence="0">
                  <emma:literal>飞</emma:literal>
                </emma:interpretation>
                <emma:interpretation id="interp3" emma:lang="" emma:confidence="0">
                  <emma:literal>台</emma:literal>
                </emma:interpretation>
                <emma:interpretation id="interp4" emma:lang="" emma:confidence="0">
                  <emma:literal>〉</emma:literal>
                </emma:interpretation>
                <emma:interpretation id="interp5" emma:lang="" emma:confidence="0">
                  <emma:literal>r</emma:literal>
                </emma:interpretation>
              </emma:one-of>
            </emma:emma>
          </inkml:annotationXML>
          <inkml:trace contextRef="#ctx0" brushRef="#br0" timeOffset="267.0152">9011 8147 12940,'0'-20'608,"0"20"-832,20 20 576,0 0 513,-20 20 320,20-1-608,-20 21-449,20-1-64,-20 21-32,0-20-128,19-1-416,-19 0-193,20-19-416,0 0-545,0 0-1024,-20-40-3332</inkml:trace>
          <inkml:trace contextRef="#ctx0" brushRef="#br0" timeOffset="463.0264">9308 8524 12587,'-39'0'449,"19"20"-898,0-20 385,-19 20 225,-1 0 639,20 0-383,20-1-353,0 2-64,20-21 0,0 19-257,0 2-639,19-21-1379,1 0-3074</inkml:trace>
        </inkml:traceGroup>
        <inkml:traceGroup>
          <inkml:annotationXML>
            <emma:emma xmlns:emma="http://www.w3.org/2003/04/emma" version="1.0">
              <emma:interpretation id="{579AE885-D471-4BDD-9075-B571BFB6DCF6}" emma:medium="tactile" emma:mode="ink">
                <msink:context xmlns:msink="http://schemas.microsoft.com/ink/2010/main" type="inkWord" rotatedBoundingBox="9371,8589 9573,8492 9657,8669 9455,8765"/>
              </emma:interpretation>
              <emma:one-of disjunction-type="recognition" id="oneOf2">
                <emma:interpretation id="interp6" emma:lang="" emma:confidence="0">
                  <emma:literal>o</emma:literal>
                </emma:interpretation>
                <emma:interpretation id="interp7" emma:lang="" emma:confidence="0">
                  <emma:literal>。</emma:literal>
                </emma:interpretation>
                <emma:interpretation id="interp8" emma:lang="" emma:confidence="0">
                  <emma:literal>·</emma:literal>
                </emma:interpretation>
                <emma:interpretation id="interp9" emma:lang="" emma:confidence="0">
                  <emma:literal>.</emma:literal>
                </emma:interpretation>
                <emma:interpretation id="interp10" emma:lang="" emma:confidence="0">
                  <emma:literal>Q</emma:literal>
                </emma:interpretation>
              </emma:one-of>
            </emma:emma>
          </inkml:annotationXML>
          <inkml:trace contextRef="#ctx0" brushRef="#br0" timeOffset="794.0454">9407 8623 12716,'0'21'288,"0"-21"-480,0 0 320,0 19 705,41-19 256,-21 0-609,0 0-224,19 0 97,-19 0 159,20-19-256,-40-2-96,20 21 1,-20-19 63,0-1-128,0 0-96,-20 0-192,0 20-193,0-20 1,0 20 192,1 0 32,19 0 160,-20 20 0,20 0 0,0 0-64,0 0 64,0-1 64,20 2-353,-1-2-928,1 2-865,0-21-1729,0 19-4836</inkml:trace>
        </inkml:traceGroup>
        <inkml:traceGroup>
          <inkml:annotationXML>
            <emma:emma xmlns:emma="http://www.w3.org/2003/04/emma" version="1.0">
              <emma:interpretation id="{59952C27-1E6F-4081-B11A-C171D73EAF0B}" emma:medium="tactile" emma:mode="ink">
                <msink:context xmlns:msink="http://schemas.microsoft.com/ink/2010/main" type="inkWord" rotatedBoundingBox="9760,8261 10921,8324 10894,8834 9732,8771"/>
              </emma:interpretation>
              <emma:one-of disjunction-type="recognition" id="oneOf3">
                <emma:interpretation id="interp11" emma:lang="" emma:confidence="0">
                  <emma:literal>w</emma:literal>
                </emma:interpretation>
                <emma:interpretation id="interp12" emma:lang="" emma:confidence="0">
                  <emma:literal>W</emma:literal>
                </emma:interpretation>
                <emma:interpretation id="interp13" emma:lang="" emma:confidence="0">
                  <emma:literal>心</emma:literal>
                </emma:interpretation>
                <emma:interpretation id="interp14" emma:lang="" emma:confidence="0">
                  <emma:literal>。</emma:literal>
                </emma:interpretation>
                <emma:interpretation id="interp15" emma:lang="" emma:confidence="0">
                  <emma:literal>v</emma:literal>
                </emma:interpretation>
              </emma:one-of>
            </emma:emma>
          </inkml:annotationXML>
          <inkml:trace contextRef="#ctx0" brushRef="#br0" timeOffset="1190.0681">9745 8544 9096,'21'0'769,"-21"20"-577,0 0 1281,0 19 161,0-18-833,0 19-577,20-21-128,-20 1-96,20 0 0,-1-20 0,1 20 64,-20-20 0,20 0 32,-20-20 32,20 20-224,-20-20-32,0 20-512,0-20-321,0 20 96,0 0 96,0 0 161,20 20 704,-20-20 512,0 20-159,19 0-97,1 0-256,0-20-32,0 0 0,0 0 353,-1 0 640,-19-20 512,20 0-32,-20 0-287,-20-19-418,20 18-255,-19-19-385,-1 21-416,0-21-417,20 20-960,-20 20-2179,20 0-6309</inkml:trace>
        </inkml:traceGroup>
        <inkml:traceGroup>
          <inkml:annotationXML>
            <emma:emma xmlns:emma="http://www.w3.org/2003/04/emma" version="1.0">
              <emma:interpretation id="{7CF99BB7-FA01-4AB6-BFFB-7A1F3412E1FE}" emma:medium="tactile" emma:mode="ink">
                <msink:context xmlns:msink="http://schemas.microsoft.com/ink/2010/main" type="inkWord" rotatedBoundingBox="10179,8544 10444,8627 10406,8748 10141,8665"/>
              </emma:interpretation>
              <emma:one-of disjunction-type="recognition" id="oneOf4">
                <emma:interpretation id="interp16" emma:lang="" emma:confidence="0">
                  <emma:literal>e</emma:literal>
                </emma:interpretation>
                <emma:interpretation id="interp17" emma:lang="" emma:confidence="0">
                  <emma:literal>大</emma:literal>
                </emma:interpretation>
                <emma:interpretation id="interp18" emma:lang="" emma:confidence="0">
                  <emma:literal>七</emma:literal>
                </emma:interpretation>
                <emma:interpretation id="interp19" emma:lang="" emma:confidence="0">
                  <emma:literal>l</emma:literal>
                </emma:interpretation>
                <emma:interpretation id="interp20" emma:lang="" emma:confidence="0">
                  <emma:literal>℃</emma:literal>
                </emma:interpretation>
              </emma:one-of>
            </emma:emma>
          </inkml:annotationXML>
          <inkml:trace contextRef="#ctx0" brushRef="#br0" timeOffset="1529.0873">10162 8663 14093,'-20'0'993,"20"0"-1281,0 0 928,0 0 193,20 0-128,1 0-513,-21-19-96,38 19-96,-38 0 32,21-21 32,-1 21-64,-20-19 32,20 19 128,-20-20 0,-20 20-32,0 0-96,20-20-192,-21 20 128,3 20-32,-2-20 0,-1 20-32,21-1 0,0 2-96,21-2-257,-1 2-159,-2-21-321,23 19-512,-1-19-577,-1 0 32,1 0-449,0 0-896</inkml:trace>
        </inkml:traceGroup>
        <inkml:traceGroup>
          <inkml:annotationXML>
            <emma:emma xmlns:emma="http://www.w3.org/2003/04/emma" version="1.0">
              <emma:interpretation id="{E37B6D25-F911-4E7D-9AF1-55BA59FC9E59}" emma:medium="tactile" emma:mode="ink">
                <msink:context xmlns:msink="http://schemas.microsoft.com/ink/2010/main" type="inkWord" rotatedBoundingBox="10686,8262 10901,8793 10556,8932 10341,8402"/>
              </emma:interpretation>
              <emma:one-of disjunction-type="recognition" id="oneOf5">
                <emma:interpretation id="interp21" emma:lang="" emma:confidence="0">
                  <emma:literal>d</emma:literal>
                </emma:interpretation>
                <emma:interpretation id="interp22" emma:lang="" emma:confidence="0">
                  <emma:literal>a</emma:literal>
                </emma:interpretation>
                <emma:interpretation id="interp23" emma:lang="" emma:confidence="0">
                  <emma:literal>&amp;</emma:literal>
                </emma:interpretation>
                <emma:interpretation id="interp24" emma:lang="" emma:confidence="0">
                  <emma:literal>Q</emma:literal>
                </emma:interpretation>
                <emma:interpretation id="interp25" emma:lang="" emma:confidence="0">
                  <emma:literal>e</emma:literal>
                </emma:interpretation>
              </emma:one-of>
            </emma:emma>
          </inkml:annotationXML>
          <inkml:trace contextRef="#ctx0" brushRef="#br0" timeOffset="1890.1081">10539 8604 3555,'-18'0'3331,"-3"19"-480,1 2-705,20-2-1025,0 21-224,0-20-417,0 0-160,20 0 161,1 0 31,17-20 33,-17-20 192,19 20 127,-22-40-127,3 20-192,-1-20 127,-20 0-255,0 1-97,0-1-288,0 1 0,-20-21-128,-1 20-192,3-20-289,-2 41 65,0-1 416,20 20-65,-21 20 65,21 19 288,0 1 161,0 19 63,21 1-63,-1 0 63,0 0-128,19-20-224,1-1-64,-1 1-64,1-20-160,-20 0-64,19-20-129,-19 0-480,0 0-1441,0-20-7687</inkml:trace>
        </inkml:traceGroup>
        <inkml:traceGroup>
          <inkml:annotationXML>
            <emma:emma xmlns:emma="http://www.w3.org/2003/04/emma" version="1.0">
              <emma:interpretation id="{56B6ECB8-EDD3-4CD3-A7B1-3F3BF051EE98}" emma:medium="tactile" emma:mode="ink">
                <msink:context xmlns:msink="http://schemas.microsoft.com/ink/2010/main" type="inkWord" rotatedBoundingBox="11672,8420 12083,8198 12327,8650 11916,8872"/>
              </emma:interpretation>
              <emma:one-of disjunction-type="recognition" id="oneOf6">
                <emma:interpretation id="interp26" emma:lang="" emma:confidence="0">
                  <emma:literal>d</emma:literal>
                </emma:interpretation>
                <emma:interpretation id="interp27" emma:lang="" emma:confidence="0">
                  <emma:literal>《</emma:literal>
                </emma:interpretation>
                <emma:interpretation id="interp28" emma:lang="" emma:confidence="0">
                  <emma:literal>u</emma:literal>
                </emma:interpretation>
                <emma:interpretation id="interp29" emma:lang="" emma:confidence="0">
                  <emma:literal>“</emma:literal>
                </emma:interpretation>
                <emma:interpretation id="interp30" emma:lang="" emma:confidence="0">
                  <emma:literal>a</emma:literal>
                </emma:interpretation>
              </emma:one-of>
            </emma:emma>
          </inkml:annotationXML>
          <inkml:trace contextRef="#ctx0" brushRef="#br0" timeOffset="2445.1398">11948 8464 13965,'-58'0'544,"37"-19"-416,-17 19 225,17 19 544,1-19 288,0 21-865,0-1-288,20-1 0,0 21 32,20-20 96,0 0 96,0 20-95,19-40-33,2 19-32,-1-19-32,-22 21 32,23-21-256,-1-21-64,-20 21-673,-1-19-481,1 19-736,-20-21-2338</inkml:trace>
          <inkml:trace contextRef="#ctx0" brushRef="#br0" timeOffset="2633.1506">12068 8207 14509,'20'0'256,"-20"19"33,20 1 704,-20 20 160,20 0-192,-20-1-641,20 21-256,-20 0-128,19-1-513,1-19-640,0-1-769,1 1-1345,17-19-2658</inkml:trace>
        </inkml:traceGroup>
        <inkml:traceGroup>
          <inkml:annotationXML>
            <emma:emma xmlns:emma="http://www.w3.org/2003/04/emma" version="1.0">
              <emma:interpretation id="{851AABAC-A183-4EBE-8FE0-9E9A0C58C298}" emma:medium="tactile" emma:mode="ink">
                <msink:context xmlns:msink="http://schemas.microsoft.com/ink/2010/main" type="inkWord" rotatedBoundingBox="12302,8469 12702,8556 12667,8714 12267,8626"/>
              </emma:interpretation>
              <emma:one-of disjunction-type="recognition" id="oneOf7">
                <emma:interpretation id="interp31" emma:lang="" emma:confidence="0">
                  <emma:literal>a</emma:literal>
                </emma:interpretation>
                <emma:interpretation id="interp32" emma:lang="" emma:confidence="0">
                  <emma:literal>～</emma:literal>
                </emma:interpretation>
                <emma:interpretation id="interp33" emma:lang="" emma:confidence="0">
                  <emma:literal>《</emma:literal>
                </emma:interpretation>
                <emma:interpretation id="interp34" emma:lang="" emma:confidence="0">
                  <emma:literal>从</emma:literal>
                </emma:interpretation>
                <emma:interpretation id="interp35" emma:lang="" emma:confidence="0">
                  <emma:literal>山</emma:literal>
                </emma:interpretation>
              </emma:one-of>
            </emma:emma>
          </inkml:annotationXML>
          <inkml:trace contextRef="#ctx0" brushRef="#br0" timeOffset="2994.1713">12366 8485 13708,'-19'0'1250,"-1"20"-1218,0-1 320,-1 1 545,21 0 0,0 0-609,0 19-192,21-39-32,19 21 64,-21-21 0,1 0-32,20 0-96,-20 0 0,-1-21 97,-19 2-33,20-1 64,-20 0-192,0 0 128,-20 0-32,20 1-32,0 19 32,-19 0 128,19 0-320,0 0 352,19 19-160,1 1 32,-20 0-64,40 0-96,-20 0-160,-1-1-321,21 2-448,-20-21-672,1 0-321,-3 0-256,2 0-1602,-20 0-2722</inkml:trace>
        </inkml:traceGroup>
        <inkml:traceGroup>
          <inkml:annotationXML>
            <emma:emma xmlns:emma="http://www.w3.org/2003/04/emma" version="1.0">
              <emma:interpretation id="{6978DDEC-6404-40E0-86D1-EE0126A22DEC}" emma:medium="tactile" emma:mode="ink">
                <msink:context xmlns:msink="http://schemas.microsoft.com/ink/2010/main" type="inkWord" rotatedBoundingBox="12885,8406 13667,8448 13653,8710 12870,8668"/>
              </emma:interpretation>
              <emma:one-of disjunction-type="recognition" id="oneOf8">
                <emma:interpretation id="interp36" emma:lang="" emma:confidence="0">
                  <emma:literal>”</emma:literal>
                </emma:interpretation>
                <emma:interpretation id="interp37" emma:lang="" emma:confidence="0">
                  <emma:literal>“</emma:literal>
                </emma:interpretation>
                <emma:interpretation id="interp38" emma:lang="" emma:confidence="0">
                  <emma:literal>”</emma:literal>
                </emma:interpretation>
                <emma:interpretation id="interp39" emma:lang="" emma:confidence="0">
                  <emma:literal>∞</emma:literal>
                </emma:interpretation>
                <emma:interpretation id="interp40" emma:lang="" emma:confidence="0">
                  <emma:literal>·</emma:literal>
                </emma:interpretation>
              </emma:one-of>
            </emma:emma>
          </inkml:annotationXML>
          <inkml:trace contextRef="#ctx0" brushRef="#br0" timeOffset="3535.2022">12981 8485 11242,'0'-21'2979,"-19"2"-2915,-1 19 481,0 0 704,0 0-320,20 19-833,-20-19-128,20 21 0,0-1 32,20-1 32,0 1-32,20 20 0,-21-20 0,21-20 32,-20 19 32,-20 2-64,21-21 224,-21 0 353,-21 19-65,1-19-512,0 0-160,0 0-289,1 0-768,-1 0-1473,0 0-2819</inkml:trace>
          <inkml:trace contextRef="#ctx0" brushRef="#br0" timeOffset="3247.1857">12724 8584 2498,'0'-40'2722,"0"20"802,0 1-706,0-1-287,0 20-641,-21-21-994,21 21-511,-20 0-193,20 21-160,0-21-64,0 20 32,0-1-32,0 1-32,20-20 32,1 20-32,-1 0-32,-2-20-32,3 20 64,-21-20 32,0 0 32,20 19 32,-20-19 0,-20 0 0,20 0-193,-21 0 161,3 0-192,-2 0-576,20 0-482,-21 0-287,21 0-2018</inkml:trace>
        </inkml:traceGroup>
        <inkml:traceGroup>
          <inkml:annotationXML>
            <emma:emma xmlns:emma="http://www.w3.org/2003/04/emma" version="1.0">
              <emma:interpretation id="{4CE5AB39-D906-4B81-9B1B-AD8ECB1D9940}" emma:medium="tactile" emma:mode="ink">
                <msink:context xmlns:msink="http://schemas.microsoft.com/ink/2010/main" type="inkWord" rotatedBoundingBox="13207,8443 13467,8593 13392,8722 13132,8572"/>
              </emma:interpretation>
              <emma:one-of disjunction-type="recognition" id="oneOf9">
                <emma:interpretation id="interp41" emma:lang="" emma:confidence="0">
                  <emma:literal>e</emma:literal>
                </emma:interpretation>
                <emma:interpretation id="interp42" emma:lang="" emma:confidence="0">
                  <emma:literal>‘</emma:literal>
                </emma:interpretation>
                <emma:interpretation id="interp43" emma:lang="" emma:confidence="0">
                  <emma:literal>七</emma:literal>
                </emma:interpretation>
                <emma:interpretation id="interp44" emma:lang="" emma:confidence="0">
                  <emma:literal>l</emma:literal>
                </emma:interpretation>
                <emma:interpretation id="interp45" emma:lang="" emma:confidence="0">
                  <emma:literal>℃</emma:literal>
                </emma:interpretation>
              </emma:one-of>
            </emma:emma>
          </inkml:annotationXML>
          <inkml:trace contextRef="#ctx0" brushRef="#br0" timeOffset="3895.2227">13161 8544 13292,'0'20'416,"0"-20"-287,18 0 1344,3 0-288,-1-20-512,20 20-481,-21 0-32,1-20 32,-20 20 65,0 0-1,0-19-160,0 19-128,-20-20 128,20 20-96,-39 0-32,19 0-32,0 20 32,-1-20 0,3 19-32,18 1 64,0 0 128,18 0-32,3 0 128,-1-1-64,20 2-64,-21-21-64,21 0 129,0 19-258,-21-19-31,1 0-320,0-19-1186,0 19-3426</inkml:trace>
        </inkml:traceGroup>
        <inkml:traceGroup>
          <inkml:annotationXML>
            <emma:emma xmlns:emma="http://www.w3.org/2003/04/emma" version="1.0">
              <emma:interpretation id="{BA9A2E10-E930-4097-B2B5-8A1352EC3C44}" emma:medium="tactile" emma:mode="ink">
                <msink:context xmlns:msink="http://schemas.microsoft.com/ink/2010/main" type="inkWord" rotatedBoundingBox="13610,8432 13667,8666 13517,8703 13460,8468"/>
              </emma:interpretation>
              <emma:one-of disjunction-type="recognition" id="oneOf10">
                <emma:interpretation id="interp46" emma:lang="" emma:confidence="0">
                  <emma:literal>s</emma:literal>
                </emma:interpretation>
                <emma:interpretation id="interp47" emma:lang="" emma:confidence="0">
                  <emma:literal>S</emma:literal>
                </emma:interpretation>
                <emma:interpretation id="interp48" emma:lang="" emma:confidence="0">
                  <emma:literal>’</emma:literal>
                </emma:interpretation>
                <emma:interpretation id="interp49" emma:lang="" emma:confidence="0">
                  <emma:literal>5</emma:literal>
                </emma:interpretation>
                <emma:interpretation id="interp50" emma:lang="" emma:confidence="0">
                  <emma:literal>9</emma:literal>
                </emma:interpretation>
              </emma:one-of>
            </emma:emma>
          </inkml:annotationXML>
          <inkml:trace contextRef="#ctx0" brushRef="#br0" timeOffset="4192.2396">13596 8464 14285,'0'-19'1121,"-20"19"-1313,2 0 704,-2 19 577,-1-19-512,21 21-577,-20-1-32,40-1 32,-20 1-32,21-20-32,-1 20-128,18 0-1,-17 0 97,-1-20 96,0 19 0,-20-19 161,0 21 255,0-21 289,-20 19-97,0-19-191,-1 0-225,1 21-224,2-21-449,-2 0-672,-1 19-1025,21-19-2979</inkml:trace>
        </inkml:traceGroup>
        <inkml:traceGroup>
          <inkml:annotationXML>
            <emma:emma xmlns:emma="http://www.w3.org/2003/04/emma" version="1.0">
              <emma:interpretation id="{FB4E97CD-FA7B-4ADC-B23F-08BCB1091CD7}" emma:medium="tactile" emma:mode="ink">
                <msink:context xmlns:msink="http://schemas.microsoft.com/ink/2010/main" type="inkWord" rotatedBoundingBox="13914,8684 13975,8687 13974,8704 13913,8700"/>
              </emma:interpretation>
              <emma:one-of disjunction-type="recognition" id="oneOf11">
                <emma:interpretation id="interp51" emma:lang="" emma:confidence="0">
                  <emma:literal>一</emma:literal>
                </emma:interpretation>
                <emma:interpretation id="interp52" emma:lang="" emma:confidence="0">
                  <emma:literal>·</emma:literal>
                </emma:interpretation>
                <emma:interpretation id="interp53" emma:lang="" emma:confidence="0">
                  <emma:literal>、</emma:literal>
                </emma:interpretation>
                <emma:interpretation id="interp54" emma:lang="" emma:confidence="0">
                  <emma:literal>-</emma:literal>
                </emma:interpretation>
                <emma:interpretation id="interp55" emma:lang="" emma:confidence="0">
                  <emma:literal>.</emma:literal>
                </emma:interpretation>
              </emma:one-of>
            </emma:emma>
          </inkml:annotationXML>
          <inkml:trace contextRef="#ctx0" brushRef="#br0" timeOffset="4358.2492">13914 8684 7815,'41'19'13325,"-21"-19"-13518,-20 0 353,0 0-704,-20 0-993,20 0-10827</inkml:trace>
        </inkml:traceGroup>
        <inkml:traceGroup>
          <inkml:annotationXML>
            <emma:emma xmlns:emma="http://www.w3.org/2003/04/emma" version="1.0">
              <emma:interpretation id="{6124B8D9-69ED-4191-9625-24E298DD20DF}" emma:medium="tactile" emma:mode="ink">
                <msink:context xmlns:msink="http://schemas.microsoft.com/ink/2010/main" type="inkWord" rotatedBoundingBox="15668,9017 16008,9369 15745,9624 15405,9271"/>
              </emma:interpretation>
              <emma:one-of disjunction-type="recognition" id="oneOf12">
                <emma:interpretation id="interp56" emma:lang="" emma:confidence="0">
                  <emma:literal>）</emma:literal>
                </emma:interpretation>
                <emma:interpretation id="interp57" emma:lang="" emma:confidence="0">
                  <emma:literal>〉</emma:literal>
                </emma:interpretation>
                <emma:interpretation id="interp58" emma:lang="" emma:confidence="0">
                  <emma:literal>＞</emma:literal>
                </emma:interpretation>
                <emma:interpretation id="interp59" emma:lang="" emma:confidence="0">
                  <emma:literal>，</emma:literal>
                </emma:interpretation>
                <emma:interpretation id="interp60" emma:lang="" emma:confidence="0">
                  <emma:literal>了</emma:literal>
                </emma:interpretation>
              </emma:one-of>
            </emma:emma>
          </inkml:annotationXML>
          <inkml:trace contextRef="#ctx0" brushRef="#br0" timeOffset="-33723.9289">15542 9140 10345,'40'0'801,"-1"20"-673,2-20 0,-1 20-96,19 0 545,-19 0 800,19 0-576,-19 0-96,-1 19 288,-19-19 96,0 0-513,-20 20-320,0-21 33,-20 1-33,-20 1-32,1-2-256,19 1 64,-20-20 0,1 20-352,-1-1-513,1-19-993,-1 21-2562</inkml:trace>
        </inkml:traceGroup>
        <inkml:traceGroup>
          <inkml:annotationXML>
            <emma:emma xmlns:emma="http://www.w3.org/2003/04/emma" version="1.0">
              <emma:interpretation id="{52BF9847-AF24-4350-8122-03E561D10E6A}" emma:medium="tactile" emma:mode="ink">
                <msink:context xmlns:msink="http://schemas.microsoft.com/ink/2010/main" type="inkWord" rotatedBoundingBox="16800,8818 17245,8842 17220,9292 16776,9268"/>
              </emma:interpretation>
              <emma:one-of disjunction-type="recognition" id="oneOf13">
                <emma:interpretation id="interp61" emma:lang="" emma:confidence="0">
                  <emma:literal>0</emma:literal>
                </emma:interpretation>
                <emma:interpretation id="interp62" emma:lang="" emma:confidence="0">
                  <emma:literal>O</emma:literal>
                </emma:interpretation>
                <emma:interpretation id="interp63" emma:lang="" emma:confidence="0">
                  <emma:literal>o</emma:literal>
                </emma:interpretation>
                <emma:interpretation id="interp64" emma:lang="" emma:confidence="0">
                  <emma:literal>。</emma:literal>
                </emma:interpretation>
                <emma:interpretation id="interp65" emma:lang="" emma:confidence="0">
                  <emma:literal>○</emma:literal>
                </emma:interpretation>
              </emma:one-of>
            </emma:emma>
          </inkml:annotationXML>
          <inkml:trace contextRef="#ctx0" brushRef="#br0" timeOffset="-33226.9005">16872 8822 11755,'0'0'288,"0"0"-1665,-20 0-1,20 20 1442,-20 0 353,1 0 127,19 20-223,-20 0 95,20 19 417,0 1-129,0-20-255,20 19-225,-1-19-160,21-20 64,1 0 353,18-1 480,1-19-33,-1-19 65,-19-1-128,-1-20-64,1 0-192,-20 1-289,-20-1 64,-20-20 1,0 20-1,-20 21-256,1-21-256,-1 20-352,1 20-353,19 0-609,0 0-1857,0 20-4036</inkml:trace>
        </inkml:traceGroup>
        <inkml:traceGroup>
          <inkml:annotationXML>
            <emma:emma xmlns:emma="http://www.w3.org/2003/04/emma" version="1.0">
              <emma:interpretation id="{70726A62-8116-4092-81C5-84A5A24D2DA9}" emma:medium="tactile" emma:mode="ink">
                <msink:context xmlns:msink="http://schemas.microsoft.com/ink/2010/main" type="inkWord" rotatedBoundingBox="17425,9089 17483,9068 17489,9084 17431,9106"/>
              </emma:interpretation>
              <emma:one-of disjunction-type="recognition" id="oneOf14">
                <emma:interpretation id="interp66" emma:lang="" emma:confidence="0">
                  <emma:literal>.</emma:literal>
                </emma:interpretation>
                <emma:interpretation id="interp67" emma:lang="" emma:confidence="0">
                  <emma:literal>·</emma:literal>
                </emma:interpretation>
                <emma:interpretation id="interp68" emma:lang="" emma:confidence="0">
                  <emma:literal>一</emma:literal>
                </emma:interpretation>
                <emma:interpretation id="interp69" emma:lang="" emma:confidence="0">
                  <emma:literal>、</emma:literal>
                </emma:interpretation>
                <emma:interpretation id="interp70" emma:lang="" emma:confidence="0">
                  <emma:literal>☺</emma:literal>
                </emma:interpretation>
              </emma:one-of>
            </emma:emma>
          </inkml:annotationXML>
          <inkml:trace contextRef="#ctx0" brushRef="#br0" timeOffset="-33074.8918">17429 9100 15054,'19'0'1377,"-19"0"-1473,0 0 288,0 0-32,0-19-320,20 19-1890,0 0-2402</inkml:trace>
        </inkml:traceGroup>
        <inkml:traceGroup>
          <inkml:annotationXML>
            <emma:emma xmlns:emma="http://www.w3.org/2003/04/emma" version="1.0">
              <emma:interpretation id="{C8C18871-4914-4FFB-840D-A32C170695AD}" emma:medium="tactile" emma:mode="ink">
                <msink:context xmlns:msink="http://schemas.microsoft.com/ink/2010/main" type="inkWord" rotatedBoundingBox="17734,8772 17945,8784 17923,9189 17712,9178"/>
              </emma:interpretation>
              <emma:one-of disjunction-type="recognition" id="oneOf15">
                <emma:interpretation id="interp71" emma:lang="" emma:confidence="0">
                  <emma:literal>5</emma:literal>
                </emma:interpretation>
                <emma:interpretation id="interp72" emma:lang="" emma:confidence="0">
                  <emma:literal>s</emma:literal>
                </emma:interpretation>
                <emma:interpretation id="interp73" emma:lang="" emma:confidence="0">
                  <emma:literal>S</emma:literal>
                </emma:interpretation>
                <emma:interpretation id="interp74" emma:lang="" emma:confidence="0">
                  <emma:literal>亏</emma:literal>
                </emma:interpretation>
                <emma:interpretation id="interp75" emma:lang="" emma:confidence="0">
                  <emma:literal>8</emma:literal>
                </emma:interpretation>
              </emma:one-of>
            </emma:emma>
          </inkml:annotationXML>
          <inkml:trace contextRef="#ctx0" brushRef="#br0" timeOffset="-32677.8691">17765 8842 12139,'41'0'0,"-21"-20"288,0 1 1442,19 19-705,-19-20-513,-20 20-384,20 0-95,-20 0-66,-20 0-95,-20 0-32,21 20 0,-21-1 0,20 1 64,-1 0 64,1 0 0,2 0-160,18 0-129,0 20 97,18-21 0,2 1 64,1 20 0,19-20 63,-20 0 33,-1-1 160,1 2 1,0-2 223,0-19 192,-20 20 97,0-20-65,-20 20 1,0-20-97,0 0-159,1 0-161,-21 0-160,20 0-96,-1 0-257,1 0-736,20 0-1473,0 0-5414</inkml:trace>
        </inkml:traceGroup>
        <inkml:traceGroup>
          <inkml:annotationXML>
            <emma:emma xmlns:emma="http://www.w3.org/2003/04/emma" version="1.0">
              <emma:interpretation id="{55744EE7-04B3-499C-AC9A-DB03C8F9ED60}" emma:medium="tactile" emma:mode="ink">
                <msink:context xmlns:msink="http://schemas.microsoft.com/ink/2010/main" type="inkWord" rotatedBoundingBox="18223,8700 18867,8735 18837,9281 18194,9246"/>
              </emma:interpretation>
              <emma:one-of disjunction-type="recognition" id="oneOf16">
                <emma:interpretation id="interp76" emma:lang="" emma:confidence="0">
                  <emma:literal>0</emma:literal>
                </emma:interpretation>
                <emma:interpretation id="interp77" emma:lang="" emma:confidence="0">
                  <emma:literal>。</emma:literal>
                </emma:interpretation>
                <emma:interpretation id="interp78" emma:lang="" emma:confidence="0">
                  <emma:literal>o</emma:literal>
                </emma:interpretation>
                <emma:interpretation id="interp79" emma:lang="" emma:confidence="0">
                  <emma:literal>·</emma:literal>
                </emma:interpretation>
                <emma:interpretation id="interp80" emma:lang="" emma:confidence="0">
                  <emma:literal>○</emma:literal>
                </emma:interpretation>
              </emma:one-of>
            </emma:emma>
          </inkml:annotationXML>
          <inkml:trace contextRef="#ctx0" brushRef="#br0" timeOffset="-32403.8534">18282 9021 16495,'20'0'-512,"-20"0"-97,-20 0 1057,-1 20 161,3 0-353,-2-20-256,0 20-64,20-1 32,0 2-64,20-21-64,0 0 96,-2 0 64,3 0 96,-1 0 160,0-21 0,-20 21-95,0-19 63,0-1-32,0 20-224,-20-20-513,0 20-800,-1-20-1538,21 20-2882</inkml:trace>
        </inkml:traceGroup>
        <inkml:traceGroup>
          <inkml:annotationXML>
            <emma:emma xmlns:emma="http://www.w3.org/2003/04/emma" version="1.0">
              <emma:interpretation id="{E07C28E1-848E-4986-871B-362D2E52879F}" emma:medium="tactile" emma:mode="ink">
                <msink:context xmlns:msink="http://schemas.microsoft.com/ink/2010/main" type="inkWord" rotatedBoundingBox="18359,9220 18597,8703 18658,8731 18421,9249"/>
              </emma:interpretation>
              <emma:one-of disjunction-type="recognition" id="oneOf17">
                <emma:interpretation id="interp81" emma:lang="" emma:confidence="0">
                  <emma:literal>1</emma:literal>
                </emma:interpretation>
                <emma:interpretation id="interp82" emma:lang="" emma:confidence="0">
                  <emma:literal>’</emma:literal>
                </emma:interpretation>
                <emma:interpretation id="interp83" emma:lang="" emma:confidence="0">
                  <emma:literal>’</emma:literal>
                </emma:interpretation>
                <emma:interpretation id="interp84" emma:lang="" emma:confidence="0">
                  <emma:literal>，</emma:literal>
                </emma:interpretation>
                <emma:interpretation id="interp85" emma:lang="" emma:confidence="0">
                  <emma:literal>厂</emma:literal>
                </emma:interpretation>
              </emma:one-of>
            </emma:emma>
          </inkml:annotationXML>
          <inkml:trace contextRef="#ctx0" brushRef="#br0" timeOffset="-32180.8406">18579 8743 832,'41'-20'13869,"-41"20"-13356,20 0 192,-20 0 992,0 20-544,-20 0-672,20 20-289,-21 19-128,-19-19-64,1 39 0,19-19-545,-20-1-383,21-19-290,-1 0-479,0 0-1026,20-20-2562</inkml:trace>
        </inkml:traceGroup>
        <inkml:traceGroup>
          <inkml:annotationXML>
            <emma:emma xmlns:emma="http://www.w3.org/2003/04/emma" version="1.0">
              <emma:interpretation id="{19A74C25-EFE9-4980-A8CB-F82A2AA747F0}" emma:medium="tactile" emma:mode="ink">
                <msink:context xmlns:msink="http://schemas.microsoft.com/ink/2010/main" type="inkWord" rotatedBoundingBox="18717,9101 18867,9248 18808,9308 18658,9161"/>
              </emma:interpretation>
              <emma:one-of disjunction-type="recognition" id="oneOf18">
                <emma:interpretation id="interp86" emma:lang="" emma:confidence="0">
                  <emma:literal>。</emma:literal>
                </emma:interpretation>
                <emma:interpretation id="interp87" emma:lang="" emma:confidence="0">
                  <emma:literal>0</emma:literal>
                </emma:interpretation>
                <emma:interpretation id="interp88" emma:lang="" emma:confidence="0">
                  <emma:literal>o</emma:literal>
                </emma:interpretation>
                <emma:interpretation id="interp89" emma:lang="" emma:confidence="0">
                  <emma:literal>□</emma:literal>
                </emma:interpretation>
                <emma:interpretation id="interp90" emma:lang="" emma:confidence="0">
                  <emma:literal>.</emma:literal>
                </emma:interpretation>
              </emma:one-of>
            </emma:emma>
          </inkml:annotationXML>
          <inkml:trace contextRef="#ctx0" brushRef="#br0" timeOffset="-31920.8258">18679 9160 12107,'20'20'833,"-20"-20"-2243,20 20 898,-20 0 800,20 0-32,0 0-512,-1-20-577,1 19 641,-20-19 416,20 0 545,0 0 480,-20-19-64,0-1 161,-20 20-97,20-40-480,-20 20-417,-19 0-320,19 0-64,0 20-320,0-19-994,20 19-3298</inkml:trace>
        </inkml:traceGroup>
        <inkml:traceGroup>
          <inkml:annotationXML>
            <emma:emma xmlns:emma="http://www.w3.org/2003/04/emma" version="1.0">
              <emma:interpretation id="{19ACB588-4738-415A-9E8B-D3C13C71EB76}" emma:medium="tactile" emma:mode="ink">
                <msink:context xmlns:msink="http://schemas.microsoft.com/ink/2010/main" type="inkWord" rotatedBoundingBox="19859,8876 20283,9123 20128,9388 19705,9141"/>
              </emma:interpretation>
              <emma:one-of disjunction-type="recognition" id="oneOf19">
                <emma:interpretation id="interp91" emma:lang="" emma:confidence="0">
                  <emma:literal>e</emma:literal>
                </emma:interpretation>
                <emma:interpretation id="interp92" emma:lang="" emma:confidence="0">
                  <emma:literal>七</emma:literal>
                </emma:interpretation>
                <emma:interpretation id="interp93" emma:lang="" emma:confidence="0">
                  <emma:literal>尢</emma:literal>
                </emma:interpretation>
                <emma:interpretation id="interp94" emma:lang="" emma:confidence="0">
                  <emma:literal>Q</emma:literal>
                </emma:interpretation>
                <emma:interpretation id="interp95" emma:lang="" emma:confidence="0">
                  <emma:literal>G</emma:literal>
                </emma:interpretation>
              </emma:one-of>
            </emma:emma>
          </inkml:annotationXML>
          <inkml:trace contextRef="#ctx0" brushRef="#br0" timeOffset="-31393.7956">19771 9160 13164,'0'20'1730,"19"-20"-1730,1 0 320,21 0 769,-3 0 352,3-20-256,-1 0-672,-21-20-65,1 21 321,0-21-192,-20 20-513,0-20-64,-40 21-96,21-2-129,-21 2 1,-1 19 0,3 0 32,17 19 32,1 2 64,0 18 31,20 1 1,0-20-96,40 19-288,1 1-33,18 0-191,0-20 544,1 0-65,-21-20 33,21 20-256,-21-20-609,-19-20-1281,0 20-2691</inkml:trace>
        </inkml:traceGroup>
        <inkml:traceGroup>
          <inkml:annotationXML>
            <emma:emma xmlns:emma="http://www.w3.org/2003/04/emma" version="1.0">
              <emma:interpretation id="{1988A916-9AEB-4A2F-94D6-5D03B256B0A8}" emma:medium="tactile" emma:mode="ink">
                <msink:context xmlns:msink="http://schemas.microsoft.com/ink/2010/main" type="inkWord" rotatedBoundingBox="20273,9025 20821,8924 20876,9224 20329,9325"/>
              </emma:interpretation>
              <emma:one-of disjunction-type="recognition" id="oneOf20">
                <emma:interpretation id="interp96" emma:lang="" emma:confidence="0">
                  <emma:literal>“</emma:literal>
                </emma:interpretation>
                <emma:interpretation id="interp97" emma:lang="" emma:confidence="0">
                  <emma:literal>心</emma:literal>
                </emma:interpretation>
                <emma:interpretation id="interp98" emma:lang="" emma:confidence="0">
                  <emma:literal>灬</emma:literal>
                </emma:interpretation>
                <emma:interpretation id="interp99" emma:lang="" emma:confidence="0">
                  <emma:literal>…</emma:literal>
                </emma:interpretation>
                <emma:interpretation id="interp100" emma:lang="" emma:confidence="0">
                  <emma:literal>∵</emma:literal>
                </emma:interpretation>
              </emma:one-of>
            </emma:emma>
          </inkml:annotationXML>
          <inkml:trace contextRef="#ctx0" brushRef="#br0" timeOffset="-31141.7812">20306 9200 6726,'21'40'1121,"-1"-40"-1313,-20 20 512,20-20 2659,-20 0 0,0 0-833,0 0-897,0-20-448,0 0-97,-20-20-191,20 20-321,0 0-192,-20-20-32,20 21-192,20-21-289,0 20-896,0 20-481,-1-20 513,21 20-65,-20 0-63,0 0 480,19 20 256,-19-20-1024,0 0-5222</inkml:trace>
          <inkml:trace contextRef="#ctx0" brushRef="#br0" timeOffset="-30896.7672">20644 9220 11434,'20'20'833,"-20"0"352,21-20 2050,-21-20-1057,0 20-1153,0-20-416,0-20-257,0 20-160,0 0-128,0-20-224,0 21-128,0-1-224,0 0-33,18 0 65,2 20 127,1 0 129,-1 0 160,0 0 0,-2 0-449,3 0-1857,-1 20-3587</inkml:trace>
        </inkml:traceGroup>
        <inkml:traceGroup>
          <inkml:annotationXML>
            <emma:emma xmlns:emma="http://www.w3.org/2003/04/emma" version="1.0">
              <emma:interpretation id="{F982830B-95BD-443F-A3EB-1EDB829FB96A}" emma:medium="tactile" emma:mode="ink">
                <msink:context xmlns:msink="http://schemas.microsoft.com/ink/2010/main" type="inkWord" rotatedBoundingBox="21087,9011 21261,9175 21124,9320 20950,9155">
                  <msink:destinationLink direction="with" ref="{C21BFBEF-4DA8-4BE3-8E7E-D3407B33C95F}"/>
                </msink:context>
              </emma:interpretation>
              <emma:one-of disjunction-type="recognition" id="oneOf21">
                <emma:interpretation id="interp101" emma:lang="" emma:confidence="0">
                  <emma:literal>0</emma:literal>
                </emma:interpretation>
                <emma:interpretation id="interp102" emma:lang="" emma:confidence="0">
                  <emma:literal>。</emma:literal>
                </emma:interpretation>
                <emma:interpretation id="interp103" emma:lang="" emma:confidence="0">
                  <emma:literal>o</emma:literal>
                </emma:interpretation>
                <emma:interpretation id="interp104" emma:lang="" emma:confidence="0">
                  <emma:literal>O</emma:literal>
                </emma:interpretation>
                <emma:interpretation id="interp105" emma:lang="" emma:confidence="0">
                  <emma:literal>○</emma:literal>
                </emma:interpretation>
              </emma:one-of>
            </emma:emma>
          </inkml:annotationXML>
          <inkml:trace contextRef="#ctx0" brushRef="#br0" timeOffset="-30708.7564">21021 9081 4003,'0'0'-704,"0"0"-385,20 0 512</inkml:trace>
          <inkml:trace contextRef="#ctx0" brushRef="#br0" timeOffset="-30391.7383">21021 9081 9961,'20'19'2050,"-20"-19"-1762,0 0 1698,0 0-481,-20 21-928,20-2-449,-20 1-96,20 0-32,20 0 0,-20 0-32,20 0 0,0 0 64,21-20 160,-23 0 289,23 0 63,-21 0 161,0-20 160,-20 0 0,19-20-97,-19 20-319,-19 0-129,-1-20-224,0 21-160,-1-1-160,-17 20-321,18 0-768,-1 0-641,1 20-1249,20-1-2498</inkml:trace>
        </inkml:traceGroup>
        <inkml:traceGroup>
          <inkml:annotationXML>
            <emma:emma xmlns:emma="http://www.w3.org/2003/04/emma" version="1.0">
              <emma:interpretation id="{164DA6AC-FFF2-44AC-9971-F2E31D3B0C35}" emma:medium="tactile" emma:mode="ink">
                <msink:context xmlns:msink="http://schemas.microsoft.com/ink/2010/main" type="inkWord" rotatedBoundingBox="21358,9166 21726,9007 21776,9121 21407,9280"/>
              </emma:interpretation>
              <emma:one-of disjunction-type="recognition" id="oneOf22">
                <emma:interpretation id="interp106" emma:lang="" emma:confidence="0">
                  <emma:literal>-</emma:literal>
                </emma:interpretation>
                <emma:interpretation id="interp107" emma:lang="" emma:confidence="0">
                  <emma:literal>一</emma:literal>
                </emma:interpretation>
                <emma:interpretation id="interp108" emma:lang="" emma:confidence="0">
                  <emma:literal>‘</emma:literal>
                </emma:interpretation>
                <emma:interpretation id="interp109" emma:lang="" emma:confidence="0">
                  <emma:literal>～</emma:literal>
                </emma:interpretation>
                <emma:interpretation id="interp110" emma:lang="" emma:confidence="0">
                  <emma:literal>^</emma:literal>
                </emma:interpretation>
              </emma:one-of>
            </emma:emma>
          </inkml:annotationXML>
          <inkml:trace contextRef="#ctx0" brushRef="#br0" timeOffset="-30124.723">21399 9260 10570,'19'0'1889,"-19"0"-1184,20-20 2178,-20 0-897,0 0-833,20 0-256,0-20-225,-20 21-159,39-2-65,-19 21-64,0-19-159,1 19-129,17 0-160,-17 0-257,19 0-447,-20 19-578,19-19-351,-19 0-1570,0 21-5638</inkml:trace>
        </inkml:traceGroup>
      </inkml:traceGroup>
    </inkml:traceGroup>
    <inkml:traceGroup>
      <inkml:annotationXML>
        <emma:emma xmlns:emma="http://www.w3.org/2003/04/emma" version="1.0">
          <emma:interpretation id="{5E5ABA5C-B54D-4345-B422-C135A404ED56}" emma:medium="tactile" emma:mode="ink">
            <msink:context xmlns:msink="http://schemas.microsoft.com/ink/2010/main" type="paragraph" rotatedBoundingBox="11764,11383 22252,10871 22294,11731 11806,12243" alignmentLevel="2"/>
          </emma:interpretation>
        </emma:emma>
      </inkml:annotationXML>
      <inkml:traceGroup>
        <inkml:annotationXML>
          <emma:emma xmlns:emma="http://www.w3.org/2003/04/emma" version="1.0">
            <emma:interpretation id="{86D4001B-D50F-444B-9D79-3FD96E8020E6}" emma:medium="tactile" emma:mode="ink">
              <msink:context xmlns:msink="http://schemas.microsoft.com/ink/2010/main" type="inkBullet" rotatedBoundingBox="11784,11785 12519,11749 12535,12067 11799,12103"/>
            </emma:interpretation>
            <emma:one-of disjunction-type="recognition" id="oneOf23">
              <emma:interpretation id="interp111" emma:lang="" emma:confidence="0">
                <emma:literal>→</emma:literal>
              </emma:interpretation>
            </emma:one-of>
          </emma:emma>
        </inkml:annotationXML>
        <inkml:trace contextRef="#ctx0" brushRef="#br0" timeOffset="125403.1727">11869 11923 7174,'-20'0'1858,"2"0"-256,18-21 832,-21 21-608,21 0-737,0 0-257,-20 0 33,20 0-160,0 0-225,20 0 97,1 0-257,17 0-96,-17 0-127,37 0-65,-17 0-161,19 0 418,-21 0-289,21-19 0,-1 19 0,-18 0-96,-3 0-65,-17 0-63,19 0-128,-40 0-321,19 0-127,-19 0-161,0 0-128,0 0-609,0 0-1633,0-20-5862</inkml:trace>
        <inkml:trace contextRef="#ctx0" brushRef="#br0" timeOffset="125706.19">12248 11783 8680,'-20'0'672,"20"-19"-159,0 19 1056,20 0 129,-2 0-1025,2 0-385,1 0-192,19 0 64,-21 0-64,21 0-32,-20 19 0,0 1 32,-1-20-96,1 20 32,0 0 65,-20-20-33,20 20 128,-20 0 64,-20-20 64,20 19 129,-20 2-1,0-21-192,1 19-224,-1 0 32,-20 2-256,20 19-576,-19-20-1314,19 0-1250,-21-1-4707</inkml:trace>
      </inkml:traceGroup>
      <inkml:traceGroup>
        <inkml:annotationXML>
          <emma:emma xmlns:emma="http://www.w3.org/2003/04/emma" version="1.0">
            <emma:interpretation id="{539B7CDA-CE51-404C-853C-FED4CFFCAACA}" emma:medium="tactile" emma:mode="ink">
              <msink:context xmlns:msink="http://schemas.microsoft.com/ink/2010/main" type="line" rotatedBoundingBox="12943,11326 22252,10871 22294,11731 12985,12186"/>
            </emma:interpretation>
          </emma:emma>
        </inkml:annotationXML>
        <inkml:traceGroup>
          <inkml:annotationXML>
            <emma:emma xmlns:emma="http://www.w3.org/2003/04/emma" version="1.0">
              <emma:interpretation id="{DE55DCE6-4661-4D29-8AD2-5837E7FEC2C8}" emma:medium="tactile" emma:mode="ink">
                <msink:context xmlns:msink="http://schemas.microsoft.com/ink/2010/main" type="inkWord" rotatedBoundingBox="13165,11402 13582,11779 13337,12050 12920,11674"/>
              </emma:interpretation>
              <emma:one-of disjunction-type="recognition" id="oneOf24">
                <emma:interpretation id="interp112" emma:lang="" emma:confidence="0">
                  <emma:literal>a</emma:literal>
                </emma:interpretation>
                <emma:interpretation id="interp113" emma:lang="" emma:confidence="0">
                  <emma:literal>Q</emma:literal>
                </emma:interpretation>
                <emma:interpretation id="interp114" emma:lang="" emma:confidence="0">
                  <emma:literal>9</emma:literal>
                </emma:interpretation>
                <emma:interpretation id="interp115" emma:lang="" emma:confidence="0">
                  <emma:literal>G</emma:literal>
                </emma:interpretation>
                <emma:interpretation id="interp116" emma:lang="" emma:confidence="0">
                  <emma:literal>民</emma:literal>
                </emma:interpretation>
              </emma:one-of>
            </emma:emma>
          </inkml:annotationXML>
          <inkml:trace contextRef="#ctx0" brushRef="#br0" timeOffset="67543.8633">13240 11625 1153,'20'0'1985,"-20"-20"322,19 20-97,-19 0-385,0-20-223,20 20 96,-20-20-65,0 20-256,0-20-352,0 1-256,0 19-128,-20 0-65,20-21-127,-19 21-321,-1 0-160,-20 0-160,19 0-1,-17 0-31,-3 21 128,3-2-160,17 1 128,-19 0-96,20 20 192,20-20-97,-19-1-31,19 21-32,19-20-64,1 0 64,0 0-129,0-1 161,19-19 32,-19 0 128,21 0 32,-21 0-32,-2 0 32,3-19 64,-1 19 0,0-20 64,-20 0-63,0 0-1,0 0-96,20 0 32,-20 1-32,0-1-32,0 0 64,0 0-32,0 20 0,0 0-64,19 0-32,-19 0 128,0 20 96,20 0 32,-20 0 32,0 19 64,20 1-128,-20 0-64,20-1-32,0 1-128,-20 0-224,19-21-449,1 2-640,0-2-1634,-20 0-3939</inkml:trace>
        </inkml:traceGroup>
        <inkml:traceGroup>
          <inkml:annotationXML>
            <emma:emma xmlns:emma="http://www.w3.org/2003/04/emma" version="1.0">
              <emma:interpretation id="{17502420-332B-4084-ACA7-6AD4884AC615}" emma:medium="tactile" emma:mode="ink">
                <msink:context xmlns:msink="http://schemas.microsoft.com/ink/2010/main" type="inkWord" rotatedBoundingBox="13622,11408 13929,11742 13743,11913 13436,11579"/>
              </emma:interpretation>
              <emma:one-of disjunction-type="recognition" id="oneOf25">
                <emma:interpretation id="interp117" emma:lang="" emma:confidence="0">
                  <emma:literal>么</emma:literal>
                </emma:interpretation>
                <emma:interpretation id="interp118" emma:lang="" emma:confidence="0">
                  <emma:literal>q</emma:literal>
                </emma:interpretation>
                <emma:interpretation id="interp119" emma:lang="" emma:confidence="0">
                  <emma:literal>“</emma:literal>
                </emma:interpretation>
                <emma:interpretation id="interp120" emma:lang="" emma:confidence="0">
                  <emma:literal>乐</emma:literal>
                </emma:interpretation>
                <emma:interpretation id="interp121" emma:lang="" emma:confidence="0">
                  <emma:literal>幺</emma:literal>
                </emma:interpretation>
              </emma:one-of>
            </emma:emma>
          </inkml:annotationXML>
          <inkml:trace contextRef="#ctx0" brushRef="#br0" timeOffset="68336.9087">13876 11684 13741,'0'0'1601,"0"0"-1985,0 0 1152,0 0 738,0 0-1282,0 0-352,0 0-801,0 0-1826,18 20-6661</inkml:trace>
          <inkml:trace contextRef="#ctx0" brushRef="#br0" timeOffset="67989.8888">13617 11545 13068,'-21'-19'448,"1"-2"-448,2 21 32,-2 0 353,-1 0 415,21 0-639,-20 21-193,0-2 32,20 1 0,0 0 0,0 0-32,20 0-65,-20 0-159,20-1 160,1-19 64,-1 0 64,-2 0 96,2 0 32,1-19 1,-1 19 159,-20-20 64,0 0-128,0 0-63,0 0-33,0 0-32,0 20 0,0-19 0,0 19-96,0 19 32,0 1 289,0 20 127,20 0-320,-20-1 160,20 1-320,-1 0 0,1-1-192,0-19-128,-20 20-481,20-20-576,-20-20-1282,0 19-4804</inkml:trace>
        </inkml:traceGroup>
        <inkml:traceGroup>
          <inkml:annotationXML>
            <emma:emma xmlns:emma="http://www.w3.org/2003/04/emma" version="1.0">
              <emma:interpretation id="{7DDEA722-6AE4-4639-BE04-A1FA47F0B5C4}" emma:medium="tactile" emma:mode="ink">
                <msink:context xmlns:msink="http://schemas.microsoft.com/ink/2010/main" type="inkWord" rotatedBoundingBox="14168,11471 14283,11839 14108,11894 13993,11526"/>
              </emma:interpretation>
              <emma:one-of disjunction-type="recognition" id="oneOf26">
                <emma:interpretation id="interp122" emma:lang="" emma:confidence="0">
                  <emma:literal>2</emma:literal>
                </emma:interpretation>
                <emma:interpretation id="interp123" emma:lang="" emma:confidence="0">
                  <emma:literal>z</emma:literal>
                </emma:interpretation>
                <emma:interpretation id="interp124" emma:lang="" emma:confidence="0">
                  <emma:literal>乙</emma:literal>
                </emma:interpretation>
                <emma:interpretation id="interp125" emma:lang="" emma:confidence="0">
                  <emma:literal>Z</emma:literal>
                </emma:interpretation>
                <emma:interpretation id="interp126" emma:lang="" emma:confidence="0">
                  <emma:literal>⺄</emma:literal>
                </emma:interpretation>
              </emma:one-of>
            </emma:emma>
          </inkml:annotationXML>
          <inkml:trace contextRef="#ctx0" brushRef="#br0" timeOffset="68631.9255">13993 11526 8456,'21'0'6854,"-1"0"-6630,0 0 897,0 0 321,19 0-481,-19 0-609,0 0-224,0 0-160,-1 19-64,-19 1 32,0 20-128,0 0 128,-19-1 64,-1-19-225,0 20 289,20-20-64,-20-1 32,20 1 33,20-20-33,0 20 0,0 0-64,19-20-737,-19 0-929,20 0-2722</inkml:trace>
        </inkml:traceGroup>
        <inkml:traceGroup>
          <inkml:annotationXML>
            <emma:emma xmlns:emma="http://www.w3.org/2003/04/emma" version="1.0">
              <emma:interpretation id="{914FF664-CCE9-4D91-B2CD-70C9F56A89E7}" emma:medium="tactile" emma:mode="ink">
                <msink:context xmlns:msink="http://schemas.microsoft.com/ink/2010/main" type="inkWord" rotatedBoundingBox="14419,11422 15006,11393 15032,11924 14445,11952"/>
              </emma:interpretation>
              <emma:one-of disjunction-type="recognition" id="oneOf27">
                <emma:interpretation id="interp127" emma:lang="" emma:confidence="0">
                  <emma:literal>0</emma:literal>
                </emma:interpretation>
                <emma:interpretation id="interp128" emma:lang="" emma:confidence="0">
                  <emma:literal>。</emma:literal>
                </emma:interpretation>
                <emma:interpretation id="interp129" emma:lang="" emma:confidence="0">
                  <emma:literal>o</emma:literal>
                </emma:interpretation>
                <emma:interpretation id="interp130" emma:lang="" emma:confidence="0">
                  <emma:literal>O</emma:literal>
                </emma:interpretation>
                <emma:interpretation id="interp131" emma:lang="" emma:confidence="0">
                  <emma:literal>○</emma:literal>
                </emma:interpretation>
              </emma:one-of>
            </emma:emma>
          </inkml:annotationXML>
          <inkml:trace contextRef="#ctx0" brushRef="#br0" timeOffset="68935.9427">14491 11645 10473,'-20'0'3844,"0"0"-3748,20 0 1121,0 0-352,-20 19-705,20-19-160,20 20-224,-20 0-160,20 0-321,0 0 96,-1-20 289,1 20 256,0-20 128,0 0 64,-20-20 289,20 20 287,-20-20 193,0 0-96,0 0-96,0 20-289,-20-20-96,0 1-352,0-1-32,0 20-384,1 0-833,19 0-1154,0 0-3586</inkml:trace>
        </inkml:traceGroup>
        <inkml:traceGroup>
          <inkml:annotationXML>
            <emma:emma xmlns:emma="http://www.w3.org/2003/04/emma" version="1.0">
              <emma:interpretation id="{87F81DB4-B25A-470C-AE6D-FEE61E5F6806}" emma:medium="tactile" emma:mode="ink">
                <msink:context xmlns:msink="http://schemas.microsoft.com/ink/2010/main" type="inkWord" rotatedBoundingBox="14622,11932 14730,11402 14777,11412 14668,11941"/>
              </emma:interpretation>
              <emma:one-of disjunction-type="recognition" id="oneOf28">
                <emma:interpretation id="interp132" emma:lang="" emma:confidence="0">
                  <emma:literal>1</emma:literal>
                </emma:interpretation>
                <emma:interpretation id="interp133" emma:lang="" emma:confidence="0">
                  <emma:literal>l</emma:literal>
                </emma:interpretation>
                <emma:interpretation id="interp134" emma:lang="" emma:confidence="0">
                  <emma:literal>Ⅰ</emma:literal>
                </emma:interpretation>
                <emma:interpretation id="interp135" emma:lang="" emma:confidence="0">
                  <emma:literal>I</emma:literal>
                </emma:interpretation>
                <emma:interpretation id="interp136" emma:lang="" emma:confidence="0">
                  <emma:literal>|</emma:literal>
                </emma:interpretation>
              </emma:one-of>
            </emma:emma>
          </inkml:annotationXML>
          <inkml:trace contextRef="#ctx0" brushRef="#br0" timeOffset="69150.9552">14748 11406 12139,'0'0'1666,"0"19"-1442,0 2 2050,0-2-897,-20 21-576,20 0-385,-20 20-63,1 19-257,-1-19-352,0-1-609,20 1 64,0-21-768,0-18-1378,20-2-1794</inkml:trace>
        </inkml:traceGroup>
        <inkml:traceGroup>
          <inkml:annotationXML>
            <emma:emma xmlns:emma="http://www.w3.org/2003/04/emma" version="1.0">
              <emma:interpretation id="{48BE0D39-016F-41BA-B32F-E0483A00E8B7}" emma:medium="tactile" emma:mode="ink">
                <msink:context xmlns:msink="http://schemas.microsoft.com/ink/2010/main" type="inkWord" rotatedBoundingBox="14921,11683 15047,11773 14979,11868 14853,11778"/>
              </emma:interpretation>
              <emma:one-of disjunction-type="recognition" id="oneOf29">
                <emma:interpretation id="interp137" emma:lang="" emma:confidence="0">
                  <emma:literal>0</emma:literal>
                </emma:interpretation>
                <emma:interpretation id="interp138" emma:lang="" emma:confidence="0">
                  <emma:literal>。</emma:literal>
                </emma:interpretation>
                <emma:interpretation id="interp139" emma:lang="" emma:confidence="0">
                  <emma:literal>o</emma:literal>
                </emma:interpretation>
                <emma:interpretation id="interp140" emma:lang="" emma:confidence="0">
                  <emma:literal>○</emma:literal>
                </emma:interpretation>
                <emma:interpretation id="interp141" emma:lang="" emma:confidence="0">
                  <emma:literal>O</emma:literal>
                </emma:interpretation>
              </emma:one-of>
            </emma:emma>
          </inkml:annotationXML>
          <inkml:trace contextRef="#ctx0" brushRef="#br0" timeOffset="69418.9705">14888 11744 10345,'0'20'801,"0"-20"-673,0 19 2114,0 1-800,19-20-770,1 20-383,0 0-1,0-20 256,0 0 33,-1-20-33,-19 20 1,20-20 224,-20 0-161,-20 1-319,20-1 127,-19 20-192,-1-20-128,0 20-192,0-20-1057,20 20-1794,-20 0-9545</inkml:trace>
        </inkml:traceGroup>
        <inkml:traceGroup>
          <inkml:annotationXML>
            <emma:emma xmlns:emma="http://www.w3.org/2003/04/emma" version="1.0">
              <emma:interpretation id="{581DEBA4-2294-4A9A-B542-06591BE715D5}" emma:medium="tactile" emma:mode="ink">
                <msink:context xmlns:msink="http://schemas.microsoft.com/ink/2010/main" type="inkWord" rotatedBoundingBox="15931,11494 16223,11709 16074,11911 15782,11697"/>
              </emma:interpretation>
              <emma:one-of disjunction-type="recognition" id="oneOf30">
                <emma:interpretation id="interp142" emma:lang="" emma:confidence="0">
                  <emma:literal>a</emma:literal>
                </emma:interpretation>
                <emma:interpretation id="interp143" emma:lang="" emma:confidence="0">
                  <emma:literal>Q</emma:literal>
                </emma:interpretation>
                <emma:interpretation id="interp144" emma:lang="" emma:confidence="0">
                  <emma:literal>G</emma:literal>
                </emma:interpretation>
                <emma:interpretation id="interp145" emma:lang="" emma:confidence="0">
                  <emma:literal>C</emma:literal>
                </emma:interpretation>
                <emma:interpretation id="interp146" emma:lang="" emma:confidence="0">
                  <emma:literal>&amp;</emma:literal>
                </emma:interpretation>
              </emma:one-of>
            </emma:emma>
          </inkml:annotationXML>
          <inkml:trace contextRef="#ctx0" brushRef="#br0" timeOffset="70053.0067">16018 11585 4356,'-18'-20'10089,"18"0"-9865,-21 20 161,1 0 416,0 0-65,0 0-544,1 0-256,-1 20 64,20 20 193,-20-20 127,20 19-224,0 1-64,0-20-64,20 0-32,-20 0-64,20-1 64,-1-19 64,1 0 160,20 0-32,-19-19 32,-21-1-64,18 0 32,-18 0 161,0 0-225,0 0 64,-18 1 32,18-1 0,0 20-32,-21-20 160,21 20-127,0 0-161,0 20 0,21-20 32,-3 20-96,-18-1 160,40 1-321,-19 0-159,19 0-673,-22 0-929,23-20-1537,-21 0-5253</inkml:trace>
        </inkml:traceGroup>
        <inkml:traceGroup>
          <inkml:annotationXML>
            <emma:emma xmlns:emma="http://www.w3.org/2003/04/emma" version="1.0">
              <emma:interpretation id="{42BA8C1C-2021-4D5A-BF83-47D8B0F380C4}" emma:medium="tactile" emma:mode="ink">
                <msink:context xmlns:msink="http://schemas.microsoft.com/ink/2010/main" type="inkWord" rotatedBoundingBox="16312,11531 16376,11704 16290,11735 16226,11563"/>
              </emma:interpretation>
              <emma:one-of disjunction-type="recognition" id="oneOf31">
                <emma:interpretation id="interp147" emma:lang="" emma:confidence="0">
                  <emma:literal>（</emma:literal>
                </emma:interpretation>
                <emma:interpretation id="interp148" emma:lang="" emma:confidence="0">
                  <emma:literal>‘</emma:literal>
                </emma:interpretation>
                <emma:interpretation id="interp149" emma:lang="" emma:confidence="0">
                  <emma:literal>、</emma:literal>
                </emma:interpretation>
                <emma:interpretation id="interp150" emma:lang="" emma:confidence="0">
                  <emma:literal>[</emma:literal>
                </emma:interpretation>
                <emma:interpretation id="interp151" emma:lang="" emma:confidence="0">
                  <emma:literal>C</emma:literal>
                </emma:interpretation>
              </emma:one-of>
            </emma:emma>
          </inkml:annotationXML>
          <inkml:trace contextRef="#ctx0" brushRef="#br0" timeOffset="70256.0184">16317 11545 11306,'-20'0'5445,"20"0"-4996,-20 0 352,20 20 159,-20-20-735,20 20-161,0 0-96,0 0-32,0 0-193,20-20-255,-20 19-353,20 1-256,0-20-64,-1 20-641,21-20-1761</inkml:trace>
        </inkml:traceGroup>
        <inkml:traceGroup>
          <inkml:annotationXML>
            <emma:emma xmlns:emma="http://www.w3.org/2003/04/emma" version="1.0">
              <emma:interpretation id="{9B15C3E2-9BC0-44F8-A46D-033FC82AB382}" emma:medium="tactile" emma:mode="ink">
                <msink:context xmlns:msink="http://schemas.microsoft.com/ink/2010/main" type="inkWord" rotatedBoundingBox="16488,11545 16738,11650 16679,11792 16428,11687"/>
              </emma:interpretation>
              <emma:one-of disjunction-type="recognition" id="oneOf32">
                <emma:interpretation id="interp152" emma:lang="" emma:confidence="0">
                  <emma:literal>C</emma:literal>
                </emma:interpretation>
                <emma:interpretation id="interp153" emma:lang="" emma:confidence="0">
                  <emma:literal>c</emma:literal>
                </emma:interpretation>
                <emma:interpretation id="interp154" emma:lang="" emma:confidence="0">
                  <emma:literal>（</emma:literal>
                </emma:interpretation>
                <emma:interpretation id="interp155" emma:lang="" emma:confidence="0">
                  <emma:literal>丶</emma:literal>
                </emma:interpretation>
                <emma:interpretation id="interp156" emma:lang="" emma:confidence="0">
                  <emma:literal>G</emma:literal>
                </emma:interpretation>
              </emma:one-of>
            </emma:emma>
          </inkml:annotationXML>
          <inkml:trace contextRef="#ctx0" brushRef="#br0" timeOffset="70507.0327">16534 11565 9769,'0'0'224,"0"0"801,0 0 1633,-18 0-768,-2 0-1057,20 20-224,-21 0-1,1 0-288,20 0-159,0-1-129,20 1-32,-20 0-32,41 0-64,-23-20-193,23 20-63,-21-20-321,19-20-672,1 20-769,-20-20-32,0 0-1025,-1 0-1473</inkml:trace>
        </inkml:traceGroup>
        <inkml:traceGroup>
          <inkml:annotationXML>
            <emma:emma xmlns:emma="http://www.w3.org/2003/04/emma" version="1.0">
              <emma:interpretation id="{B13E935B-B2EE-4505-8242-6E54DEBC7017}" emma:medium="tactile" emma:mode="ink">
                <msink:context xmlns:msink="http://schemas.microsoft.com/ink/2010/main" type="inkWord" rotatedBoundingBox="16745,11438 17488,11565 17409,12026 16667,11900"/>
              </emma:interpretation>
              <emma:one-of disjunction-type="recognition" id="oneOf33">
                <emma:interpretation id="interp157" emma:lang="" emma:confidence="0">
                  <emma:literal>的</emma:literal>
                </emma:interpretation>
                <emma:interpretation id="interp158" emma:lang="" emma:confidence="0">
                  <emma:literal>小</emma:literal>
                </emma:interpretation>
                <emma:interpretation id="interp159" emma:lang="" emma:confidence="0">
                  <emma:literal>心</emma:literal>
                </emma:interpretation>
                <emma:interpretation id="interp160" emma:lang="" emma:confidence="0">
                  <emma:literal>孑</emma:literal>
                </emma:interpretation>
                <emma:interpretation id="interp161" emma:lang="" emma:confidence="0">
                  <emma:literal>作</emma:literal>
                </emma:interpretation>
              </emma:one-of>
            </emma:emma>
          </inkml:annotationXML>
          <inkml:trace contextRef="#ctx0" brushRef="#br0" timeOffset="71149.0695">16733 11585 3939,'0'20'3844,"0"-20"-1154,-19 20-1408,19-20-770,0 20 65,0-1-65,0-19-192,19 20 33,1-20 63,0 0-96,-20 0-95,20 0-1,0 0-96,-20 0-32,19 0-64,-19-20-96,0 20-128,20-19-160,-20 19-802,0-20-511,0 20 736,0 0 513,20 0 288,-20 20 95,21-20 66,-21 0 63,20 19 128,-20-19 0,20 0 96,-20 0 257,18 0 224,-18 0 352,0 0-64,0 0-417,0-19-287,0 19-193,0-20-192,0 20-384,21-20-321,-1 20 0,0 0 161,0 0 287,-1 20 1,1-20 96,0 0 160,0 20 0,0-20-32,-1 19-32,1-19-64,-20 0-128,0 20 128,0 0 192,0 0-32,0 0-32,0 19-64,0-19 96,0 20 0,0 0-32,0-21 0,0 21 160,0-21 865,0-19 96,0 21 160,0-21 192,-20 0-448,1-21-448,19 2 256,-20 0-321,20-2-288,0-18 353,39-1-673,-19 0 0,40-19-257,-1-1 129,-18 21 0,18 19 160,-19 0 96,-1 0-384,-39 20 256,20 0-801,-20 0-1089,-20 20-2050</inkml:trace>
        </inkml:traceGroup>
        <inkml:traceGroup>
          <inkml:annotationXML>
            <emma:emma xmlns:emma="http://www.w3.org/2003/04/emma" version="1.0">
              <emma:interpretation id="{8DE26536-B22D-4AAE-AA22-52198EF9BE4D}" emma:medium="tactile" emma:mode="ink">
                <msink:context xmlns:msink="http://schemas.microsoft.com/ink/2010/main" type="inkWord" rotatedBoundingBox="18501,11054 18746,11042 18778,11684 18533,11695"/>
              </emma:interpretation>
              <emma:one-of disjunction-type="recognition" id="oneOf34">
                <emma:interpretation id="interp162" emma:lang="" emma:confidence="0">
                  <emma:literal>（</emma:literal>
                </emma:interpretation>
                <emma:interpretation id="interp163" emma:lang="" emma:confidence="0">
                  <emma:literal>[</emma:literal>
                </emma:interpretation>
                <emma:interpretation id="interp164" emma:lang="" emma:confidence="0">
                  <emma:literal>〔</emma:literal>
                </emma:interpretation>
                <emma:interpretation id="interp165" emma:lang="" emma:confidence="0">
                  <emma:literal>C</emma:literal>
                </emma:interpretation>
                <emma:interpretation id="interp166" emma:lang="" emma:confidence="0">
                  <emma:literal>{</emma:literal>
                </emma:interpretation>
              </emma:one-of>
            </emma:emma>
          </inkml:annotationXML>
          <inkml:trace contextRef="#ctx0" brushRef="#br0" timeOffset="71669.0992">18679 11088 10730,'-19'-40'1441,"-1"40"0,0 21 129,-21-2-65,21 1-448,2 40-416,18-1 64,-21 1-321,21 19-32,0-20-160,21 2-224,-21-2 32,18-19-256,22 0-320,1-1-321,-2-19-641,1-20-1473,19 0-5188</inkml:trace>
        </inkml:traceGroup>
        <inkml:traceGroup>
          <inkml:annotationXML>
            <emma:emma xmlns:emma="http://www.w3.org/2003/04/emma" version="1.0">
              <emma:interpretation id="{7B224E2C-AD78-4D6A-AD28-06F34C544EA1}" emma:medium="tactile" emma:mode="ink">
                <msink:context xmlns:msink="http://schemas.microsoft.com/ink/2010/main" type="inkWord" rotatedBoundingBox="18906,11289 19186,11275 19200,11561 18920,11575"/>
              </emma:interpretation>
              <emma:one-of disjunction-type="recognition" id="oneOf35">
                <emma:interpretation id="interp167" emma:lang="" emma:confidence="0">
                  <emma:literal>0</emma:literal>
                </emma:interpretation>
                <emma:interpretation id="interp168" emma:lang="" emma:confidence="0">
                  <emma:literal>〇</emma:literal>
                </emma:interpretation>
                <emma:interpretation id="interp169" emma:lang="" emma:confidence="0">
                  <emma:literal>。</emma:literal>
                </emma:interpretation>
                <emma:interpretation id="interp170" emma:lang="" emma:confidence="0">
                  <emma:literal>○</emma:literal>
                </emma:interpretation>
                <emma:interpretation id="interp171" emma:lang="" emma:confidence="0">
                  <emma:literal>o</emma:literal>
                </emma:interpretation>
              </emma:one-of>
            </emma:emma>
          </inkml:annotationXML>
          <inkml:trace contextRef="#ctx0" brushRef="#br0" timeOffset="71965.1161">19016 11366 15054,'-58'20'320,"37"0"-320,1-1 0,20 2 32,0-2 32,0 21-64,41-19-128,-23-2 32,43 1 0,-23-20 96,-17 0 96,19 0 192,-20-20 385,-1 1 288,1-2-96,-20 2 31,0-21-95,-20 0-384,1 0-97,-21 20 385,-1-20-129,3 21-288,-3 19-256,21 0-128,2 0-384,18 0-1314,0 19-544,38 21-2499</inkml:trace>
        </inkml:traceGroup>
        <inkml:traceGroup>
          <inkml:annotationXML>
            <emma:emma xmlns:emma="http://www.w3.org/2003/04/emma" version="1.0">
              <emma:interpretation id="{AA1CB4CC-611E-4601-A0A7-6B2DFA12D7C0}" emma:medium="tactile" emma:mode="ink">
                <msink:context xmlns:msink="http://schemas.microsoft.com/ink/2010/main" type="inkWord" rotatedBoundingBox="19334,11464 19373,11464 19372,11486 19333,11485"/>
              </emma:interpretation>
              <emma:one-of disjunction-type="recognition" id="oneOf36">
                <emma:interpretation id="interp172" emma:lang="" emma:confidence="0">
                  <emma:literal>.</emma:literal>
                </emma:interpretation>
                <emma:interpretation id="interp173" emma:lang="" emma:confidence="0">
                  <emma:literal>。</emma:literal>
                </emma:interpretation>
                <emma:interpretation id="interp174" emma:lang="" emma:confidence="0">
                  <emma:literal>·</emma:literal>
                </emma:interpretation>
                <emma:interpretation id="interp175" emma:lang="" emma:confidence="0">
                  <emma:literal>丁</emma:literal>
                </emma:interpretation>
                <emma:interpretation id="interp176" emma:lang="" emma:confidence="0">
                  <emma:literal>厂</emma:literal>
                </emma:interpretation>
              </emma:one-of>
            </emma:emma>
          </inkml:annotationXML>
          <inkml:trace contextRef="#ctx0" brushRef="#br0" timeOffset="72109.1244">19354 11465 16944,'0'21'576,"-20"-42"641,20 21 417,0 0-801,0 0-1026,0 0-1504,20 0-994,-1 0-6726</inkml:trace>
        </inkml:traceGroup>
        <inkml:traceGroup>
          <inkml:annotationXML>
            <emma:emma xmlns:emma="http://www.w3.org/2003/04/emma" version="1.0">
              <emma:interpretation id="{8FC0699B-A4C5-433B-9762-A7E075C09F43}" emma:medium="tactile" emma:mode="ink">
                <msink:context xmlns:msink="http://schemas.microsoft.com/ink/2010/main" type="inkWord" rotatedBoundingBox="19627,11198 19667,11619 19512,11634 19472,11212"/>
              </emma:interpretation>
              <emma:one-of disjunction-type="recognition" id="oneOf37">
                <emma:interpretation id="interp177" emma:lang="" emma:confidence="0">
                  <emma:literal>8</emma:literal>
                </emma:interpretation>
                <emma:interpretation id="interp178" emma:lang="" emma:confidence="0">
                  <emma:literal>子</emma:literal>
                </emma:interpretation>
                <emma:interpretation id="interp179" emma:lang="" emma:confidence="0">
                  <emma:literal>孑</emma:literal>
                </emma:interpretation>
                <emma:interpretation id="interp180" emma:lang="" emma:confidence="0">
                  <emma:literal>〗</emma:literal>
                </emma:interpretation>
                <emma:interpretation id="interp181" emma:lang="" emma:confidence="0">
                  <emma:literal>r</emma:literal>
                </emma:interpretation>
              </emma:one-of>
            </emma:emma>
          </inkml:annotationXML>
          <inkml:trace contextRef="#ctx0" brushRef="#br0" timeOffset="72513.1474">19513 11267 16495,'-21'-20'288,"3"0"289,18 20 448,0 0-1025,0 0-352,18 20 159,3 0 33,-1 19-160,0 1 96,-20 0 160,20 20 32,-1-20 32,-19 0 0,20-21 0,-20 21 32,0-20 64,0 0 416,0-20 193,-20 0 64,20 0-129,-19 0-416,-1-20-31,20 20-129,-20-20-32,20-20-192,0 21-97,0-2-31,20-19 0,0 21-65,-1-21-31,1 0 384,0 20 96,-20-20 32,0 1 32,0 19 321,-20 0-65,0 20-288,1-20-160,-21 20-288,20 20-1121,-1-20-4293</inkml:trace>
        </inkml:traceGroup>
        <inkml:traceGroup>
          <inkml:annotationXML>
            <emma:emma xmlns:emma="http://www.w3.org/2003/04/emma" version="1.0">
              <emma:interpretation id="{3DEFEB29-AC4F-459E-870F-5A95B229ECD8}" emma:medium="tactile" emma:mode="ink">
                <msink:context xmlns:msink="http://schemas.microsoft.com/ink/2010/main" type="inkWord" rotatedBoundingBox="19757,11176 20050,11162 20072,11611 19779,11625"/>
              </emma:interpretation>
              <emma:one-of disjunction-type="recognition" id="oneOf38">
                <emma:interpretation id="interp182" emma:lang="" emma:confidence="0">
                  <emma:literal>%</emma:literal>
                </emma:interpretation>
                <emma:interpretation id="interp183" emma:lang="" emma:confidence="0">
                  <emma:literal>℅</emma:literal>
                </emma:interpretation>
                <emma:interpretation id="interp184" emma:lang="" emma:confidence="0">
                  <emma:literal>‰</emma:literal>
                </emma:interpretation>
                <emma:interpretation id="interp185" emma:lang="" emma:confidence="0">
                  <emma:literal>名</emma:literal>
                </emma:interpretation>
                <emma:interpretation id="interp186" emma:lang="" emma:confidence="0">
                  <emma:literal>咕</emma:literal>
                </emma:interpretation>
              </emma:one-of>
            </emma:emma>
          </inkml:annotationXML>
          <inkml:trace contextRef="#ctx0" brushRef="#br0" timeOffset="74251.2467">19810 11406 13965,'0'-20'704,"0"20"161,0 0 64,-20 0-641,20 0-256,0 0-32,0 20 0,-19-1-64,19 2 32,19-21-64,-19 19 0,20-19 128,0 0 96,-20 0 96,21 0 129,-1 0 127,-20-19 97,0-2 95,0 2-31,-20-1-193,20 0-319,-21 0-225,1 0-321,0 20-1088,20 0-930,-19 0-2305</inkml:trace>
          <inkml:trace contextRef="#ctx0" brushRef="#br0" timeOffset="74475.2598">19989 11207 14862,'-19'-19'576,"19"-1"65,-20 20 1120,0 0-928,20 0-448,0 20-97,-21 19-96,21 1-192,-20-1 32,20 21-64,-18-1-256,-2-19-481,-1 21 321,1-42-97,20 21-768,-20 0-1666,20-40-3107</inkml:trace>
          <inkml:trace contextRef="#ctx0" brushRef="#br0" timeOffset="74734.2746">19930 11486 10057,'0'19'3043,"0"-19"-3620,0 21 834,0-21 287,0 19 97,0 1-289,20 0 0,0-20 193,19 0 160,-19 0 159,-20 0-287,20 0 64,-20-20-65,20 0 33,-40 1 127,20-2-95,-20 21-609,-20-19-192,21 19-609,-1 0-640,0 0-1858,20 0-10859</inkml:trace>
        </inkml:traceGroup>
        <inkml:traceGroup>
          <inkml:annotationXML>
            <emma:emma xmlns:emma="http://www.w3.org/2003/04/emma" version="1.0">
              <emma:interpretation id="{DA7C821D-3877-46AD-B077-30253E73A533}" emma:medium="tactile" emma:mode="ink">
                <msink:context xmlns:msink="http://schemas.microsoft.com/ink/2010/main" type="inkWord" rotatedBoundingBox="20322,11270 21430,11216 21443,11483 20335,11537"/>
              </emma:interpretation>
              <emma:one-of disjunction-type="recognition" id="oneOf39">
                <emma:interpretation id="interp187" emma:lang="" emma:confidence="0">
                  <emma:literal>e</emma:literal>
                </emma:interpretation>
                <emma:interpretation id="interp188" emma:lang="" emma:confidence="0">
                  <emma:literal>七</emma:literal>
                </emma:interpretation>
                <emma:interpretation id="interp189" emma:lang="" emma:confidence="0">
                  <emma:literal>匕</emma:literal>
                </emma:interpretation>
                <emma:interpretation id="interp190" emma:lang="" emma:confidence="0">
                  <emma:literal>℃</emma:literal>
                </emma:interpretation>
                <emma:interpretation id="interp191" emma:lang="" emma:confidence="0">
                  <emma:literal>c</emma:literal>
                </emma:interpretation>
              </emma:one-of>
            </emma:emma>
          </inkml:annotationXML>
          <inkml:trace contextRef="#ctx0" brushRef="#br0" timeOffset="72996.1752">20387 11386 448,'0'20'14926,"19"-20"-15118,-19 0 352,0 0 801,20 0-96,0 0-513,0-20-160,0 20 129,-20-20-65,19 20 0,-19-20-128,0 0 128,0 0 33,-19 1-129,-1 19-192,0-20 96,-20 20-192,21 0 96,-21 20 0,20-1-128,20 21-65,0-20 97,20 0-96,20 19-32,-1-18-321,21-2 161,-21-19-33,21 0-191,-21 21-513,1-21-673,-1-21-1409,-19 21-4356</inkml:trace>
        </inkml:traceGroup>
        <inkml:traceGroup>
          <inkml:annotationXML>
            <emma:emma xmlns:emma="http://www.w3.org/2003/04/emma" version="1.0">
              <emma:interpretation id="{407A96EB-44FC-43E1-B6FC-AA5797E18727}" emma:medium="tactile" emma:mode="ink">
                <msink:context xmlns:msink="http://schemas.microsoft.com/ink/2010/main" type="inkWord" rotatedBoundingBox="20707,11350 21165,11253 21203,11434 20745,11531"/>
              </emma:interpretation>
              <emma:one-of disjunction-type="recognition" id="oneOf40">
                <emma:interpretation id="interp192" emma:lang="" emma:confidence="0">
                  <emma:literal>～</emma:literal>
                </emma:interpretation>
                <emma:interpretation id="interp193" emma:lang="" emma:confidence="0">
                  <emma:literal>心</emma:literal>
                </emma:interpretation>
                <emma:interpretation id="interp194" emma:lang="" emma:confidence="0">
                  <emma:literal>灬</emma:literal>
                </emma:interpretation>
                <emma:interpretation id="interp195" emma:lang="" emma:confidence="0">
                  <emma:literal>“</emma:literal>
                </emma:interpretation>
                <emma:interpretation id="interp196" emma:lang="" emma:confidence="0">
                  <emma:literal>比</emma:literal>
                </emma:interpretation>
              </emma:one-of>
            </emma:emma>
          </inkml:annotationXML>
          <inkml:trace contextRef="#ctx0" brushRef="#br0" timeOffset="73248.1896">20723 11406 1089,'0'19'8071,"21"2"-7206,-21-2 160,20-19 128,0 21-384,-20-21-225,18 0 513,-18 0 513,0 0-161,0 0-640,0-21-129,0 21-191,0-19-129,0-2-320,0 2-32,0-1 64,0 0-32,21 0-352,-21 0-417,40 20-128,-20 0-224,-1 0-1025,1 0-576,0 0 319,0 0 514,0 0-1058</inkml:trace>
          <inkml:trace contextRef="#ctx0" brushRef="#br0" timeOffset="73465.2019">21021 11406 1089,'0'40'2498,"20"-21"-192,-20-19 32,0 0-224,0 0-96,20 0 160,-20 0-672,0-19-641,0 19-161,0-21-95,0 2-225,21-1-32,-21 0-127,0 0-225,0 0-32,20 20-32,-2-20 64,2 20-417,-20 0-223,21 0-770,-1 20-1729,-20-20-7174</inkml:trace>
        </inkml:traceGroup>
        <inkml:traceGroup>
          <inkml:annotationXML>
            <emma:emma xmlns:emma="http://www.w3.org/2003/04/emma" version="1.0">
              <emma:interpretation id="{4AEF0EB6-4562-4729-9C63-DE2F969245D2}" emma:medium="tactile" emma:mode="ink">
                <msink:context xmlns:msink="http://schemas.microsoft.com/ink/2010/main" type="inkWord" rotatedBoundingBox="21220,11363 21426,11314 21462,11471 21257,11519"/>
              </emma:interpretation>
              <emma:one-of disjunction-type="recognition" id="oneOf41">
                <emma:interpretation id="interp197" emma:lang="" emma:confidence="0">
                  <emma:literal>。</emma:literal>
                </emma:interpretation>
                <emma:interpretation id="interp198" emma:lang="" emma:confidence="0">
                  <emma:literal>0</emma:literal>
                </emma:interpretation>
                <emma:interpretation id="interp199" emma:lang="" emma:confidence="0">
                  <emma:literal>o</emma:literal>
                </emma:interpretation>
                <emma:interpretation id="interp200" emma:lang="" emma:confidence="0">
                  <emma:literal>○</emma:literal>
                </emma:interpretation>
                <emma:interpretation id="interp201" emma:lang="" emma:confidence="0">
                  <emma:literal>°</emma:literal>
                </emma:interpretation>
              </emma:one-of>
            </emma:emma>
          </inkml:annotationXML>
          <inkml:trace contextRef="#ctx0" brushRef="#br0" timeOffset="75355.3101">21300 11386 2594,'-20'0'9897,"20"0"-9961,-20 0-64,20 0 64,0 0 32,-20 20 32,20-1-32,0 2 160,20-2 481,0-19 63,0 21-63,-1-21 224,1 0 192,20 0 0,-20 0-257,-1-21 65,1 21-32,-20-19 0,0-21-225,0 20-127,0 0-449,-20 0-64,1 20-481,-1-20-512,20 20-737,-20 20-2914</inkml:trace>
        </inkml:traceGroup>
        <inkml:traceGroup>
          <inkml:annotationXML>
            <emma:emma xmlns:emma="http://www.w3.org/2003/04/emma" version="1.0">
              <emma:interpretation id="{BC6E0D78-B224-4177-AFC2-87C180D2F155}" emma:medium="tactile" emma:mode="ink">
                <msink:context xmlns:msink="http://schemas.microsoft.com/ink/2010/main" type="inkWord" rotatedBoundingBox="21552,10940 22254,10906 22286,11559 21584,11593"/>
              </emma:interpretation>
              <emma:one-of disjunction-type="recognition" id="oneOf42">
                <emma:interpretation id="interp202" emma:lang="" emma:confidence="0">
                  <emma:literal>^</emma:literal>
                </emma:interpretation>
                <emma:interpretation id="interp203" emma:lang="" emma:confidence="0">
                  <emma:literal>·</emma:literal>
                </emma:interpretation>
                <emma:interpretation id="interp204" emma:lang="" emma:confidence="0">
                  <emma:literal>～</emma:literal>
                </emma:interpretation>
                <emma:interpretation id="interp205" emma:lang="" emma:confidence="0">
                  <emma:literal>‘</emma:literal>
                </emma:interpretation>
                <emma:interpretation id="interp206" emma:lang="" emma:confidence="0">
                  <emma:literal>一</emma:literal>
                </emma:interpretation>
              </emma:one-of>
            </emma:emma>
          </inkml:annotationXML>
          <inkml:trace contextRef="#ctx0" brushRef="#br0" timeOffset="75622.3254">21637 11465 15246,'-21'0'512,"21"0"-287,-18 0 1632,18 0-447,-20 0-321,20-19-641,0 19 1,20-21-193,-20 2-96,18 19 0,-18-20-192,0 0 128,21 0-96,-21 20-96,0 0-64,0 0 0,20 0-96,-20 0-193,20 0-480,0 20-256,-20-20-961,39 20-2050,-19-20-7175</inkml:trace>
        </inkml:traceGroup>
        <inkml:traceGroup>
          <inkml:annotationXML>
            <emma:emma xmlns:emma="http://www.w3.org/2003/04/emma" version="1.0">
              <emma:interpretation id="{7CB8B08E-A004-4318-857F-D8928CCD3ACD}" emma:medium="tactile" emma:mode="ink">
                <msink:context xmlns:msink="http://schemas.microsoft.com/ink/2010/main" type="inkWord" rotatedBoundingBox="21969,10798 22397,11407 22173,11565 21745,10956"/>
              </emma:interpretation>
              <emma:one-of disjunction-type="recognition" id="oneOf43">
                <emma:interpretation id="interp207" emma:lang="" emma:confidence="0">
                  <emma:literal>）</emma:literal>
                </emma:interpretation>
                <emma:interpretation id="interp208" emma:lang="" emma:confidence="0">
                  <emma:literal>〉</emma:literal>
                </emma:interpretation>
                <emma:interpretation id="interp209" emma:lang="" emma:confidence="0">
                  <emma:literal>}</emma:literal>
                </emma:interpretation>
                <emma:interpretation id="interp210" emma:lang="" emma:confidence="0">
                  <emma:literal>了</emma:literal>
                </emma:interpretation>
                <emma:interpretation id="interp211" emma:lang="" emma:confidence="0">
                  <emma:literal>7</emma:literal>
                </emma:interpretation>
              </emma:one-of>
            </emma:emma>
          </inkml:annotationXML>
          <inkml:trace contextRef="#ctx0" brushRef="#br0" timeOffset="75852.3385">21756 10949 15310,'40'-20'192,"19"20"96,2 0 1090,18 20 383,-20 19-159,1 1-1090,-1 20-159,-19 0-1,-21-1-224,21 1-160,-40-1 32,0 1-160,-20 0-513,0-20-1216,1 0-1154,-21-1-7495</inkml:trace>
        </inkml:traceGroup>
      </inkml:traceGroup>
    </inkml:traceGroup>
    <inkml:traceGroup>
      <inkml:annotationXML>
        <emma:emma xmlns:emma="http://www.w3.org/2003/04/emma" version="1.0">
          <emma:interpretation id="{F1C6BAFC-8378-4C67-8E46-BE4854FE1FB3}" emma:medium="tactile" emma:mode="ink">
            <msink:context xmlns:msink="http://schemas.microsoft.com/ink/2010/main" type="paragraph" rotatedBoundingBox="11871,12287 23249,11909 23281,12876 11903,13255" alignmentLevel="2"/>
          </emma:interpretation>
        </emma:emma>
      </inkml:annotationXML>
      <inkml:traceGroup>
        <inkml:annotationXML>
          <emma:emma xmlns:emma="http://www.w3.org/2003/04/emma" version="1.0">
            <emma:interpretation id="{E7F3B524-AEB9-4BC8-B3E8-4DC525B37784}" emma:medium="tactile" emma:mode="ink">
              <msink:context xmlns:msink="http://schemas.microsoft.com/ink/2010/main" type="inkBullet" rotatedBoundingBox="11886,12729 12522,12707 12531,12988 11895,13009"/>
            </emma:interpretation>
            <emma:one-of disjunction-type="recognition" id="oneOf44">
              <emma:interpretation id="interp212" emma:lang="" emma:confidence="0">
                <emma:literal>→</emma:literal>
              </emma:interpretation>
            </emma:one-of>
          </emma:emma>
        </inkml:annotationXML>
        <inkml:trace contextRef="#ctx0" brushRef="#br0" timeOffset="127532.2944">11910 12817 2850,'-20'0'6374,"20"0"-5605,0 20 352,0-20 481,0 0-65,0 0-800,20-20-289,0 20 33,-2 0 63,23 0-128,-1 0-127,-1 0-161,1 0-64,0 0-32,-1 0-32,2 0-224,-3 20-449,-18-20-608,1 0-929,-1-20-160,-20 20-1794</inkml:trace>
        <inkml:trace contextRef="#ctx0" brushRef="#br0" timeOffset="127803.3099">12248 12717 4804,'0'0'2146,"0"0"-1697,0 0 1408,18 0-127,2 0-609,-20 0-384,21 20-193,19-20-95,-21 0-1,1 0 32,20 20-63,-20-20-161,19 19-128,-19-19 0,0 20 0,-20-20 1,0 21 63,0-1-32,0-1-64,-20 1 0,-20-1-96,21 2-96,-21-1-801,0 20-1889,1-21-6984</inkml:trace>
      </inkml:traceGroup>
      <inkml:traceGroup>
        <inkml:annotationXML>
          <emma:emma xmlns:emma="http://www.w3.org/2003/04/emma" version="1.0">
            <emma:interpretation id="{7BCE42E4-EA8E-4BC9-B7DE-1E074E2B9E79}" emma:medium="tactile" emma:mode="ink">
              <msink:context xmlns:msink="http://schemas.microsoft.com/ink/2010/main" type="line" rotatedBoundingBox="12949,12251 23249,11909 23281,12876 12981,13219"/>
            </emma:interpretation>
          </emma:emma>
        </inkml:annotationXML>
        <inkml:traceGroup>
          <inkml:annotationXML>
            <emma:emma xmlns:emma="http://www.w3.org/2003/04/emma" version="1.0">
              <emma:interpretation id="{004CD7E1-7801-499F-9738-DF9AE16BCD6C}" emma:medium="tactile" emma:mode="ink">
                <msink:context xmlns:msink="http://schemas.microsoft.com/ink/2010/main" type="inkWord" rotatedBoundingBox="12954,12405 13322,12393 13339,12894 12970,12907"/>
              </emma:interpretation>
              <emma:one-of disjunction-type="recognition" id="oneOf45">
                <emma:interpretation id="interp213" emma:lang="" emma:confidence="0">
                  <emma:literal>9</emma:literal>
                </emma:interpretation>
                <emma:interpretation id="interp214" emma:lang="" emma:confidence="0">
                  <emma:literal>q</emma:literal>
                </emma:interpretation>
                <emma:interpretation id="interp215" emma:lang="" emma:confidence="0">
                  <emma:literal>Q</emma:literal>
                </emma:interpretation>
                <emma:interpretation id="interp216" emma:lang="" emma:confidence="0">
                  <emma:literal>a</emma:literal>
                </emma:interpretation>
                <emma:interpretation id="interp217" emma:lang="" emma:confidence="0">
                  <emma:literal>G</emma:literal>
                </emma:interpretation>
              </emma:one-of>
            </emma:emma>
          </inkml:annotationXML>
          <inkml:trace contextRef="#ctx0" brushRef="#br0" timeOffset="102251.8484">13260 12539 6085,'19'-21'2883,"-19"21"-2114,0 0 896,0-19 481,20 19-256,-20-20-705,0 20-160,0-20-192,-20-1-160,1 2 63,-1 19-351,-20-20-385,1 20-32,-1 20-64,-1-1-97,2 2-223,19-1 192,0 0-161,20-1 129,-20 2 192,1 18-96,19-19-128,0 20-1,19-21 97,1 1 128,20 0 32,-1-20 64,2 0 32,-1 0 64,-1 0 0,-19-20 1,0 0 31,0-19 0,-1 19-32,-19-20-32,0 21-32,0-2-64,-19-18 96,19 19-96,0-1 32,-20 21-64,20 0 32,0 0 0,0 21 96,0-1-32,20 19 33,-20 1 127,0 0-128,19 0 0,-19-1-96,20 1 32,-20 19-64,20-39-256,-20 21-193,0-22-384,20 1-128,-20-20-512,0 19-577,0-19-705,0 0-2466</inkml:trace>
        </inkml:traceGroup>
        <inkml:traceGroup>
          <inkml:annotationXML>
            <emma:emma xmlns:emma="http://www.w3.org/2003/04/emma" version="1.0">
              <emma:interpretation id="{0FE1AAE2-EF49-4641-8D35-AA5457F0EC88}" emma:medium="tactile" emma:mode="ink">
                <msink:context xmlns:msink="http://schemas.microsoft.com/ink/2010/main" type="inkWord" rotatedBoundingBox="13472,12461 13721,12452 13736,12895 13487,12903"/>
              </emma:interpretation>
              <emma:one-of disjunction-type="recognition" id="oneOf46">
                <emma:interpretation id="interp218" emma:lang="" emma:confidence="0">
                  <emma:literal>9</emma:literal>
                </emma:interpretation>
                <emma:interpretation id="interp219" emma:lang="" emma:confidence="0">
                  <emma:literal>q</emma:literal>
                </emma:interpretation>
                <emma:interpretation id="interp220" emma:lang="" emma:confidence="0">
                  <emma:literal>专</emma:literal>
                </emma:interpretation>
                <emma:interpretation id="interp221" emma:lang="" emma:confidence="0">
                  <emma:literal>G</emma:literal>
                </emma:interpretation>
                <emma:interpretation id="interp222" emma:lang="" emma:confidence="0">
                  <emma:literal>g</emma:literal>
                </emma:interpretation>
              </emma:one-of>
            </emma:emma>
          </inkml:annotationXML>
          <inkml:trace contextRef="#ctx0" brushRef="#br0" timeOffset="102770.8782">13617 12598 12619,'40'-40'1666,"-40"21"-1666,0-2 480,0 2 1058,-20 19-449,20-20-801,-20 0-320,-1 20 96,1 0-64,2 0 32,-2 0-64,-1 20-32,1 0-160,0-1 352,20 2-608,0-2-1,0 1 97,0 0 64,20 0-33,0-20 33,21 0 224,-23 0 32,2 0 96,1 0 32,-1 0 0,0-20 192,0 0 0,-20 20-63,0-20-1,0 1 0,19-2 0,-19 2 64,0-1-31,0 20-65,0 0-192,-19 0 0,19 0 192,0 20 64,0 20 128,0-21 65,0 21-97,0 19 0,0-19-256,0 20-64,0-21 0,19-18-544,-19 18 128,20-19-1058,-20-1-1377,20-19-4996</inkml:trace>
        </inkml:traceGroup>
        <inkml:traceGroup>
          <inkml:annotationXML>
            <emma:emma xmlns:emma="http://www.w3.org/2003/04/emma" version="1.0">
              <emma:interpretation id="{22F0E3AB-62DB-4348-8A3C-643BFC91D519}" emma:medium="tactile" emma:mode="ink">
                <msink:context xmlns:msink="http://schemas.microsoft.com/ink/2010/main" type="inkWord" rotatedBoundingBox="13913,12697 13954,12695 13955,12717 13914,12718"/>
              </emma:interpretation>
              <emma:one-of disjunction-type="recognition" id="oneOf47">
                <emma:interpretation id="interp223" emma:lang="" emma:confidence="0">
                  <emma:literal>、</emma:literal>
                </emma:interpretation>
                <emma:interpretation id="interp224" emma:lang="" emma:confidence="0">
                  <emma:literal>·</emma:literal>
                </emma:interpretation>
                <emma:interpretation id="interp225" emma:lang="" emma:confidence="0">
                  <emma:literal>.</emma:literal>
                </emma:interpretation>
                <emma:interpretation id="interp226" emma:lang="" emma:confidence="0">
                  <emma:literal>的</emma:literal>
                </emma:interpretation>
                <emma:interpretation id="interp227" emma:lang="" emma:confidence="0">
                  <emma:literal>）</emma:literal>
                </emma:interpretation>
              </emma:one-of>
            </emma:emma>
          </inkml:annotationXML>
          <inkml:trace contextRef="#ctx0" brushRef="#br0" timeOffset="102988.8906">13914 12697 17808,'20'20'225,"-20"-20"-610,0 0 962,21 0-385,-21 0-961,0 0-672,0 0-1986</inkml:trace>
        </inkml:traceGroup>
        <inkml:traceGroup>
          <inkml:annotationXML>
            <emma:emma xmlns:emma="http://www.w3.org/2003/04/emma" version="1.0">
              <emma:interpretation id="{F3AEC8DA-E5D4-4C0A-9138-478957E024C9}" emma:medium="tactile" emma:mode="ink">
                <msink:context xmlns:msink="http://schemas.microsoft.com/ink/2010/main" type="inkWord" rotatedBoundingBox="14125,12463 14377,12454 14391,12891 14140,12899"/>
              </emma:interpretation>
              <emma:one-of disjunction-type="recognition" id="oneOf48">
                <emma:interpretation id="interp228" emma:lang="" emma:confidence="0">
                  <emma:literal>了</emma:literal>
                </emma:interpretation>
                <emma:interpretation id="interp229" emma:lang="" emma:confidence="0">
                  <emma:literal>s</emma:literal>
                </emma:interpretation>
                <emma:interpretation id="interp230" emma:lang="" emma:confidence="0">
                  <emma:literal>S</emma:literal>
                </emma:interpretation>
                <emma:interpretation id="interp231" emma:lang="" emma:confidence="0">
                  <emma:literal>弓</emma:literal>
                </emma:interpretation>
                <emma:interpretation id="interp232" emma:lang="" emma:confidence="0">
                  <emma:literal>5</emma:literal>
                </emma:interpretation>
              </emma:one-of>
            </emma:emma>
          </inkml:annotationXML>
          <inkml:trace contextRef="#ctx0" brushRef="#br0" timeOffset="103867.9407">14192 12499 12043,'-19'0'1121,"19"0"-801,0 0 1122,0 0-802,19 0-223,-19 0-193,20-20-160,0 20-32,0-20 0,0 20 0,-1 0-32,1 0-64,-20 0-160,0 0-33,-20 0 65,1 20 192,-1 0-32,-20-1 64,20 2-64,1-2-32,-1 21 64,0-20-32,20 0 0,0 19-64,20-19-128,0 0 32,19 0-225,1 19-159,-1-19 223,1-20 225,-19 21 32,-1-1 64,-2-20 352,-18 19 225,0-19 64,-18 20-1,-23-20-159,21 0-289,-19 19-128,-1-19-256,0 0-513,21 0-1121,19 0-2146</inkml:trace>
        </inkml:traceGroup>
        <inkml:traceGroup>
          <inkml:annotationXML>
            <emma:emma xmlns:emma="http://www.w3.org/2003/04/emma" version="1.0">
              <emma:interpretation id="{CB52E231-DF43-49B7-A82E-C321DF232562}" emma:medium="tactile" emma:mode="ink">
                <msink:context xmlns:msink="http://schemas.microsoft.com/ink/2010/main" type="inkWord" rotatedBoundingBox="14548,12629 14644,12693 14613,12739 14517,12675"/>
              </emma:interpretation>
              <emma:one-of disjunction-type="recognition" id="oneOf49">
                <emma:interpretation id="interp233" emma:lang="" emma:confidence="0">
                  <emma:literal>。</emma:literal>
                </emma:interpretation>
                <emma:interpretation id="interp234" emma:lang="" emma:confidence="0">
                  <emma:literal>0</emma:literal>
                </emma:interpretation>
                <emma:interpretation id="interp235" emma:lang="" emma:confidence="0">
                  <emma:literal>·</emma:literal>
                </emma:interpretation>
                <emma:interpretation id="interp236" emma:lang="" emma:confidence="0">
                  <emma:literal>.</emma:literal>
                </emma:interpretation>
                <emma:interpretation id="interp237" emma:lang="" emma:confidence="0">
                  <emma:literal>s</emma:literal>
                </emma:interpretation>
              </emma:one-of>
            </emma:emma>
          </inkml:annotationXML>
          <inkml:trace contextRef="#ctx0" brushRef="#br0" timeOffset="104171.9583">14570 12677 12812,'0'-20'352,"0"20"-320,0 0 833,-20 0-96,20 0-417,-20 0-224,20 0-96,0 20 128,0-20-32,0 0-32,20 20 0,0-20 33,0 20-97,-20-20 32,19 0-32,1 0 32,-20 0 64,0-20 0,0 20 64,0 0-96,-20 0-128,20-20-256,-19 20-449,19-20-800,-20 20-1506,0-19-4484</inkml:trace>
        </inkml:traceGroup>
        <inkml:traceGroup>
          <inkml:annotationXML>
            <emma:emma xmlns:emma="http://www.w3.org/2003/04/emma" version="1.0">
              <emma:interpretation id="{B1EB1AAE-F128-407F-B048-006694D2E65E}" emma:medium="tactile" emma:mode="ink">
                <msink:context xmlns:msink="http://schemas.microsoft.com/ink/2010/main" type="inkWord" rotatedBoundingBox="14807,12359 15035,12779 14769,12924 14541,12504"/>
              </emma:interpretation>
              <emma:one-of disjunction-type="recognition" id="oneOf50">
                <emma:interpretation id="interp238" emma:lang="" emma:confidence="0">
                  <emma:literal>人</emma:literal>
                </emma:interpretation>
                <emma:interpretation id="interp239" emma:lang="" emma:confidence="0">
                  <emma:literal>“</emma:literal>
                </emma:interpretation>
                <emma:interpretation id="interp240" emma:lang="" emma:confidence="0">
                  <emma:literal>个</emma:literal>
                </emma:interpretation>
                <emma:interpretation id="interp241" emma:lang="" emma:confidence="0">
                  <emma:literal>台</emma:literal>
                </emma:interpretation>
                <emma:interpretation id="interp242" emma:lang="" emma:confidence="0">
                  <emma:literal>L</emma:literal>
                </emma:interpretation>
              </emma:one-of>
            </emma:emma>
          </inkml:annotationXML>
          <inkml:trace contextRef="#ctx0" brushRef="#br0" timeOffset="104380.9703">14807 12360 8680,'0'0'5285,"0"19"-5093,0 1 609,-18 0 1024,18-1-736,0 22-544,0-21-321,-20 20-96,-1-21-64,21 41-192,-20-21-929,0 1-608,20 0-610,-19-1-1312</inkml:trace>
          <inkml:trace contextRef="#ctx0" brushRef="#br0" timeOffset="104647.9855">14848 12737 13452,'20'0'801,"-20"0"-1954,0 0 1057,20 20 288,-20-20-32,0 19-160,19 1-32,1-20 192,0 0 64,0 0 385,-20 0 288,20 0-128,-1 0 127,-19-20-159,0 20-64,0-19-193,0-1-63,-19 20 31,-1-20-352,0 0-128,0 20-416,0-20-705,1 20-3268</inkml:trace>
        </inkml:traceGroup>
        <inkml:traceGroup>
          <inkml:annotationXML>
            <emma:emma xmlns:emma="http://www.w3.org/2003/04/emma" version="1.0">
              <emma:interpretation id="{DED32D80-764E-4393-B97C-730587FA0CFC}" emma:medium="tactile" emma:mode="ink">
                <msink:context xmlns:msink="http://schemas.microsoft.com/ink/2010/main" type="inkWord" rotatedBoundingBox="16071,12582 16593,12564 16602,12824 16079,12842"/>
              </emma:interpretation>
              <emma:one-of disjunction-type="recognition" id="oneOf51">
                <emma:interpretation id="interp243" emma:lang="" emma:confidence="0">
                  <emma:literal>a</emma:literal>
                </emma:interpretation>
                <emma:interpretation id="interp244" emma:lang="" emma:confidence="0">
                  <emma:literal>厶</emma:literal>
                </emma:interpretation>
                <emma:interpretation id="interp245" emma:lang="" emma:confidence="0">
                  <emma:literal>爪</emma:literal>
                </emma:interpretation>
                <emma:interpretation id="interp246" emma:lang="" emma:confidence="0">
                  <emma:literal>Q</emma:literal>
                </emma:interpretation>
                <emma:interpretation id="interp247" emma:lang="" emma:confidence="0">
                  <emma:literal>d</emma:literal>
                </emma:interpretation>
              </emma:one-of>
            </emma:emma>
          </inkml:annotationXML>
          <inkml:trace contextRef="#ctx0" brushRef="#br0" timeOffset="105260.0205">16257 12638 14285,'-20'0'705,"1"0"-609,19-20 480,0 0 161,0 20 32,0-20-481,0 20-384,0 0 0,-20 0 96,0 20 0,0 20 0,-1-21-32,3 21 32,-2-20-32,20 20-32,-20-21 0,20 22-32,20-21 96,0-20-97,-2 0 1,23 0-128,-21 0-32,19 0 64,-19-20 32,0-1-193,-20 1-223,20 1-577,-20-1-865,0 0-577,0 0-736,0 0 1634,0 0 2241,0 1 2755,0 19-224,0 0-1089,0 0 0,0 0-705,0 19-352,0 1-353,20 0-351,-20-20-129,19 20-32,1 0-64,0 0-64,0-1-513,1-19-800,-21 20-1698,18-20-2274</inkml:trace>
        </inkml:traceGroup>
        <inkml:traceGroup>
          <inkml:annotationXML>
            <emma:emma xmlns:emma="http://www.w3.org/2003/04/emma" version="1.0">
              <emma:interpretation id="{0874BD5E-1913-412C-90AF-38135C40C22E}" emma:medium="tactile" emma:mode="ink">
                <msink:context xmlns:msink="http://schemas.microsoft.com/ink/2010/main" type="inkWord" rotatedBoundingBox="16482,12760 16538,12580 16608,12602 16553,12781"/>
              </emma:interpretation>
              <emma:one-of disjunction-type="recognition" id="oneOf52">
                <emma:interpretation id="interp248" emma:lang="" emma:confidence="0">
                  <emma:literal>c</emma:literal>
                </emma:interpretation>
                <emma:interpretation id="interp249" emma:lang="" emma:confidence="0">
                  <emma:literal>‘</emma:literal>
                </emma:interpretation>
                <emma:interpretation id="interp250" emma:lang="" emma:confidence="0">
                  <emma:literal>（</emma:literal>
                </emma:interpretation>
                <emma:interpretation id="interp251" emma:lang="" emma:confidence="0">
                  <emma:literal>·</emma:literal>
                </emma:interpretation>
                <emma:interpretation id="interp252" emma:lang="" emma:confidence="0">
                  <emma:literal>C</emma:literal>
                </emma:interpretation>
              </emma:one-of>
            </emma:emma>
          </inkml:annotationXML>
          <inkml:trace contextRef="#ctx0" brushRef="#br0" timeOffset="105463.0321">16595 12598 12203,'-20'0'865,"20"0"-609,-20 20 1314,-1 0-642,21-1-447,-18 1-257,18 0-64,-20 0-160,20 0-224,20 0-929,-20-20-801,18 19-897,3-19-5669</inkml:trace>
        </inkml:traceGroup>
        <inkml:traceGroup>
          <inkml:annotationXML>
            <emma:emma xmlns:emma="http://www.w3.org/2003/04/emma" version="1.0">
              <emma:interpretation id="{3AFEBF0B-DF32-4BA9-B7D4-67FD95231102}" emma:medium="tactile" emma:mode="ink">
                <msink:context xmlns:msink="http://schemas.microsoft.com/ink/2010/main" type="inkWord" rotatedBoundingBox="16765,12602 16854,12794 16768,12834 16679,12642"/>
              </emma:interpretation>
              <emma:one-of disjunction-type="recognition" id="oneOf53">
                <emma:interpretation id="interp253" emma:lang="" emma:confidence="0">
                  <emma:literal>（</emma:literal>
                </emma:interpretation>
                <emma:interpretation id="interp254" emma:lang="" emma:confidence="0">
                  <emma:literal>、</emma:literal>
                </emma:interpretation>
                <emma:interpretation id="interp255" emma:lang="" emma:confidence="0">
                  <emma:literal>c</emma:literal>
                </emma:interpretation>
                <emma:interpretation id="interp256" emma:lang="" emma:confidence="0">
                  <emma:literal>‘</emma:literal>
                </emma:interpretation>
                <emma:interpretation id="interp257" emma:lang="" emma:confidence="0">
                  <emma:literal>C</emma:literal>
                </emma:interpretation>
              </emma:one-of>
            </emma:emma>
          </inkml:annotationXML>
          <inkml:trace contextRef="#ctx0" brushRef="#br0" timeOffset="105772.0497">16773 12618 12427,'0'0'513,"0"0"832,-20 0 353,20 0-1090,-20 0-512,20 20-64,0-20 193,-19 19 31,19 1-96,0 0 32,0 0-160,19 0-160,-19 0 320,20-20-192,-20 19-128,20-19-96,0 20-353,0-20-223,-20 0-450,19 0-1344,1 0-4901</inkml:trace>
        </inkml:traceGroup>
        <inkml:traceGroup>
          <inkml:annotationXML>
            <emma:emma xmlns:emma="http://www.w3.org/2003/04/emma" version="1.0">
              <emma:interpretation id="{9F695E13-7171-4520-95FE-F76822EBE42C}" emma:medium="tactile" emma:mode="ink">
                <msink:context xmlns:msink="http://schemas.microsoft.com/ink/2010/main" type="inkWord" rotatedBoundingBox="16951,12605 17368,12617 17363,12786 16947,12774"/>
              </emma:interpretation>
              <emma:one-of disjunction-type="recognition" id="oneOf54">
                <emma:interpretation id="interp258" emma:lang="" emma:confidence="0">
                  <emma:literal>吣</emma:literal>
                </emma:interpretation>
                <emma:interpretation id="interp259" emma:lang="" emma:confidence="0">
                  <emma:literal>心</emma:literal>
                </emma:interpretation>
                <emma:interpretation id="interp260" emma:lang="" emma:confidence="0">
                  <emma:literal>灬</emma:literal>
                </emma:interpretation>
                <emma:interpretation id="interp261" emma:lang="" emma:confidence="0">
                  <emma:literal>…</emma:literal>
                </emma:interpretation>
                <emma:interpretation id="interp262" emma:lang="" emma:confidence="0">
                  <emma:literal>叭</emma:literal>
                </emma:interpretation>
              </emma:one-of>
            </emma:emma>
          </inkml:annotationXML>
          <inkml:trace contextRef="#ctx0" brushRef="#br0" timeOffset="106666.101">17032 12697 11594,'0'-40'705,"0"40"-224,0-19 1985,-20-1-993,20 20-672,-20 0-673,20 0-128,-20 0 0,20 20 0,-21-20 0,21 19 0,0 21-32,0-20-32,21 0 32,-21 0 0,20-20 0,0 19-32,0-19 96,-1 0 0,1 0 0,0 0-32,-20-19 0,20 19 64,-20-20-96,20 20-32,-20-20 0,0 20-64,0-20-160,0 20-129,-20 0 65,20 0 64,0 0 224,0 0 31,0 20-63,20-20 64,-1 20-160,-19 0-64,20-20 32,0 0 64,0 0 160,0 0 64,-20 0-32,19 0 32,-19 0-64,0 0 32,0 0-128,0-20-225,0 20-704,0 0-288,0 0 480,0 0 193,20 0 351,-20 0 193,20 20-32,1-20 160,-21 0 353,20 0 479,-20 0 161,0 0-32,0 0 32,0-20-64,0 0-256,0 0-193,0 0-255,0 20-161,0-20-224,0 1-385,0 19-320,18-20-768,2 20-1955</inkml:trace>
        </inkml:traceGroup>
        <inkml:traceGroup>
          <inkml:annotationXML>
            <emma:emma xmlns:emma="http://www.w3.org/2003/04/emma" version="1.0">
              <emma:interpretation id="{BE6E0987-3097-4C79-9650-3997E3BC9E9D}" emma:medium="tactile" emma:mode="ink">
                <msink:context xmlns:msink="http://schemas.microsoft.com/ink/2010/main" type="inkWord" rotatedBoundingBox="17482,12620 18097,12600 18112,13048 17497,13069"/>
              </emma:interpretation>
              <emma:one-of disjunction-type="recognition" id="oneOf55">
                <emma:interpretation id="interp263" emma:lang="" emma:confidence="0">
                  <emma:literal>的</emma:literal>
                </emma:interpretation>
                <emma:interpretation id="interp264" emma:lang="" emma:confidence="0">
                  <emma:literal>你</emma:literal>
                </emma:interpretation>
                <emma:interpretation id="interp265" emma:lang="" emma:confidence="0">
                  <emma:literal>鸱</emma:literal>
                </emma:interpretation>
                <emma:interpretation id="interp266" emma:lang="" emma:confidence="0">
                  <emma:literal>等</emma:literal>
                </emma:interpretation>
                <emma:interpretation id="interp267" emma:lang="" emma:confidence="0">
                  <emma:literal>仔</emma:literal>
                </emma:interpretation>
              </emma:one-of>
            </emma:emma>
          </inkml:annotationXML>
          <inkml:trace contextRef="#ctx0" brushRef="#br0" timeOffset="107056.1233">17567 12618 12716,'20'0'96,"-20"0"416,-20 0 1218,0 20-1090,1-1-544,-1 1-31,0 0-33,20 0-32,0 20-353,0-21-191,0 1 95,20-20 353,0 21 128,-1-21 128,1-21 97,0 1 191,0 20 257,0-19-161,-20-1-159,19 0-1,-19 0-128,0 0-160,0 0-96,0 20 0,-19-19-96,19 19 64,-20 0 0,20 0 160,0 19-128,0 1 32,0-20-32,0 20-256,20 0-865,-20 0-705,19 0-608,1-20-3107</inkml:trace>
          <inkml:trace contextRef="#ctx0" brushRef="#br0" timeOffset="107503.1488">17786 12677 10153,'20'-20'1570,"-20"1"-97,-20 19 1218,20-20-1987,0 40-672,-21-20-96,21 19-96,0 1-417,0 0-544,0 0-96,21 0-320,-1-20 384,-20 20 929,20-20 256,0 0 64,-20 0 384,19-20 385,-19 20-96,0 0-481,20-20-160,-20 20-64,0 0 0,20 0-192,-20 20 96,0 19 128,20-19 0,-20 21-160,0-2-288,20 1 128,-20 0-225,0-20 353,0 19 416,0-19 705,0-20 513,-20 20-353,20-20-256,-20 0 0,0-20-225,0 20 97,20-20-192,-19 0-1,19-19-416,0 19-224,19-21-32,1 2-352,20 20 256,19-1-64,-19-21-481,-1 41-1217,1-19-3011</inkml:trace>
        </inkml:traceGroup>
        <inkml:traceGroup>
          <inkml:annotationXML>
            <emma:emma xmlns:emma="http://www.w3.org/2003/04/emma" version="1.0">
              <emma:interpretation id="{AE8D4B71-7D5A-4FC5-82B8-B08C346B19F0}" emma:medium="tactile" emma:mode="ink">
                <msink:context xmlns:msink="http://schemas.microsoft.com/ink/2010/main" type="inkWord" rotatedBoundingBox="19199,12195 19882,12084 19987,12730 19303,12841"/>
              </emma:interpretation>
              <emma:one-of disjunction-type="recognition" id="oneOf56">
                <emma:interpretation id="interp268" emma:lang="" emma:confidence="0">
                  <emma:literal>心</emma:literal>
                </emma:interpretation>
                <emma:interpretation id="interp269" emma:lang="" emma:confidence="0">
                  <emma:literal>巛</emma:literal>
                </emma:interpretation>
                <emma:interpretation id="interp270" emma:lang="" emma:confidence="0">
                  <emma:literal>G</emma:literal>
                </emma:interpretation>
                <emma:interpretation id="interp271" emma:lang="" emma:confidence="0">
                  <emma:literal>a</emma:literal>
                </emma:interpretation>
                <emma:interpretation id="interp272" emma:lang="" emma:confidence="0">
                  <emma:literal>·</emma:literal>
                </emma:interpretation>
              </emma:one-of>
            </emma:emma>
          </inkml:annotationXML>
          <inkml:trace contextRef="#ctx0" brushRef="#br0" timeOffset="107866.1696">19413 12161 15054,'-20'20'448,"0"-1"-512,20 1 96,-19 20 224,-1 0 65,0-1-257,0 1 32,20 0 64,-20 0-96,20 0 0,0-21-256,20 21-673,0 0-1409,-20 0-1698</inkml:trace>
          <inkml:trace contextRef="#ctx0" brushRef="#br0" timeOffset="108167.1868">19612 12379 14830,'-39'0'-97,"19"20"97,20 0 65,0-1 159,0 22-64,20-21-160,-20 20-32,19-21 64,21 21 0,0-20 96,-1 0 481,-19-20 352,20 0-129,-21 0-63,1-20 160,-20-20 0,0 20-64,-20-20-353,1 1-224,-21-2-95,0 2-258,1 19-63,19 20-576,0 0-738,20 0-512,20 20-2081</inkml:trace>
          <inkml:trace contextRef="#ctx0" brushRef="#br0" timeOffset="108304.1947">19930 12479 16303,'20'20'128,"-20"-20"-833,0 0 898,0 0-546,0 0-2017,0 0-3716</inkml:trace>
          <inkml:trace contextRef="#ctx0" brushRef="#br0" timeOffset="117170.7017">19274 12539 352,'0'0'1377,"0"0"-256,0 0-384,0 0 544,20 0 64,-20 0 545,0 0-288,0 0-481,0 0-224,0 0-161,0 0-255,0 0-33,-20 0 129,20-21 127,0 21 161,0 0-64,0 0-64,0 0-193,0 0-127,0 0-1,0 0-224,0 0-32,0 0 0,0 0 1,0 0 63,0 21 128,0-21-160,0 0 193,0 19-193,0-19-96,0 20 128,0 0-128,0 0-32,0 19 32,20-19-32,0 0 1,-20 0-1,20 0-64,0 0 0,-1-20-32,-19 19 64,20 1-96,0-20 32,-20 0-1,21 0-31,-21 21 0,20-21-96,-20 0-160,0 0-64,0 0-513,0 0-288,0 0-289,0 0-1024,0 0-3652</inkml:trace>
        </inkml:traceGroup>
        <inkml:traceGroup>
          <inkml:annotationXML>
            <emma:emma xmlns:emma="http://www.w3.org/2003/04/emma" version="1.0">
              <emma:interpretation id="{848F32B6-B674-4C29-A632-38AD6FD48B5B}" emma:medium="tactile" emma:mode="ink">
                <msink:context xmlns:msink="http://schemas.microsoft.com/ink/2010/main" type="inkWord" rotatedBoundingBox="20136,12243 20315,12237 20328,12637 20149,12643"/>
              </emma:interpretation>
              <emma:one-of disjunction-type="recognition" id="oneOf57">
                <emma:interpretation id="interp273" emma:lang="" emma:confidence="0">
                  <emma:literal>5</emma:literal>
                </emma:interpretation>
                <emma:interpretation id="interp274" emma:lang="" emma:confidence="0">
                  <emma:literal>s</emma:literal>
                </emma:interpretation>
                <emma:interpretation id="interp275" emma:lang="" emma:confidence="0">
                  <emma:literal>S</emma:literal>
                </emma:interpretation>
                <emma:interpretation id="interp276" emma:lang="" emma:confidence="0">
                  <emma:literal>∫</emma:literal>
                </emma:interpretation>
                <emma:interpretation id="interp277" emma:lang="" emma:confidence="0">
                  <emma:literal>了</emma:literal>
                </emma:interpretation>
              </emma:one-of>
            </emma:emma>
          </inkml:annotationXML>
          <inkml:trace contextRef="#ctx0" brushRef="#br0" timeOffset="108672.2157">20148 12339 12011,'39'-39'801,"-19"39"63,0-20 1795,0 0-1346,1 20-640,-21 0-513,0 0 32,-21-20-288,21 40 0,-40-20 0,20 40-64,1-21-161,-1 1 33,20 20-64,0-20 32,0 19 127,0-18 33,20-1-192,-1 0 32,1-1 223,20 2 97,-19-2 97,-1 1 191,-2 0 128,3-20 225,-21 20-33,-21-20-351,21 20 287,-18-20-256,-23 0-191,21-20-65,0 20-64,0 0-417,1 0-320,19 0-1152,-20-20-2852</inkml:trace>
        </inkml:traceGroup>
        <inkml:traceGroup>
          <inkml:annotationXML>
            <emma:emma xmlns:emma="http://www.w3.org/2003/04/emma" version="1.0">
              <emma:interpretation id="{166FD838-1328-41B2-9CAF-B57AEA7DA939}" emma:medium="tactile" emma:mode="ink">
                <msink:context xmlns:msink="http://schemas.microsoft.com/ink/2010/main" type="inkWord" rotatedBoundingBox="20635,12491 20667,12374 20727,12390 20695,12507"/>
              </emma:interpretation>
              <emma:one-of disjunction-type="recognition" id="oneOf58">
                <emma:interpretation id="interp278" emma:lang="" emma:confidence="0">
                  <emma:literal>0</emma:literal>
                </emma:interpretation>
                <emma:interpretation id="interp279" emma:lang="" emma:confidence="0">
                  <emma:literal>。</emma:literal>
                </emma:interpretation>
                <emma:interpretation id="interp280" emma:lang="" emma:confidence="0">
                  <emma:literal>‘</emma:literal>
                </emma:interpretation>
                <emma:interpretation id="interp281" emma:lang="" emma:confidence="0">
                  <emma:literal>·</emma:literal>
                </emma:interpretation>
                <emma:interpretation id="interp282" emma:lang="" emma:confidence="0">
                  <emma:literal>.</emma:literal>
                </emma:interpretation>
              </emma:one-of>
            </emma:emma>
          </inkml:annotationXML>
          <inkml:trace contextRef="#ctx0" brushRef="#br0" timeOffset="108946.2313">20685 12419 16207,'18'0'865,"-18"0"-2275,0 0 1667,-18 19 287,18-19-352,-21 0-160,1 21-32,20-21 64,0 20-64,0-20 0,0 0-64,20 20 32,-20-20 96,21 0 96,-21-20-31,18 20 31,-18-20-96,0-1-929,0 2-865,-18-21-1537,18 40-2722</inkml:trace>
        </inkml:traceGroup>
        <inkml:traceGroup>
          <inkml:annotationXML>
            <emma:emma xmlns:emma="http://www.w3.org/2003/04/emma" version="1.0">
              <emma:interpretation id="{628016A4-0EFC-4CFF-8FD2-F67AB3C10346}" emma:medium="tactile" emma:mode="ink">
                <msink:context xmlns:msink="http://schemas.microsoft.com/ink/2010/main" type="inkWord" rotatedBoundingBox="20745,12648 21014,12059 21034,12068 20765,12657"/>
              </emma:interpretation>
              <emma:one-of disjunction-type="recognition" id="oneOf59">
                <emma:interpretation id="interp283" emma:lang="" emma:confidence="0">
                  <emma:literal>1</emma:literal>
                </emma:interpretation>
                <emma:interpretation id="interp284" emma:lang="" emma:confidence="0">
                  <emma:literal>/</emma:literal>
                </emma:interpretation>
                <emma:interpretation id="interp285" emma:lang="" emma:confidence="0">
                  <emma:literal>广</emma:literal>
                </emma:interpretation>
                <emma:interpretation id="interp286" emma:lang="" emma:confidence="0">
                  <emma:literal>亻</emma:literal>
                </emma:interpretation>
                <emma:interpretation id="interp287" emma:lang="" emma:confidence="0">
                  <emma:literal>‘</emma:literal>
                </emma:interpretation>
              </emma:one-of>
            </emma:emma>
          </inkml:annotationXML>
          <inkml:trace contextRef="#ctx0" brushRef="#br0" timeOffset="109169.244">21001 12101 1889,'20'-39'8520,"-20"39"-7815,0 19 704,-20 1 833,20 20-864,-39 19-577,19 1 127,-20-1 129,21 1-448,-21-1-449,20-18-320,20-2-320,-21 1-97,3-20-192,-2 20-736,20-20-1890,0-1-1538</inkml:trace>
        </inkml:traceGroup>
        <inkml:traceGroup>
          <inkml:annotationXML>
            <emma:emma xmlns:emma="http://www.w3.org/2003/04/emma" version="1.0">
              <emma:interpretation id="{236574E2-A51D-42DF-83EA-1EC5A6341301}" emma:medium="tactile" emma:mode="ink">
                <msink:context xmlns:msink="http://schemas.microsoft.com/ink/2010/main" type="inkWord" rotatedBoundingBox="21109,12412 21209,12533 21153,12580 21053,12459"/>
              </emma:interpretation>
              <emma:one-of disjunction-type="recognition" id="oneOf60">
                <emma:interpretation id="interp288" emma:lang="" emma:confidence="0">
                  <emma:literal>。</emma:literal>
                </emma:interpretation>
                <emma:interpretation id="interp289" emma:lang="" emma:confidence="0">
                  <emma:literal>o</emma:literal>
                </emma:interpretation>
                <emma:interpretation id="interp290" emma:lang="" emma:confidence="0">
                  <emma:literal>0</emma:literal>
                </emma:interpretation>
                <emma:interpretation id="interp291" emma:lang="" emma:confidence="0">
                  <emma:literal></emma:literal>
                </emma:interpretation>
                <emma:interpretation id="interp292" emma:lang="" emma:confidence="0">
                  <emma:literal>°</emma:literal>
                </emma:interpretation>
              </emma:one-of>
            </emma:emma>
          </inkml:annotationXML>
          <inkml:trace contextRef="#ctx0" brushRef="#br0" timeOffset="109423.2586">21061 12459 10409,'21'0'64,"-21"20"65,20 0 2049,-20-20-865,0 19-833,18 2-63,-18-21 383,20 19 386,1-19-322,-1 0-63,-20 0 0,0-19-64,0-2-161,0 21-191,0-19-514,-20-1 354,-1 0-418,1-1-575,20 21-1218,-18-19-3940</inkml:trace>
        </inkml:traceGroup>
        <inkml:traceGroup>
          <inkml:annotationXML>
            <emma:emma xmlns:emma="http://www.w3.org/2003/04/emma" version="1.0">
              <emma:interpretation id="{DA77F6D5-C2D9-4093-B62A-46F4E0318468}" emma:medium="tactile" emma:mode="ink">
                <msink:context xmlns:msink="http://schemas.microsoft.com/ink/2010/main" type="inkWord" rotatedBoundingBox="21521,12274 22135,12304 22123,12549 21509,12519"/>
              </emma:interpretation>
              <emma:one-of disjunction-type="recognition" id="oneOf61">
                <emma:interpretation id="interp293" emma:lang="" emma:confidence="0">
                  <emma:literal>心</emma:literal>
                </emma:interpretation>
                <emma:interpretation id="interp294" emma:lang="" emma:confidence="0">
                  <emma:literal>吣</emma:literal>
                </emma:interpretation>
                <emma:interpretation id="interp295" emma:lang="" emma:confidence="0">
                  <emma:literal>灬</emma:literal>
                </emma:interpretation>
                <emma:interpretation id="interp296" emma:lang="" emma:confidence="0">
                  <emma:literal>比</emma:literal>
                </emma:interpretation>
                <emma:interpretation id="interp297" emma:lang="" emma:confidence="0">
                  <emma:literal>的</emma:literal>
                </emma:interpretation>
              </emma:one-of>
            </emma:emma>
          </inkml:annotationXML>
          <inkml:trace contextRef="#ctx0" brushRef="#br0" timeOffset="110035.2936">21537 12419 13484,'-20'19'865,"20"2"-513,20-21 1090,-20 0-385,20 0-353,1-21-255,17 21 159,-17-19 161,-1-21-160,0 21-225,0-2-192,-20 1 161,-20 1-385,0 19-161,0-20 97,-1 20-128,-17 20 64,17-20 96,1 19 32,0 22-32,20-22 32,0 1 32,0 0-64,0-20-32,20 19-353,21 2-255,-3-1 63,3 0 193,-1-1-257,-1-19-512,1 0-1057,-20 0-2083</inkml:trace>
          <inkml:trace contextRef="#ctx0" brushRef="#br0" timeOffset="110287.3081">21855 12459 10537,'20'20'545,"0"0"-353,-20-20 1282,21 19-417,-21 2 0,18-21-225,-18 0 514,0 0-161,20 0-449,-20 0-95,0-21 0,0 2-33,-20 19-159,20-40-161,0 19-192,0-18-160,20 19-192,1 1-417,19-2-480,-22 1 128,23 20-1089,-21 0-993,0 20-128,-1 1-4324</inkml:trace>
        </inkml:traceGroup>
        <inkml:traceGroup>
          <inkml:annotationXML>
            <emma:emma xmlns:emma="http://www.w3.org/2003/04/emma" version="1.0">
              <emma:interpretation id="{E784174B-D3B8-4636-B196-B798C33DBE83}" emma:medium="tactile" emma:mode="ink">
                <msink:context xmlns:msink="http://schemas.microsoft.com/ink/2010/main" type="inkWord" rotatedBoundingBox="22126,12462 22258,12296 22333,12356 22202,12522"/>
              </emma:interpretation>
              <emma:one-of disjunction-type="recognition" id="oneOf62">
                <emma:interpretation id="interp298" emma:lang="" emma:confidence="0">
                  <emma:literal>‘</emma:literal>
                </emma:interpretation>
                <emma:interpretation id="interp299" emma:lang="" emma:confidence="0">
                  <emma:literal>「</emma:literal>
                </emma:interpretation>
                <emma:interpretation id="interp300" emma:lang="" emma:confidence="0">
                  <emma:literal>、</emma:literal>
                </emma:interpretation>
                <emma:interpretation id="interp301" emma:lang="" emma:confidence="0">
                  <emma:literal>^</emma:literal>
                </emma:interpretation>
                <emma:interpretation id="interp302" emma:lang="" emma:confidence="0">
                  <emma:literal>r</emma:literal>
                </emma:interpretation>
              </emma:one-of>
            </emma:emma>
          </inkml:annotationXML>
          <inkml:trace contextRef="#ctx0" brushRef="#br0" timeOffset="110525.3217">22193 12479 11402,'0'20'1217,"0"-20"641,0 0 448,-20 0-1056,20 0-514,0-20-31,0 0-161,0-1-287,20 2-257,-20-21-32,20 21-128,-1-2-289,1 21-320,0 0-288,0 0-256,0 0-320,-20 0-1250,19 21-3972</inkml:trace>
        </inkml:traceGroup>
        <inkml:traceGroup>
          <inkml:annotationXML>
            <emma:emma xmlns:emma="http://www.w3.org/2003/04/emma" version="1.0">
              <emma:interpretation id="{AEA69196-B18E-43FE-8FE6-8F174E3B4D76}" emma:medium="tactile" emma:mode="ink">
                <msink:context xmlns:msink="http://schemas.microsoft.com/ink/2010/main" type="inkWord" rotatedBoundingBox="22288,12050 23148,11847 23300,12493 22441,12695"/>
              </emma:interpretation>
              <emma:one-of disjunction-type="recognition" id="oneOf63">
                <emma:interpretation id="interp303" emma:lang="" emma:confidence="0">
                  <emma:literal>以</emma:literal>
                </emma:interpretation>
                <emma:interpretation id="interp304" emma:lang="" emma:confidence="0">
                  <emma:literal>心</emma:literal>
                </emma:interpretation>
                <emma:interpretation id="interp305" emma:lang="" emma:confidence="0">
                  <emma:literal>叼</emma:literal>
                </emma:interpretation>
                <emma:interpretation id="interp306" emma:lang="" emma:confidence="0">
                  <emma:literal>叭</emma:literal>
                </emma:interpretation>
                <emma:interpretation id="interp307" emma:lang="" emma:confidence="0">
                  <emma:literal>“</emma:literal>
                </emma:interpretation>
              </emma:one-of>
            </emma:emma>
          </inkml:annotationXML>
          <inkml:trace contextRef="#ctx0" brushRef="#br0" timeOffset="111038.351">22649 12459 11947,'0'20'672,"0"-20"-95,20 0 2658,-20 0-1633,0 0-770,20 0-383,-20 0 95,20-20 65,-20 20-385,0-21 225,0-18-97,0 19-256,0-20-96,-20 20 64,20 1-64,0-1-96,20 20-96,1 0-65,-21 20-415,38-20-705,-18 19-641,1-19-1762,17 0-4900</inkml:trace>
          <inkml:trace contextRef="#ctx0" brushRef="#br0" timeOffset="111319.367">22809 11942 12011,'20'-19'-384,"-20"19"608,39 0 2242,1 0-608,-1 19-385,1 0-704,19 22 640,-19-1-672,19-1-385,-19 21-192,1 19-95,-23-19-65,2-1 32,-20-19-257,0-20-287,0 0-129,-20 20-31,2-20-385,-3 0-609,-19-1-2017,-19 2-8777</inkml:trace>
          <inkml:trace contextRef="#ctx0" brushRef="#br0" timeOffset="111694.3886">22550 12360 8680,'0'0'2882,"0"0"-1408,0-21 2241,-20 21-1697,1 0-1249,19 21-417,-40-21 129,19 19-257,1-19-256,-18 0-352,38 20-1218,-21-20-2017</inkml:trace>
          <inkml:trace contextRef="#ctx0" brushRef="#br0" timeOffset="110771.3358">22450 12399 11947,'0'0'1537,"0"0"-1505,0 0 2210,-20 0-1088,20 20-898,0-20-96,0 19-128,0-19 32,20 21-64,-20-21-32,21 0 64,-1 20 0,0-20 64,-1 0 64,1-20 289,-20 20 63,20-21 97,-20 2-257,0-1-128,0 0-192,-20 1-128,20-2-512,-20 21-1122,20 0-2946</inkml:trace>
        </inkml:traceGroup>
      </inkml:traceGroup>
    </inkml:traceGroup>
  </inkml:traceGroup>
</inkml:ink>
</file>

<file path=ppt/ink/ink4.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6:16:08.767"/>
    </inkml:context>
    <inkml:brush xml:id="br0">
      <inkml:brushProperty name="width" value="0.05292" units="cm"/>
      <inkml:brushProperty name="height" value="0.05292" units="cm"/>
      <inkml:brushProperty name="color" value="#0000FF"/>
    </inkml:brush>
  </inkml:definitions>
  <inkml:trace contextRef="#ctx0" brushRef="#br0">1746 7114 3747,'-20'0'5189,"20"-21"-4356,-21 21 0,21 0-65,0 0 321,0 0-224,0 0-481,0 0-319,0 0 95,0 0 192,0 21 32,0-21-191,21 19-129,-1 21-96,-20-20 96,20 20 32,-2-1-32,3 21 0,-1-20 192,20 19-288,-21-19 64,21 19-32,0 2 32,-21-23-32,21 23 64,-20-2 0,21 1 128,-3 19-31,3-19 31,-3-21-128,-17 2-64,-1-22 32,0 21-32,19-20 64,-19 0-64,0 0 64,0 0-32,0-1-32,-1 2 96,1-2-32,0-19 32,0 20 0,-20-20-96,21 0 32,-3 20-32,-18-20 32,20 0 32,0 20-64,1-20 33,-1 0 31,-2 0 0,3 0-32,-1 0-32,0 20 0,0-20 32,-20 0-32,19 0 0,1-20 0,0 20 0,0 0 0,-20 0 0,20 0 0,-1 0 0,-19 0 0,20 0 0,-20-20-32,20 20 32,-20 0 0,0 0 32,20-20-32,-20 0 0,0 20 32,20-19-32,-20 19 0,0 0 0,0-21 0,21 2-32,-21 19 32,0-20-32,18 20-64,-18-20 32,0 0 31,0 20 33,20-20 0,-20 0-64,0 0 128,20 1-64,-20-1-96,21-1 0,-21 2-96,20-1 64,-20 0 0,0 0 64,18 0 0,-18 20 64,0-20-64,0 1 128,21-1-96,-21 0 32,0 0-32,0 0 32,20 0 32,-20 1 0,0 19-32,0-20 0,0 0 0,0 20 0,0-20 0,0 0 0,20-1-32,-20 21 64,0-19-32,0 0 0,0-2 0,20 2 0,-20-2 0,0 1 0,0 1 0,0-1 0,19 0 0,-19 0 0,0 0 0,20 0 0,-20-19 0,0 19 0,20 0 0,-20 0 32,0 0 0,0 1 32,20-1 0,-20 0-32,0 0 32,20 0 0,-20 1-32,0-2-32,19 2 64,-19-2 64,0 2-32,20-1 0,-20 0-63,0 0 31,20 0-32,-20 0 32,20 1-64,-20-1 0,0 0 32,20 0 32,-20 0-32,0 0 32,0 1-64,19-1 0,-19 0 32,20 0 0,-20 0 96,0 0-96,20 1 32,-20-2-288,0 2 512,21-2-288,-1 2 32,-20 0 32,18-2 32,-18 1-32,0 0 0,0 0 225,0 0-225,0 1 96,20-1-96,-20 0 32,0 0-96,21 0 128,-21 0-192,0 1 96,0-1-32,20-1 32,-20 2-32,0-1 32,0 0-32,20 1 128,-20-2-64,0 1 1,0 1-33,19-2-32,-19-18 0,0 19 32,20-20-64,-20 20 64,0 0-32,0-19 32,20 19-64,-20 0 0,0 0 32,0 0 128,0 1-128,0-1 0,0-1-32,0-18 128,20 20-160,-20-1 32,0-21 32,0 22 96,0-1 0,0 1-224,0-2 160,0 1-96,20 0 128,-20 0-32,0-19-64,0 19 32,19 0 32,-19 0-64,0-20 128,0 21-128,0-1 32,0 0-32,0-1 64,0-18-32,0 20-64,0-1 64,20-1 64,-20 2-64,0-21 0,0 21-32,0-2 64,0 1-64,0-20-32,0 21 96,0-1-96,20 0 96,-20 0-96,0 0 128,20 0-128,-20 0 128,0 1-64,20-1-32,-20 0-128,0 0 480,0 0-192,0 0-256,19 20 160,-19-19 0,0 19-96,0-20 32,20-1 96,-20 21-192,20-19 128,-20 19 0,20-21 64,-20 2-96,0 19 0,21-20 32,-21 20 64,20-21-32,-20 21-96,0 0 32,18 0-32,-18-19 96,20 19-128,-20 0 160,0 0-160,21 0 64,-21-20 64,20 20-32,-20 0 0,20 0-32,-20 0 32,0 0 0,19 0 32,-19 0-32,20 0-32,-20 0 128,20 0-160,-20 0 160,20 0-128,-20 20-32,20-20-65,-20 0 194,19 19-33,-19-19-64,20 0-33,-20 21 65,20-21 97,-20 0-129,20 20 96,-20-20-128,20 19-1,-20-19 130,19 0-130,-19 21 65,0-21-32,20 19 64,-20-19-32,20 21-32,-20-21 64,20 0-64,-20 20 193,0-20-290,21 19 129,-21-19-32,18 20 64,-18-20-32,20 20-64,1-20 96,-21 0-32,20 20 32,-20-20 97,20 20-578,-2-20 866,-18 20-802,21-20 802,-21 0-642,20 0 225,-20 19 0,20-19-32,0 0 64,-20 0-64,19 0 64,1 0 64,0 0-192,0 20 96,0-20 0,-20 0 0,19 0 96,1 0 1,0 0-194,-20 0 97,20 0 0,1 0 65,-21 0-130,20 0 130,-2-20-33,2 20-64,1 0 32,-21 0 0,20 0 0,0 0 32,-2-19-64,-18 19-33,21 0 65,-1-20-256,0 20 609,0 0-706,-20-20 706,19 20-802,1 0 898,0 0-546,0-20 194,0 20-194,-1 0 97,1-20-64,0 20 64,0-20-96,-20 20 96,21-19-64,-3 19 0,2-20 96,-20 20 0,20 0-64,1-21 96,-1 21-96,-20-19 0,18 19 64,3-21-32,-1 21 32,0-19-32,0 19 0,-20-20 0,19-1 0,1 21-32,0-19 64,0 19-32,0-20 0,-1 0 0,1 20 64,0-19-96,0-2 32,0 21 64,1-19-64,-21-1 64,18 20-64,-18-20-32,20 20 32,-20-20 64,21 20-64,-1-20-64,-20 0 96,20 20 65,-2-19-162,-18-1 194,21 20-193,-21-20 96,20 0-32,-20 0 96,20 20-96,0-20 32,-20 1 64,19 19-32,-19-21 0,20 2-128,0-2 64,-20 21 128,20-19-192,0-1 160,-1 0-128,-19 0-64,20 20 128,0-20-32,-20 0 0,20 20 0,0-19-32,-1-2 64,1 21-64,0-19-64,1-1 128,-1 0-32,-2 1 0,2 19 0,1-21 96,-1 1-160,0 1 32,-1 19 0,-19-20 96,20 20-160,0-20 96,0 20-64,0-20 160,-1 20-224,1 0 64,0-20 0,0 20-65,-20-20 129,20 20-64,1-19 96,-3 19-32,2 0 0,0-21 0,1 21 0,-1-19 64,-2 19-160,3-20 128,-1 20-64,0 0-32,0-20 160,-1 20-160,1-20 128,0 20-96,0 0 64,0 0-96,-1-20 96,1 20-96,0 0 96,0 0-64,0 0 32,-1-20-64,1 20-32,0 0 160,0 0 32,1 0-192,-3 0 160,2 0-128,-20 0 128,21-20-160,-1 20 192,0 0-160,-2 0-32,3 0 224,-1 0-160,0 0 0,-20 0 32,20 0-32,-1 20 64,1-20-64,0 0 96,0 0-160,-20 0 96,20 0 0,0 0-32,-1 0 64,1 0-32,-20 0-64,20 20 32,1-20 0,-1 0 32,-20 0 0,18 0 0,2 0 0,1 20-32,-1-20 32,-20 0-32,20 0 0,-2 0 32,-18 20-96,21-20 128,-1 0 0,-20 20-64,20-20 32,0 0 32,-1 0-64,-19 0 128,20 20-128,0-20 64,0 0-32,0 0 0,-1 0 64,1 19-32,-20-19-32,20 0 96,-20 21-32,20-21-32,1 0 64,-3 0 0,2 19 0,-20-19 1,20 0-65,1 0-32,-1 20 0,-2-20 0,-18 0 0,21 0 64,-1 20-160,-20-20 160,20 0-128,0 0 128,-20 20-64,19-20 32,1 0-64,0 20 64,0-20-64,0 0 64,0 20-96,-20-1 128,19-19-64,1 20 32,0 1-32,0-21 64,1 19-160,-21 1 96,18 0 0,2-1 0,1 2 0,-1-21 0,0 19-32,-2 1 32,3 0-64,-1 0-353,0-20-31,0 20-289,-1 0-1025,1-20-3587</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6:37:17.793"/>
    </inkml:context>
    <inkml:brush xml:id="br0">
      <inkml:brushProperty name="width" value="0.05292" units="cm"/>
      <inkml:brushProperty name="height" value="0.05292" units="cm"/>
      <inkml:brushProperty name="color" value="#0000FF"/>
    </inkml:brush>
  </inkml:definitions>
  <inkml:trace contextRef="#ctx0" brushRef="#br0">2440 7530 9865,'0'21'288,"-20"-21"32,20 0 33,0 0 800,0 0 641,0 0-609,0 0-929,0 0-32,0 0 257,0 0 191,20 0-95,-20-21-193,20 21-288,1-20 192,-3 20-63,2-19-65,0-1 0,1 20-96,17-20-32,-17 0 32,-1 0-96,20 0 128,-21 1-128,21-1 32,0 0 0,-1-20 32,1 20 0,-20-19 0,19-1-32,1 20 32,19-20 32,-18 0-96,18 1 64,-19-1 64,19 0 33,-19-19 31,19 19 0,2 1-32,-3-1 32,-17 0-128,18 1 64,-19-22-128,19 23 64,-19-3 96,19-19-32,-19 21 65,19-21-1,2 21 64,-22-21-64,21 20-96,-21 0 160,21-20-256,-21 21 128,21-21-160,-1 20 96,-18 1-64,18-1 129,1 0-97,-1 1 96,-19-21 0,19 21 64,2-2-64,-23-17-32,23 17-64,-2-18 32,0 19-32,1 0 0,-21 0-32,21 1 64,-1-2-32,2 2-64,-2 0 128,-19-1-96,19 0 0,0 0 64,1 1 0,-19-1-64,18 0 64,-19 0 0,19 0-32,0 1 0,-19-1-192,19 0 736,21-20-319,-21 20-97,0 1-64,22-1 32,-22-19-64,0 19-96,1 0 96,19-20 64,0 21-32,2-21 0,-22 0-96,20 20 160,-19 1 32,19-21 33,-20 21-33,2-1 32,-2 0-192,-19 21 96,-21-2-96,1 1-160,-20 20-481,0 0-960,-20 0-1442,1 0-4100</inkml:trace>
  <inkml:trace contextRef="#ctx0" brushRef="#br0" timeOffset="8738.499">16933 6816 11242,'-20'0'385,"20"0"31,0 0-352,0 0 545,20 0 640,-20 0-64,18 0-416,-18 0-193,21 0-192,-1 20 97,0-20-129,-20 19 65,20-19-97,-1 20-96,-19 0 64,20 0 1,0 0-97,0 0-96,0 19 0,-20-19-96,19 20 64,1-20-32,0 20 64,0 0-32,0-21 32,-1 21 33,1 0-65,0-1 32,1-19 0,-1 20 0,-2-1-64,2 1-64,21-20 128,-21 20-128,-1-1 32,1-18 128,0 19-96,0-21-32,0 0 32,-1 2 0,1 19 128,0-20-192,0 0 0,0-1 32,19-19 0,-19 20 32,0 0 0,1 0 0,-3-20-32,2 20 32,21-20 96,-21 20-224,0-20 128,19 0-128,-19 0 128,0 0-64,0 0 32,-1 0-96,1-20 96,0 20 0,0 0 0,0 0 0,-1-20 0,1 20 0,-20 0 0,20-20 0,-20 20 0,20 0-64,1-20 32,-21 20-64,18 0 0,-18-20 64,20 20 32,-20-19 0,21 19 0,-21 0 0,20-20 64,-20 20-96,20-20 128,-20 20-160,0-20 32,18 20 128,-18-20-224,21 20 128,-21-21 0,0 21-32,20-19 0,-20 19 32,20-19 0,-20 19 0,0-21 0,20 2 32,-20-2-96,19 21 128,-19-20 0,20 1-160,-20-1 128,0 0 0,20 0-32,-20 20 0,20-20 32,-20 0-32,0 1 0,20-1 0,-20 0 0,19 0-64,-19 0 128,20-19-96,-20 19 64,20 0-32,-20 0 0,0 0 0,20 1 96,-20-2-64,0 2 64,21-2-128,-21 2 64,0-1 96,0 0-192,0-20 64,18 20 32,-18 1-64,0-1 32,0 0 0,20 0 32,-20 0 0,0 20 0,0-20-32,20 1 0,-20-1 64,0 0-32,21 0-64,-21 20 64,0-20 0,0 0 0,20 1 33,-20-2-1,0 2 64,0-2 0,0 2-64,0 0 64,0-2-128,0 1 96,0 0-64,0 0-32,0 0 32,0 1 0,0-1-32,0-20 64,0 20-64,0 0 96,0 1 32,0-1 33,0-1 31,0 2-64,-20-21-32,20 21 32,0-2-192,0-18 96,0-1-64,0 20 64,0-20-32,0 20 32,0-20-32,0 21 0,0-1 64,0 0-96,0-20 160,0 20-32,0 1-128,0-22 96,0 22-64,0-20 0,-21 19 0,21-21 0,0 2 0,0-1 0,0 0 0,0 1-64,21 19 32,-21-20 96,0 20-64,0 0-32,20-19 32,-20 19 32,0 0-96,20-20 96,-20 1-32,19 19 0,-19-20-64,20 20 32,-20 0 32,0 1-32,20 19 64,-20-21-64,0 21 32,20-20-128,-20 20 64,20-19 96,-20 19-96,19-21 64,-19 21-32,20 0 32,-20 0-32,20-19 0,-20 19-96,0 0 128,20 0-32,0 0 0,-20 0 0,19 0 32,-19 0-96,20 0 192,-20 19-192,20-19 0,0 0 160,-20 0-64,21 0 32,-3 21-32,-18-21-64,20 0-33,0 19 97,-20-19 65,21 20-33,-1-20-96,-2 21 96,3-21 0,-1 19-64,-20-19 32,20 20 32,0-20-129,-1 20 194,-19-20-194,20 19 65,-20-19 129,20 21-162,0-21 65,0 20 0,-20-20-128,19 0 128,1 19 0,0 1-96,0-20 64,0 19-64,-20-19 32,19 21 0,1-21 64,0 0-96,1 20 0,-1-20 64,0 0 32,-2 0-32,3 0 64,-1 0-64,20 0 0,-21 0 128,1 0-96,0 0 0,0 0 0,0 0 32,-1-20 0,1 20-32,0 0 32,20-21-32,-21 21 64,1-19-64,0 19 32,1 0-32,-1-20 96,-2 20-160,2-19 32,1 19 64,-1 0 0,0-20-32,19 20 32,-19-21 32,0 21-32,0-19 64,-1-1 0,1 20-64,0-20 32,0 20 1,-20-19-65,20-2 0,-1 1 128,1 20-160,-20-19 64,20-2 0,0 2 0,1-1-64,-21 0 96,20 0 0,-20 20-64,18-20 128,-18 0-160,21 0 0,-21 20-32,20-19 160,-20-1-32,20 0-512,0 0 1056,-1 0-480,-19-19-128,20 19 0,0-1 0,-20 2 96,20-2-192,0 2 96,-20-1 96,19-1-192,-19 2 128,20-1 0,0 0-64,0 1 32,-20-2-32,20 2 128,-1-1-32,1 0-128,0 0 64,0 0 32,-20 0-64,21 1 96,-3-1-160,2 0 96,1 0 32,19 0-32,-22 0 32,3 1 0,-1-2-32,0 2 32,0-2 0,19 21-128,-19-19 64,0-1 32,19 20 64,-19-20-192,0 20 96,0-20 32,1 20 0,-21 0-32,20 0 0,-2 0 0,2 0 32,1 0-32,-1 0 32,0 0 64,19 0-96,-19 0-32,0 0 32,0 20-32,-1-20 0,1 0 64,0 20-32,0-20 32,19 20 0,-19-20 0,0 19 0,0-19-64,1 21 128,-3-21-64,2 19 0,0 2-64,1-21 32,-1 19 32,-2-19 0,3 20-64,-21 0 128,20 0 0,0 0-160,0 0 96,-1-1 32,1 1-64,0 0 64,0 0-64,0 0 32,-1 0-32,1-1 32,0 2 32,20-2-96,-19 21 128,-3-21-64,23 2-32,-21 18 64,18-18 0,-17 19-32,-1-20 0,20 19 64,-1 1-32,-19-20-160,20 19 352,-1 1-320,1-20 192,-1 20-96,1-20 64,-19 20-32,17-1-64,-18-18 64,21 18 0,-21-19 32,19 20-96,-19-20 160,0 19-160,19-20-96,-19 2 192,0-1-32,0 0-32,0-1 0,1 1-64,-3-20 160,2 20-96,0-20-96,1 0 32,-21 20-96,20-20 0,-2 0 96,3 20-32,-1-20 32,-20 0 96,0 0-321,0 0-31,0 0-513,20 0-256,-20 0-640,0-20-3172</inkml:trace>
  <inkml:trace contextRef="#ctx0" brushRef="#br0" timeOffset="13166.753">10183 8028 2850,'-21'-20'1794,"21"20"0,0 0-481,0 0 0,0 0-224,0 0-128,0 0-288,0-21-33,0 21 33,0 0 0,0-19-97,0 19-31,0 0-97,0-20-64,0 20-31,0-20-33,0 20-160,0-20-32,0 0-64,0 20 129,21-20-33,-21 1-32,0-1 0,0 20 32,20-20 0,-20 0 0,0 0 33,0 0-65,18 1 0,-18-1 64,0 20-64,21-20 32,-21 0-64,0 0 65,20-1-97,-20 2-32,0 0 32,0-2 96,0 2-32,0-2-64,20 1-96,-20 1 160,0-1-32,0 0 0,20 0-64,-20 0 96,0 0-64,0 1-31,19-1 31,-19 0-32,0 0-32,0 0 32,0 0 0,20-19 0,-20 19 0,0 0-32,20-19 128,-20 18-64,0 2 32,20-2-32,-20-18 96,0 19-160,20 0 64,-20-20-64,20 21 64,-20-1 32,19-20-64,-19 20 0,0 0 1,20-19 63,-20 19-96,20 0 64,0-20-96,-20 21 32,21-21 32,-3 19 32,-18-17-32,20 17 32,1-19-32,-21 20-32,20 0 32,-20-19 0,20 19-32,-2 0-32,-18-20 64,21 21-32,-1-1 96,0-1-192,-20-18 32,20 19 128,-1-20-128,1 20 128,0-20-64,0 21 0,0-21-32,-1 20 32,1-20 160,0 20-64,0 1-96,0-21 96,-1 20 32,1 0-96,0 0 64,1-19-64,-1 18 1,-2 2-33,2-1-65,-20 1 65,21-1 0,-1-1 65,19 1-33,-19 1 0,0-1 32,0 1-96,0-2 160,0 1-128,-1 0 32,1 0 32,0 1-128,0-1 96,1 0 0,-3 20-128,2-20 192,0 0-64,1 0-64,-1 0 96,-2 1-128,3 19 192,-1-20-128,0 0 0,0-1 32,-1 21-160,21-19 192,-20 19-96,0-20 64,-1 1-32,1 19-64,20-20 128,-20 20-64,-1-21 0,21 2 64,-20 19-128,19-20 64,-19 0 32,1 20 32,19-19-96,-22 19 32,3-21 0,19 21-32,-20-20 32,0 20 32,-1-19-32,21 19 0,-20-21-64,0 21 160,19-19-96,2 19-256,-21-20 608,18 20-448,-17-20 96,-1 20-96,0-20 160,-1 20-96,21 0 32,-20-20 0,0 20-32,19-20 64,-19 20 0,0-20-64,19 20 32,-19 0 0,0-19 0,0 19 32,19-20-32,-19 20-384,0-20 1088,21 20-1280,-23-20 1312,23 20-1472,-21-20 1248,20 20-448,-21 0-128,21-20 64,-20 20 32,19-19-32,-19 19 0,0 0 0,21-20 0,-3 20 0,-17-21 32,19 21-64,-1 0 128,1-19-96,-1 19-96,-19 0 192,20-21-128,-1 21 64,1-19 0,1 19 96,-3 0-192,-18-20 64,21 20 32,-3 0-64,3 0-64,-21-21 192,19 21-96,1 0 32,19 0-96,-19 0 64,1 0 32,-3-19 97,23 19-258,-22 0 193,21-20-128,-21 20 128,21 0-128,-1 0 128,0 0-96,2-20 97,-3 20-65,-17 0 64,18-19-32,1 19 64,-1 0 0,-19-21-96,19 21 192,-18 0-96,-3 0-96,3 0 0,-21 0 64,0 0-96,-1 0-64,-19 0-256,20 0-193,-20-19-288,0 19-832,-20 0-1154,-19 0-10185</inkml:trace>
  <inkml:trace contextRef="#ctx0" brushRef="#br0" timeOffset="16886.965">11810 12002 14029,'-20'0'64,"-20"-20"64,21 20 32,-21 0 224,20 0-287,-19 0-97,19 40 0,0-20-64,0 19 160,0 1 192,20 0-128,0-1-32,0-19-64,20 0 32,0-20 96,0 20 193,0-20 95,-1-20-159,21-20-97,-20 21-64,19-21-128,-19 0 96,-20-19-128,20-1-32,-20 1 320,0-1-352,0 0 128,-20-19-32,20 39-160,-20-19 224,1 39-192,-1 0 128,0 20 96,20 20 33,0 20 31,0-1 128,0 41 0,20-21 65,-20 20-1,39 1-352,-19-40 96,20 19-224,-1-19 128,2-20-224,-1 0-385,-1 0-544,1-20-768,0 0-2211</inkml:trace>
  <inkml:trace contextRef="#ctx0" brushRef="#br0" timeOffset="17067.976">12207 11823 16431,'0'20'961,"0"-20"-1121,21 0 672,-1-20 802,-2 20-514,2 0-768,21-20-288,-21 20-705,-1 0-736,1 20-1763,-20 0-5893</inkml:trace>
  <inkml:trace contextRef="#ctx0" brushRef="#br0" timeOffset="17196.983">12266 11982 13773,'-18'0'32,"36"0"256,2 0 1345,1-21-319,-1 21-1058,19 0-288,-19 0-929,20 0-1666,-20 0-4611</inkml:trace>
  <inkml:trace contextRef="#ctx0" brushRef="#br0" timeOffset="17536.003">12624 11625 16463,'21'-20'-64,"-3"20"737,22-20 288,1 20-97,18 0-607,-19 0-65,-1 20-96,1 0-128,-20 0 160,-20 19-128,0 21 0,-20-21-32,0 21 32,0-20 32,-19 0-32,19-2 288,20-17 161,0-1-65,0 0-96,0-20-224,0 0 65,40 20 319,-1-20-384,1 0-64,19 0 0,2 0-384,-2 0-801,-19 20-513,-1-20-1665,-19 0-10987</inkml:trace>
  <inkml:trace contextRef="#ctx0" brushRef="#br0" timeOffset="18518.058">4068 12697 352,'20'-20'14478,"-40"20"-14767,20 0 642,-20 0 704,0 0 128,-19 0-417,19 0-383,-20 20-289,21-20 0,-1 20-96,0 0-64,-1 0-32,1 19 0,20-18-289,0 18-31,0-19-32,20-1-97,1 22 33,-1-41 191,0 0 97,-1 0 96,21-20 96,-20-20 128,0 1 96,-1-2 96,1 2 65,-20-1 31,0-20-32,0 21-223,0-1-65,0-20-64,0 21 128,-20-21 384,1 20 65,19 21-257,-20-2-256,20 21-96,0 21 64,-20-2 32,20 1 128,0 0 97,20 20-65,-20 0-128,20 0-32,-1-1-96,21 1-288,-20-1 448,19 1-448,-19-20-609,0 0-801,21 0-2306</inkml:trace>
  <inkml:trace contextRef="#ctx0" brushRef="#br0" timeOffset="18677.068">4325 12479 15470,'0'0'1249,"0"0"-2210,0 0 1058,21 0 255,-1 0-256,0 0-673,0 0-2530,-1 20-3747</inkml:trace>
  <inkml:trace contextRef="#ctx0" brushRef="#br0" timeOffset="18814.076">4406 12558 12011,'-20'40'2050,"20"-20"-1922,20-20 448,-20 20 898,39-20-705,-19 0-769,20 0-641,-21 0-1377,21 0-4708</inkml:trace>
  <inkml:trace contextRef="#ctx0" brushRef="#br0" timeOffset="19031.088">4763 12260 18225,'0'40'32,"0"-21"32,0 1 1858,0 20 288,0 0-1345,0 0-641,0 19-160,20-19-128,-20 20-993,0-21-385,20 1-864,-20 0-2626</inkml:trace>
  <inkml:trace contextRef="#ctx0" brushRef="#br0" timeOffset="19946.14">20347 12757 11402,'0'-20'641,"0"0"352,-20 20 1121,20-20-577,0 20-800,-21 0-449,21 0-64,-18 20-63,-2-20-33,-1 20-128,1 19 32,0-19 32,0 21-128,1-22 96,-1 20-64,20-18-192,20-1 544,-20 0-192,19-20 64,1 0 0,0 0-96,0-20 33,1-21-65,17 22 96,-38-20 64,21-2-128,-1-18-32,0-1-224,-20 1-224,0-41-65,20 20 417,-20 21 128,0 19 96,-20 40 97,20 0-33,0 40 417,0 0 191,0 0-191,0 0-160,0 0-129,20 19-192,-1-19-64,1 19-64,0 1-192,20-21-320,-21 2-129,21-22-800,-20 1-545,0-1-1986</inkml:trace>
  <inkml:trace contextRef="#ctx0" brushRef="#br0" timeOffset="20097.148">20644 12618 16783,'0'-40'833,"20"40"-833,-20 0 705,21 0 64,-3 0-641,23-20-641,-21 20-1248,0 0-1635,-2 0-5220</inkml:trace>
  <inkml:trace contextRef="#ctx0" brushRef="#br0" timeOffset="20228.157">20723 12618 12716,'-38'39'128,"38"-39"64,0 20 1441,0-20-159,18 20-834,23-20-672,-1 0-288,-1 0-609,21 0-3203</inkml:trace>
  <inkml:trace contextRef="#ctx0" brushRef="#br0" timeOffset="20508.173">21260 12379 15598,'20'0'1153,"-20"-19"-448,20 19 384,-20 19-480,-20 1-417,20 0-160,-20-1 32,20 2 32,0-1 0,-20 0 128,20 20 1,0-1 159,20-19 0,0 0-95,0 0 31,19-20-192,1 19-96,19-19-32,-19 0-288,19-19-673,-18 19-513,-21-20-672,-2 20-1889</inkml:trace>
  <inkml:trace contextRef="#ctx0" brushRef="#br0" timeOffset="20689.183">21478 12419 15310,'-20'40'801,"20"-20"-417,0 19 833,-20 1 865,20 0-736,0 0-1058,0-1-160,20 21-160,-20-21-545,0 22-832,0-22-769,0 21-1986</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1-11-03T06:38:42.138"/>
    </inkml:context>
    <inkml:brush xml:id="br0">
      <inkml:brushProperty name="width" value="0.05292" units="cm"/>
      <inkml:brushProperty name="height" value="0.05292" units="cm"/>
      <inkml:brushProperty name="color" value="#0000FF"/>
    </inkml:brush>
  </inkml:definitions>
  <inkml:trace contextRef="#ctx0" brushRef="#br0">2857 13075 7655,'-20'20'448,"20"-20"-288,0 0 1378,0 0 384,0 0-481,0 0-480,0 0-288,0 0-33,0 0-95,0 0-161,0 0-256,0 0-32,0 0-32,0-20-32,20 20 32,0-20-64,1 20 128,-3-40-63,22 20 31,-19-19-64,38-1-32,-19 0-32,-1 1 0,21-2-64,-1 2-1,-19-1-63,19 0-32,2 1 32,-2-1 64,0 0 32,1 0 96,-21 1 0,21-2-64,-21 2 64,21 0-32,-1-2 0,2 2 0,-2-21 0,20 21 0,-19-1 0,-21-20 0,21 21 0,-1-1 32,2-1 0,-2 3 0,0 17-96,-19-18 160,19-1-64,-19 0 0,1 1-32,17-1 96,3 0 192,-22 1 1,21-1-97,-1 0 128,0-19-64,22 19 65,-23 0-97,1-20-128,22 20 0,-2-19 192,0 19-256,0 1 129,2-21-33,-2 0-64,-20 0 96,20 21-32,1-21 64,-21 20-128,0-19 128,2 19 129,-2 1-161,-19 19 64,-1-20-64,1 20-96,-20 20-224,-20-20-256,20 20-673,-20 0-1249,-20 0-3044</inkml:trace>
  <inkml:trace contextRef="#ctx0" brushRef="#br0" timeOffset="52956.028">19393 12876 1121,'0'-20'800,"0"20"-832,-20 0 192,20 20 962,0-20 671,0 0-255,0 0-257,-19 0-128,19 0-128,0 0-96,0 0-128,0-20 95,0 20 33,0 0-256,0 0-353,0 0 65,0 0-97,0 0-32,0 0 161,0 0-33,0 0-32,0 20 1,0-20-65,0 19-64,0 2-160,19-21-32,-19 20-224,0-20 448,20 20-256,-20 0 96,20-1-192,1-19 128,-21 20 32,20 0-160,0-20 160,-2 20-32,3-20 128,-1 20-224,0-20 64,19 0-64,-19 20 192,0-20-160,0 0-64,0 0 224,-1 0-128,1 20 0,0-20-32,0 0 0,0-20-256,-20 20 416,19 0-128,1-20 0,0 0 96,1 20-192,-1 0 192,-20 0-128,18 0 160,-18 0-160,0 0 64,0-20-64,0 20 96,20-20-32,-20 20 0,0-20-64,0 20 32,0-19-64,21 19 64,-21-20 64,20 20-96,-20-20 64,20 0-32,-20 20 0,0-21 97,19 21-194,-19-19 97,0 19 0,20-20-288,-20 20 576,0-19-256,0-1 97,0 20-97,0-21 0,0 1-32,0 20 96,0 0-64,0-19-32,20 19 32,-20-20-32,0 0 32,0 20-32,20-20 64,-20 20-32,0-20 128,0 0-64,0 1 0,0-1 64,20 20-63,-20-20-1,0 20-64,0-20 0,0 20-96,0-20 96,0 20 32,0 0-32,0-19-64,0-2 128,19 2-64,-19 19 0,0-20 0,0 20 0,0-20 32,20-1 64,-20 21-224,0-19 96,20-1 64,-20 0 0,0 1-32,20-2-32,-20 21 32,0-20 0,0 1-64,20-1 32,-20 0 64,0 0-64,19 0 32,-19 20 32,0-20 32,20 1-96,-20 19 0,0-20 97,0 0-162,20-20 65,-20 20 0,0 1 32,20 19-96,-20-20 96,0 0 0,0 0-32,0 20 97,0-20-65,0-1-161,21 2 386,-21 0-193,0-2-32,0 2 0,0-21 0,0 20-64,20-20 32,-20 21 32,0-21-32,0 20 32,0 0 0,0 0-64,0 1 0,0-1 96,18 0-64,-18-20-64,0 20 256,0 1-352,0-2 192,21 2-64,-21-2 96,0 2 32,0-2-96,0-18 0,20 19-128,-20 0 128,0 0 32,0 0-64,0 1 64,0-1 64,20 0-192,-20 0 96,0 0-32,0-19 64,20 19-64,-20 0 96,0 0-128,19 0 64,-19 1 0,0-2 0,0 21-64,0-20 64,20 1 64,-20 19-128,0-21 64,20 21-32,-20-19-32,0 19 64,20-20 0,0 20 0,-20 0-32,0-20 32,0 20-64,19 0 128,-19 0-96,0 0 0,0 0-32,0 0 32,20 0 64,-20 0-64,0 0 32,20 0 0,-20 0 0,0 20-32,0-20 0,20 0 32,-20 0 0,0 20-32,0-20 32,20 0 0,-20 19 32,0-19 0,0 0-96,0 21 96,19-21 32,-19 19-128,0-19 32,0 20 64,0-20 0,0 0-96,20 21 64,-20-21 0,0 19 128,0-19-224,0 20 160,20-20-128,-20 20 32,0-20 32,0 20 160,20-20-320,-20 0 192,0 20 0,0-20-64,0 0 160,21 0-288,-21 20 224,0-20-96,0 0 32,0 19-32,18-19 96,-18 0-96,0 20 32,0-20 32,0 0-96,20 20 96,-20-20 0,0 0-32,0 20 0,21-20-32,-21 0 64,0 20-96,0-20 64,20 0 0,0 19 128,-20-19-96,18 0-192,-18 0 160,21 20 96,-21-20-192,20 20 160,-20-20 0,20 0-160,0 20 96,-20-20 0,19 0 0,1 0 0,-20 20-32,20-20 32,0 0-97,-20 0 129,20 0-32,-1 0-32,-19 0 32,20 0 0,0 0 32,-20-20 0,20 20-32,-20 0 0,21 0-64,-1 0 128,-20-20-31,18 20-66,-18 0 66,0 0-33,20 0 0,-20-20 0,21 20 0,-21 0 0,20 0 0,0 0 0,-20-20 32,0 20-64,19 0 128,-19 0-96,0 0 0,20-19 0,-20 19 0,20 0 0,-20-20 0,20 20 0,-20 0 32,0-20 32,20 20-64,-20-20 64,0 20-64,0-20 32,0 20 0,0 0 32,0-19-32,19 19 128,-19 0-256,0-20 32,0 20 128,0 0-96,0-20 64,20 0-32,-20 20-32,0-20 160,0 20-96,20-20-64,-20 1 32,0 19 96,0-21-96,20 21 96,-20-20-32,20 1 0,-20 19-128,0-21 160,19 2-128,-19 19 96,0-20-32,20 20-64,-20-20 64,0 20 33,20-20-33,-20 20 32,0-20-32,20 0 0,-20 20-32,21-20 32,-21 1 128,18-1-256,-18 20 96,20-20 96,-20 0-192,20 20 128,1 0-32,-21-20 32,20 0-32,-2 20 32,-18-19-32,21 19 32,-1-20-32,0-1 64,0 2-128,-20 19 64,19-20 32,1 20 32,0-20-192,-20 20 160,20-19-32,0 19-32,-1-21 64,21 21-32,-20-20-32,0 1 96,1 19-96,-3-21 64,2 21 0,1-19-32,-1 19 0,0-20 0,-20 20 0,18 0 0,3 0-32,-1 0 32,0 0-64,0 0 32,-1 0 64,1 0-64,0 0 96,0 0-96,-20 0 32,20 0-32,-20 20-32,19-20 64,1 0 32,-20 19-32,20-19 0,0 21-32,-20-21-32,20 19 128,-20-19-64,19 20 0,1 1 0,0-21 96,1 19-192,-1 1 96,-2 0 96,2-1-192,-20 2 192,21-1-192,-1-1 64,-20 1 64,20 0-32,-20 0 0,19 0 0,1 19 0,0-19 0,-20 0 0,20 0 0,0 20 32,-1-20-64,1-1 128,20 21-192,-20-20 160,1 1-128,-3 18 128,2-19-96,0 0 96,1 20-64,17-21 0,3 1 64,18 20-128,-19-20 64,19-1 32,-19 21-32,0-20-32,-21 0 96,21-20-64,-20 20 0,1-20 32,-3 19-32,2-19-32,1 0 64,-21 0-192,20 0-257,-20 0-544,0 21-800,-20-21-2275,20 0-10216</inkml:trace>
</inkml:ink>
</file>

<file path=ppt/ink/ink7.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8-10-21T14:45:05.508"/>
    </inkml:context>
    <inkml:brush xml:id="br0">
      <inkml:brushProperty name="width" value="0.05292" units="cm"/>
      <inkml:brushProperty name="height" value="0.05292" units="cm"/>
      <inkml:brushProperty name="color" value="#FF00FF"/>
    </inkml:brush>
  </inkml:definitions>
  <inkml:trace contextRef="#ctx0" brushRef="#br0">9091 7074 5669,'0'0'993,"0"-20"320,0 20 0,0 0 65,0 0-257,0 0-417,0-20-95,-20 20-33,20 0-159,0 0-129,0 20-192,0-20-32,-20 0-32,20 0 64,0 20 0,0-20 33,0 19 31,0-19-64,0 0-96,20 21 0,-20-21-32,20 0-32,-20 0-32,19 0 64,-19 0 64,0-21-32,20 21 96,-20-19-32,0 19 0,-20-20-32,20 20 96,-19-20-128,19 20 32,-20 0-64,0 0 32,20 0-96,-20 0 96,0 0-64,20 20 32,0-20-32,0 20-32,0-20 64,0 19-32,0-19-32,20 21-129,0-21 129,-20 19 96,20-19 0,0 0 32,-20 0 32,0-19 128,0 19-63,19-21-1,-19 21 0,-19-19-128,19-1 32,-20 20 32,20-20-64,-20 20 0,0 0 128,20 0-64,0 0-96,-20 20-32,20-20 32,0 0-64,0 20 128,0-20-128,20 19 128,-20-19-32,20 0-64,-20 0 0,20 0 64,-20 0 0,20 0 32,-20-19 0,0 19 0,0 0 0,0-20 32,-20 20 32,20 0-96,-20 0-96,20 0 0,-20 0 0,20 20-513,0-20-2466</inkml:trace>
  <inkml:trace contextRef="#ctx0" brushRef="#br0" timeOffset="1">17131 12379 1569,'0'0'2082,"0"-19"-1057,-20 19 448,20 0 161,0 0 96,-20 0-513,20-21-256,0 21-161,0-20-95,-20 20-257,20 20-416,0-20-96,-20 0 0,1 21 64,-1-2 0,20-19-32,0 20 32,-20 0 0,20-1-64,0 2-192,20-21-96,-20 0-193,20 20 193,-1-20 160,1 0 128,0 20 32,20-20 32,-21 0 64,1-20 0,0 0 128,-20-1 96,0 2 32,0-21-63,0 21-1,-20-2-64,0 21 96,1-20-192,-1 1-31,-20 19-1,20 19-64,1 1-32,19-20 0,-20 21-97,20-2-31,20 1-96,-20-20 32,19 20-97,1-20-63,20 0 96,-20 19 160,-20-19 64,19 0 64,-19 0 64,0-19 128,0 19-64,0-20 256,0 0 97,-19 20-225,-1 0-160,0-19-96,20 19 64,0 0-32,-20 0 32,20 0-128,0 0 32,0 19-32,0-19 64,0 20-256,0-20-321,20 0-63,-20 0 159,20 20 289,-20-20 160,20 0 64,-20 19 160,-20-19 129,20-19-1,-20 19-192,20 0-160,0 0-961,0 0-2626</inkml:trace>
  <inkml:trace contextRef="#ctx0" brushRef="#br0" timeOffset="2">9071 7154 2081,'0'0'1634,"0"0"-865,0 0-417,0 0 193,0 0 223,0 0-319,0 0-257,0 0 32,0 0-192,0 19 0,0-19 32,0 0 0,0 0 193,0 20 127,0-20 32,20 0 65,-20 0-1,0 20 1,0-20-225,0 0-160,0 0-64,0 20 32,0-20 32,0 20 128,0-20-63,19 19 31,-19-19-32,0 20 64,0-20 32,0 20-95,0-20-1,0 20 0,20-20-64,-20 0-32,0 20 32,0-20 0,0 0 96,20 20-32,-20-20 161,0 19-1,0 1-96,0-20-64,0 20 1,0-20-33,0 20 0,0-20-64,0 20-32,0 0-32,0-20 32,0 19 0,0 1 0,0-20 0,20 21 32,-20-2 0,0-19-32,0 21-32,20-21-32,-20 19 64,0 0 0,0-19 0,0 21-32,0-21 0,0 20 32,19 0 32,-19-20-64,0 20 32,0-20-32,0 20 0,0-20 0,0 19 0,20-19 0,-20 20 0,0-20 32,0 20-32,0-20 0,0 20 0,0-20 32,20 20-32,-20-20 0,0 20 0,0-20 0,0 19 0,0 1 0,0-20 0,0 20 0,20 0 0,-20 0 32,0-20-32,0 20 0,0-1 33,0 2-1,0-1 0,0-1 64,0 1-32,0 0 0,0 0 32,0 0-32,21 0 0,-21 0 0,0-1 0,0 2 32,18 18 0,-18-19 0,0 0 0,20 20 1,-20-21-33,0 22-64,21-22 128,-21 1-64,20 19 0,-20-18 32,20-1-32,-20-1-64,18 1 64,-18 20-32,21-20 32,-21-1-64,20 2 32,-20-2-32,20 21 32,-20-20 0,20 0 64,0 0-32,-20 0 33,19 0-33,-19-1-32,20 1-32,-20 0 32,20 0-32,-20 0 0,0 0 32,20-1-32,-20 2 32,20-2 32,-20 1-64,19 0 32,-19 0 0,20 0 0,-20 0-32,0-20 32,20 19 0,-20 2 0,0-2 32,21 1-32,-21-20 64,20 20-64,-20 0 0,0 0 32,18-20-32,-18 20 96,20 0-64,-20-1-32,21-19 97,-21 20-33,20 0-96,-20 0 64,20-20 96,-20 20-64,19 0-96,-19-1 128,20-19-160,-20 20 64,20 1 0,0-2 96,-20-19-256,20 20 128,-20 0 64,19-1-32,-19 2-32,20-1 0,-20 0 32,20 0-32,-20-20 96,20 19-32,-20 2-128,20-2 289,-1 1-354,-19 0 129,20 0 97,0 0-97,0 0 0,-20-20 96,21 19-64,-3 1-64,-18 0 192,20 0-224,0 0 64,-20-20 96,21 20-32,-1-1-32,-20 2 128,18-21-224,3 19 64,-1 1 32,-20 0 0,20 0-32,0 0 32,-1 0-32,-19-20 0,20 20 0,0-1 32,0 1-32,-20 1 64,20-21 0,0 19-32,-20 1 0,19 0-32,1-1 32,0 2 32,-20-21-64,20 20 0,1-1 0,-3 1 0,2-20 129,1 20-162,-1 0 162,0 0-97,-20 0 64,18-20 64,3 19-192,-1 2 64,0-2-32,0 1 64,-1 0-64,1-20 128,20 20-96,-20 0-32,-1-1 160,1 2-160,0-2-96,0 1 288,0-20-256,-1 21 128,1-2-64,0 1 64,1 0-32,-1-1 32,18-19 1,-17 21-1,-1-1 0,0-20-64,19 19 32,-19 1-64,0 0 32,20 0 64,-21-20-32,1 20-128,0 0 192,21-1-64,-23 1 32,2-20-64,0 20 32,21 0 32,-23-20 64,3 20-96,-1 0 0,0-20-64,19 20 64,-19-20 64,0 19-96,0 2 32,0-2 0,19-19-32,-19 20 32,0 1-32,0-2 64,19-19-64,-19 20 96,0 0-31,19-20-65,-19 20 32,1 0-64,-1-20 64,0 20-32,-2-1 0,23-19 0,-21 20 0,0-20 0,0 20 0,-1 0 0,21-20 96,-20 20-128,0-20 128,19 19-160,-19-19 96,21 20-64,-23-20 64,2 20-64,21-20 32,-21 20 64,-1-20-128,1 20 128,0-20 0,0 20-160,0-20 128,19 19 0,-19-19 96,0 21-288,0-21 256,-1 0-96,1 19 0,20-19 128,-19 21-224,-3-21 192,2 19-96,0-19 64,1 0-64,17 21 32,-17-21 0,-1 0-64,0 19 32,20-19 0,-21 20 64,1-20-64,0 20 0,0-20 0,0 20-32,-1-20 64,1 20-32,20-20-32,-19 20 64,-3-20-32,2 19-32,1-19 96,19 20-64,-22-20-96,3 20 192,-1-20-128,20 0 0,-21 20 160,1-20-256,0 0 192,20 20-64,-21-20 0,1 20 0,20-20-32,-19 19 32,-3-19 0,22 20 96,-19 0-160,-1-20 64,-2 0 0,23 0-32,-21 20 64,0-20-64,0 0 96,19 20-128,-19-20 192,0 20-160,0-20-64,19 19 128,-19-19-64,21 0-128,-23 0 352,2 21-96,21-21-192,-21 0 160,19 0-96,-19 0-32,20 19 64,-21-19 128,21 0-224,-20 0 128,19 19 0,1-19 64,-20 0-224,19 21 192,-19-1-128,0-20 64,21 0-32,-23 20 64,23-20 64,-21 0-320,20 0 384,-21 20-224,1-20-96,20 0 512,-20 20-544,19-20 160,-19 19 64,20-19-32,-21 0 64,21 0-96,-19 0 32,17 0 32,-18 20-64,1-20 32,19 0 32,-1 20-64,-19 0 64,20-20 0,-21 0-64,21 20 160,0-20-256,-21 0 288,21 0-256,1 0 128,-23 0-32,22 20 0,1-20 32,-21 19 0,19-19-96,-19 0 64,0 0 128,19 20-160,-19-20 32,0 0 0,20 20 0,-21-20 0,21 0 0,-20 0 32,1 20 32,17-20-64,-17 0 64,19 0-31,-22 20 63,23-20-160,-21 0 32,19 0 32,1 0 64,-20 20 32,19-20-160,-19 19 64,20-19-32,-1 20 96,1-20-96,-19 0 32,19 0 64,-1 0-96,1 0 32,-20 0 32,19 21 0,-19-21 32,0 19-160,19 1 128,-19-20-32,20 0 32,-19 0-32,-3 0 64,22 0-64,-19 0 0,17 0 0,-17 20 0,-1-20 0,20 0 0,-21 0-32,1 19 64,20-19-64,-20 0 64,-1 0 0,1 0 0,0 0-32,0 0 0,-20 0-64,20 21 128,-20-21-96,19 0 32,-19 0 32,20 0-64,-20 0 64,20 0-32,-20 0 0,21 0 0,-21 0 0,0 0 64,20 0-32,-20 20 0,0-20 0,20 0-64,-20 0 64,0 0 32,18 0-128,-18 0 128,0 0-96,21 0 64,-1 0-64,-20 0 128,20 0-160,-20 0 32,20 0 64,-20 20-32,19-20 32,1-20-64,-20 20 64,20 0 0,0 0-64,-20 0 32,20 0 0,-1 20 0,-19-20 0,20 0 32,-20 0-32,0 0 0,20-20 0,0 20 32,-20 0-32,20 20 0,-1-20-32,-19 0 64,20 0-32,0 0 0,-20 0 0,21 0-32,-1 0 64,-2 0-32,-18 0-32,20 0 160,1 0-288,-21 0 192,20 0-96,0 0 256,-1 0-320,1 19 160,0-19 64,0 0-192,0 0 32,-1 0 64,1 0 32,0 0-32,0 0 96,-20 0-224,20 0-128,-1 0 512,1 0-288,0 0 32,-20 0 0,20 21 0,1-21 0,-3 0 0,2 19-64,1-19 160,-1 0-128,20 20 0,-1-20 96,-19 0-96,20 0-256,-1 0 544,-19-20-256,20 20 0,-21 0 0,21 0 32,-20 0-160,1 0 128,-21 0 32,18 0-224,-18 0 224,20 0-64,-20 0-96,0 0-353,0 20-544,0-20-1345,-20 0-1474,20 0-9224</inkml:trace>
  <inkml:trace contextRef="#ctx0" brushRef="#br0" timeOffset="3">16297 12101 6534,'0'0'1729,"0"0"-1248,0 0 1312,20 0 97,-20-20-448,0 1-385,19-1-161,-19 0-159,20 0-224,-20-21-1,20 3-384,0-22 32,1 20-96,17-19 65,3-1-129,18-19 32,-19-1-64,19 0 32,1-19 64,-1 20-64,-19-20 0,-1 39 0,-19-20-32,1 20-32,-1 21 96,0 19-64,-20 0 0,0 0 0,0 20-1,0 0-63,0 20-96,0 0 96,18 0 64,-18 19-96,21 21-192,-1 0 31,0-20-31,0 0 160,-1-1 160,21-19-32,-20 0 64,19-20 64,-19-20 96,20 0 161,-20-19-33,19-1-128,-19 0 0,21 1 96,-23-2-95,2 1-257,1 21 0,-1-1-321,-20 20-416,20 0-384,-20 20-1089,-20-1-2883</inkml:trace>
  <inkml:trace contextRef="#ctx0" brushRef="#br0" timeOffset="4">16137 11783 11434,'0'0'96,"0"0"-672,21 20 256,-21-20 223,20 20 97,-20 0 513,20 20-353,0 0 0,-1 19 129,1-19 127,0 0 128,-20-1-95,20-19 191,0 0 193,-1 0 352,21-20 33,-20 0-290,19-40-351,1 20 0,19-19-161,2-21-320,-2 19-416,-19-18-513,-1 20-801,-19-1-3490</inkml:trace>
  <inkml:trace contextRef="#ctx0" brushRef="#br0" timeOffset="5">17488 10234 12619,'-20'-20'1666,"20"20"-737,0-21-32,0 21-225,40-19-95,-1 19-225,1-20-128,39 0-127,-18 1-129,-2-2 64,-19 1-417,-1 20-512,1-19-416,-40 19-737,0 0-833,0 19-191,-20-19-1,-19 0 2274,-1 20 1057,20-20 1314,-21 21 832,23-2-128,-3 1-640,21 19-674,0-18-415,21 18-225,-3-19-256,23 0-32,-1 20-32,-1-20-96,1-1 96,-20 2 0,0-2-64,-20 1 128,0 0 32,-20 0 321,-20 0 127,20-1 97,-39-19-321,18 21-256,3-21-96,17 19-288,-19-19-417,20 0-864,20 0-2659</inkml:trace>
  <inkml:trace contextRef="#ctx0" brushRef="#br0" timeOffset="6">17984 10412 14285,'0'0'1345,"20"0"-1281,-20 0 929,40-19-96,-1-2-352,1 21-193,-1-19-352,2-1 0,-1 20-641,-22-20-896,3 20-1762,-1 0-4677</inkml:trace>
  <inkml:trace contextRef="#ctx0" brushRef="#br0" timeOffset="7">18083 10214 3395,'20'20'4676,"-20"-1"-3779,20 21 96,1-20-32,-21 20-737,18-21-192,2 21-576,1-20-1186,-1 20 32,0-20-1857</inkml:trace>
  <inkml:trace contextRef="#ctx0" brushRef="#br0" timeOffset="8">18342 10472 5509,'0'20'320,"0"-1"-320,19-19 32,-19 21 64,20-21 385,-20 0 159,20 0 641,-20 0 449,0 0-673,0-21-512,0 2-193,0-1-224,0 0-128,-20 0-480,20 0-898,0 1 161,20-2 288,0 2-608,-20 19-481,20 0 1153,-1 0 737,1 0-160</inkml:trace>
  <inkml:trace contextRef="#ctx0" brushRef="#br0" timeOffset="9">18579 10353 8423,'-20'0'1122,"2"0"-450,18 19 1506,-21-19-929,21 21-1024,0-2-161,0 1-128,21-20-225,-3 20-159,2-20-513,0 0-384,1 0-225,19-20 193,-40 0-353,19 20 97,-19-19 1377,0-2 256,0 2 256,0-1 256,-19 20 129,19-20 800,-20 20 33,20 0-802,0 0-415,0 20-97,0-20 128,0 20 192,20-20-319,-1 19-33,1 2-64,0-21-321,0 0 33,0 0 256,-1 0 32,-19 0-128,0 0 192,0 0-320,0 0-1121,-19 0-737,19-21-64,-20 2 1057,0-1-1537</inkml:trace>
  <inkml:trace contextRef="#ctx0" brushRef="#br0" timeOffset="10">18818 10333 5381,'0'60'4324,"20"-41"-2883,-20-19 417,0 20-289,0-20-63,0 0-353,20-20-545,-20 20-447,0-19-129,19-2-129,-19 2-127,20-1-128,-20 20-96,20-20 223,-20 20 129,20 0 0,-20 0 192,21 20 289,-21 0 127,18-1-128,-18 2-223,20-2-97,-20 1-160,20 0-801,1-20-2114,-21 0-10922</inkml:trace>
  <inkml:trace contextRef="#ctx0" brushRef="#br0" timeOffset="11">19274 9677 10025,'-19'-20'2210,"19"20"-833,-20 0-159,20 0-129,-20 20-289,20 0-127,-20 0-225,20 20-127,0 19-97,0 1-160,20-1-64,0 1-192,0-20-449,-1 19-31,1-19-161,20-20-416,-1 19-609,-19-39-2242</inkml:trace>
  <inkml:trace contextRef="#ctx0" brushRef="#br0" timeOffset="12">19632 9776 12043,'0'0'1505,"-20"0"-1953,20 0 416,-20 20 512,1 0 289,-1 20-609,20-1-96,0-18-64,0 18 0,20 1-32,-1-20-160,1 20-224,20-40 159,-20 19 193,19-19 128,1-19 65,-1-1-33,-19 0 224,0 0 128,1 0-127,-1-20-33,-40 0-96,20 21-192,-41-21-96,2 0-192,-21 20 96,1 20 224,19 0 64,1 0 0,-1 20-32,20 0-32,20 0 0,20 0 96,0 0 64,19-1 0,1-19 1,0 0-161,19 21-64,-19-21-97,-1-21-799,-19 21-2340,21 0-8325</inkml:trace>
  <inkml:trace contextRef="#ctx0" brushRef="#br0" timeOffset="13">19851 9478 15246,'58'20'801,"-17"-1"-65,-2 22 642,21-21-353,-1 19-32,-19 21-705,-1-20-192,1 19-192,-20 1-288,1-1-129,-21-19-288,-21 20-512,1-20 32,0-1-353,-19 2-2434</inkml:trace>
  <inkml:trace contextRef="#ctx0" brushRef="#br0" timeOffset="14">16992 12459 3235,'-41'-21'928,"23"21"-3970</inkml:trace>
  <inkml:trace contextRef="#ctx0" brushRef="#br0" timeOffset="15">16813 12438 2626,'-20'0'2306,"0"-19"-1537,20 19-769,0 0-256,20 0-225,-20 0 385,0 0 0,20 0 192,-20 0-96,19 0 128,-19 0 321,20 0 480,-20 0 448,0 0-160,20-20-352,1 20 192,19 20-64,-1-20-225,21 19-479,-1-19-193,0 21-32,1-21-64,-21 0 32,42 0-32,-2 20-96,0-20-192,0 0 256,0 20-385,-19-20-1152,-1 0-641,-18 0-225,-1 19 1314,-21-19 865,1 0 224,-20 0 352,0 0 737,0 0-256,0 0-737,0 0-1665,-20 0-3172</inkml:trace>
  <inkml:trace contextRef="#ctx0" brushRef="#br0" timeOffset="16">16852 12379 4420,'41'0'672,"-21"20"834,18-20 544,23 0-96,-2 20-769,1-20-449,-1 19-127,0-19 32,2 0-129,-3 21-384,-17-21-96,18 0-32,1 20-64,19-20-64,0 20-160,0-1-33,2-19 161,-2 0-32,-20 0-32,1 0 224,-1 0 0,0 0 0,-18 0 96,-21 0-32,18 0 160,-38-19 65,21 19-97,-21 0 64,0 0-160,0 19-32,0-19-32,0 0-64,-21 0-288,21 0-801,0 21-1954,-18-21-4324</inkml:trace>
  <inkml:trace contextRef="#ctx0" brushRef="#br0" timeOffset="17">18024 12558 8776,'0'0'961,"0"0"-161,-20 0 1475,20-19-834,-20 19-640,0-21-321,1 21-31,-21 0 95,0-19-384,1 19-64,-22 0 193,2 0 31,-20-20-32,-20 20 129,0-20-225,-41-1-160,1 2-32,1 19 0,39-20-128,-1 20 32,20-20 32,1 20-65,0 0-63,20-19-288,18 19-161,-17-21-704,37 21-4100</inkml:trace>
</inkml:ink>
</file>

<file path=ppt/ink/ink8.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8-10-21T14:46:13.059"/>
    </inkml:context>
    <inkml:brush xml:id="br0">
      <inkml:brushProperty name="width" value="0.05292" units="cm"/>
      <inkml:brushProperty name="height" value="0.05292" units="cm"/>
      <inkml:brushProperty name="color" value="#FF0000"/>
    </inkml:brush>
  </inkml:definitions>
  <inkml:trace contextRef="#ctx0" brushRef="#br0">9150 6498 5797,'-20'-20'897,"20"20"-160,0 0 704,-20-20 257,20 20-33,0 0-672,0 0-480,0 0-193,-19 0-192,19 0-96,0 20 0,-20 0 0,20-1-32,0 1 0,0 0 0,0-20 0,20 20 0,-20-20 0,19 0 0,1 0-64,0 0 0,0 0 32,0-20 0,-1 20 32,-19-20 0,20 0 32,-20 1 0,0 19 0,-20-20-32,20 0 0,-19 20 0,-1 0-32,0 0-32,0 0-96,0 20 0,1-20-1,-1 20-63,20-1 64,0-19-160,20 20-161,-20-20-31,19 0-97,1 0 97,0 0 255,20 0 33,-21 0 192,1-20 0,0 20-96,-20 0 96,0-19 64,0 19 32,0-20 32,-20 20 160,0 0 161,1-20-289,-1 20-160,0 0 64,0 0-64,0 20 32,20 0 0,0-20-96,0 19-128,20-19-257,0 0-63,0 0-225,0 0 32,-1 0-2081</inkml:trace>
  <inkml:trace contextRef="#ctx0" brushRef="#br0" timeOffset="1">11452 10432 6950,'0'-20'1217,"0"20"-1089,-18-19 65,18 19 1056,0 0 544,-20 19-704,20-19-896,0 20-97,0 0 64,-21 0 96,21 0-64,21-20-160,-21 19-32,20-19 0,-20 21-64,18-21-128,3 0 32,-1 0 64,-20 0 64,20-21 96,-20 21-32,20-19 0,-20-1 0,0 20 32,0-20-32,-20 0 0,0 20-64,0-20-96,-1 20-96,3 0 32,-2 0 127,-1 0 65,1 20-32,0-20 32,20 20 97,-18 0-1,18 0-64,18-1-32,2 2-32,0-21-96,21 0 95,-23 0-63,23 0 32,-21 0 32,0 0 32,-20-21-64,19 21-32,-19-19 96,-19 19 0,19-20 0,-20 20 0,0-20 0,0 20 96,-1 0 32,3 0 33,-2 0-33,-1 0 0,21 0-96,0 20-96,0-20 96,0 20-64,21-20-96,-1 0-129,-2 0-127,3 0 160,-1 0 160,0 0 96,0 0 32,-20 0 224,19-20 225,-38 20-65,19 0-96,-20-20-127,0 20 191,0 0-192,-1 0-192,3 20-64,18-20-32,-20 20-160,20-20-257,20 0-1216,-2 19-4325</inkml:trace>
  <inkml:trace contextRef="#ctx0" brushRef="#br0" timeOffset="2">15939 7014 2370,'0'-20'897,"0"20"64,0-20 864,-20 20-512,20 0 289,0-19-641,0 19-288,0 0 31,-19 0-31,19 0-193,0 0-352,-20 0-128,20 0-32,-20 19 0,20 1 32,-20 0 0,20 0-64,0 0 64,0 0-32,20-20-288,0 19-353,0 2-31,-1-21 159,1 19 353,0-19 128,21 0 64,-23-19 0,2 19 32,0-21 32,-20 2-64,21-1 32,-21 0 32,0 0 64,-21 0 96,1 0-63,0 20-65,2-19 224,-23 19-160,21 0-64,0 0-96,1 19-64,-1 1 64,20 0-32,0 0 0,0 0 0,20 0-64,-1-1-224,1-19-129,0 0 97,21 21 160,-23-21 192,2-21 96,0 21 64,-20-19 96,0-1-32,0 20-127,0-20 31,-20 0 64,0 0 32,2 0-32,-3 20 225,1 0-225,0 0-160,0 0-96,20 20 32,0-20-64,0 20 64,0 0 32,20-20-129,0 20-191,0-20 0,1 0 32,-3 0 95,-18 20-127,0-20-256,0 0-129,0 0-1025</inkml:trace>
  <inkml:trace contextRef="#ctx0" brushRef="#br0" timeOffset="3">9209 6557 1345,'0'0'865,"20"0"96,-20 0-65,0-20-127,0 20 160,0 0-160,0 0-97,0 0 193,20 0-32,-20 0-128,0 0-97,0 0-63,0 0-161,0 0-224,0 0-32,0 0-128,0 0 64,0 0-32,0 20 129,0-20 31,0 0 32,20 20-32,-20-20 0,0 0-160,0 20 32,21 1-64,-21-21 32,0 19 0,0-19 33,0 19 127,18 2-32,-18-21-64,0 19-64,0 2 0,0-21 32,0 19-64,0 1 0,0-20 0,0 20 0,0-20 32,0 20 0,20 0-32,-20-20 32,0 20-32,0-1 0,0 1 128,0-20-96,21 20 0,-21 0 0,0 0-32,20 0 0,-20-1 0,0-19 0,0 20 0,20 0 0,-20 0 32,0 0 0,0 0-32,18-1 65,-18 2-33,0-21 32,21 19 32,-21 2-64,0-2 64,20 1-64,-20-20 32,0 20-32,20 0 32,-20 0 32,20-1-64,-20-19 32,0 20-32,20 0-64,-20 0 64,19-20 0,-19 20-32,0 0 32,20-20 0,-20 19 32,0 1-64,20 0 32,-20-20-32,0 20 0,20 0 32,-20-20 0,0 20 0,0-1 1,0 1 31,0 1 32,0-2 64,0 2-64,20-2-64,-20 0 160,0 2 192,0-1-351,19 20-1,-19-20 64,20-1 32,-20 21 32,20-20-64,1 20-64,-21-21 128,20 21 0,-2 0 0,-18-1-63,20-18-1,1 18 0,-1 1-32,-20 0-32,20 0 0,-1-21 32,1 21 32,-20 0 32,20 0-64,-20-1 32,20 2 64,0-22-31,-20 21 31,19 0-192,1-1 96,-20-19-64,20 20 64,0-1-64,0-18 0,-20 19 96,19-1-64,1-19 32,0 20-32,-20-20 0,20 19 0,1-19-32,-3 20 64,-18-20 32,20 20-64,0-21 64,-20 1-32,21 20-32,-1-20 97,-20 0-161,18 20 96,3-21-32,-1 1 0,-20 0-64,20 20 96,0-20-32,-1 0 32,-19 19-32,20-19-32,0 0 96,0 0-160,-20 0 192,20-1-128,0 22-32,-1-22 96,-19 1 96,20 0-224,0-1 160,-20 2 0,20-1-96,1 20 32,-21-21 193,18 2-450,2-2 578,-20 1-353,21 0 64,-1 0 32,-20 0-128,20 0 64,-2-1 32,-18 1-96,21 0 96,-1 0-64,-20 0 64,20 0-32,0-20-64,-1 19 32,-19 2 192,20-2-192,0-19-64,0 20 64,0 0 64,-20-20-96,19 20 64,1 0-32,-20-20 32,20 20-64,-20-20 64,20 20 0,-20-1-64,20-19 32,-20 20 0,19-20 0,-19 21 0,20-21 32,0 19-96,-20-19 128,21 20-96,-21-20 64,20 20 0,-20-20-32,18 19 64,2-19-192,-20 21 192,21-21-32,-21 0-64,20 20 64,-20-20-352,20 19 736,-1-19-480,-19 0 32,20 20 32,0-20 0,-20 0 0,20 20 0,0-20 0,-20 0 32,20 20-64,-1-20 32,-19 20-32,20-20 64,0 0 0,-20 20 0,20-20-32,1 0 0,-3 0 32,-18 19-32,20-19 32,0 0-32,1 0 0,-21 0 64,20 21-96,-2-21 64,-18 0-64,21 0 64,-1 0-32,0 0 129,-20 19-226,20-19 162,-1 0-98,-19 0 98,20 0-97,-20 0 64,20 0-64,0 0 96,-20 0-32,20 0-32,-20 0-32,19 0 128,1-19-96,0 19 0,-20 0 0,20 0 32,0 0-64,-20 0 64,19-21-96,1 21 96,0 0-32,-20 0 32,20-19-64,1 19 64,-3 0 0,2 0-32,-20-20-32,21 20 64,-1 0 64,-20-20-160,20 20 0,-2 0 96,3-20 0,-21 20-32,20-20 32,0 20-32,0-20 0,0 20 64,-1-19-160,21 19 192,-20-20-160,0-1 64,19 21 64,-19-19-160,21 19 160,-23-20-96,23 0 0,-21 1 96,19 19-96,1-21 96,0 1-64,-21 1 0,21-1 32,0 0 32,-1 0-64,1 0-256,-19 0 512,17 0-224,3 1-64,-3-2 32,3 2 0,-1-1 0,-1 0 0,-19 0 32,20 0-64,-1 0 32,1 1 32,1-1-64,18 0 64,-19-20-64,-1 20 32,1 1 64,-1-2-32,21-18-96,-21 19 64,1-21-64,1 22 224,17-21-288,-17 21 96,-3-22 128,23 22-128,-22-21 32,1 0 32,19 20 0,-19-19-96,1-1 96,-3 0-32,3 1 32,18 18-32,-19-18 0,-1-1 0,1 0 0,19 0 32,-19 21-32,0-21 0,-1 0 64,2 1-64,17-1 0,-17 0 0,-1 20 0,-1-20 32,1 0-32,-1 1 32,1 19 0,19-20 0,-19 1 0,1-1 0,-3 0-32,3 0 64,-2 1-320,1-1 480,19 0-160,-19 20-96,0-20 225,-1 1-161,1-1 96,-1 0-96,-19 1-32,21-2 96,-1 22-160,-21-41 128,21 40-64,0-39 0,-21 19 32,1 0 0,20 1 0,-20-1 64,19-1-96,-19 22 64,0-21 0,19 0 64,-19-19-96,1 19 32,-1 0-96,18 1 0,-17-1 128,-1 0-128,0 1 64,0-1-128,-1 1 192,1-1-64,-20 0 0,20 20 0,-20-20 97,0 20-193,20 20 31,-20-20 33,0 20-64,0-19-96,0 19-320,0 0-417,0 0-416,0 19-33,0-19-1184,0 20-4068</inkml:trace>
  <inkml:trace contextRef="#ctx0" brushRef="#br0" timeOffset="4">16435 7411 7302,'-18'0'3620,"18"0"-2339,-21 0-224,21 0-32,21 0 32,-3 0-128,2-20-224,41 20-289,-2 0-256,20 0-96,0 0 128,20-19 1,2 19-65,17-20 32,-19 20-192,0-20 0,-38 20-64,-3 0-321,-17-20-159,-21 20-385,-1 0-1025,-19 20-2370,-19-20-3331</inkml:trace>
  <inkml:trace contextRef="#ctx0" brushRef="#br0" timeOffset="5">16773 7154 9801,'-40'19'-64,"1"1"-1890,-1 0 0,-19 0 1858,-2 19 1313,2-19 1025,1 20-832,17 0-161,1-21-192,21 1-385,19 20-159,0-20 63,19 0-191,21-1-225,19 1-224,2 20-128,-2-19-225,20-2-255,-19 0-642,-1 2-1184,-19-21-2883</inkml:trace>
  <inkml:trace contextRef="#ctx0" brushRef="#br0" timeOffset="6">17806 7093 4516,'-41'0'9160,"21"-19"-7814,20 19-642,0 0-127,20 0-225,1-20 289,39 20-321,-1-20-256,40 20-32,-40-20 0,22 20 32,-22-20-224,-1 20-192,-17 0-481,-21 0-320,0 0-641,-20 0-352,-20 0 1057,0 0 0,0 20 833,-19-20 480,-1 20 737,-1-20 96,2 20-160,19 0-32,0-1-161,20 2-319,0 19-129,40-21-160,-19 21-128,17 0-32,3-1 0,-3-19 32,3 0 32,-21 20 32,-20-21-32,0 1 160,-20 0 609,-21 0 288,23-20-192,-43 20-385,23-20-320,-23 0-128,22 0 64,-1 0-288,20 0-384,0 20-1346,40-20-2723,0 0-4964</inkml:trace>
  <inkml:trace contextRef="#ctx0" brushRef="#br0" timeOffset="7">18541 7312 14413,'-21'0'705,"-19"-20"-801,20 20 160,1 0 608,-1 20 225,0 0-737,20 0-160,0 0 64,0-1-31,20 21 31,0-20-32,-1 0-161,21-20-159,1 20 0,-23-20-289,22 0-672,-19 0-1121,19 0-1826</inkml:trace>
  <inkml:trace contextRef="#ctx0" brushRef="#br0" timeOffset="8">18739 7352 8423,'0'0'1826,"0"20"-833,0-1 545,20 1-65,-20 0-512,19 0-705,1 0-128,0 0-64,0-20 129,0 0 255,-1 0-32,-19 0 1,20 0-33,0-20 32,-20 0-127,20 0-225,-20 0-224,0 0 384,0 1-737,0-1-319,0 0-482,0 20-1376,0 0-5702</inkml:trace>
  <inkml:trace contextRef="#ctx0" brushRef="#br0" timeOffset="9">19274 6955 7559,'20'-60'1185,"-20"60"-160,0-20 512,0 20 353,0 0-993,-20 20-321,20 0 193,-19 20 128,-1-1 0,20 1-289,-20 19-223,20 2-161,-20-2-160,20 0 0,20 1-128,0-1-224,0-19-481,-1 0-384,21-1-737,0-19-1377,-1 1-7015</inkml:trace>
  <inkml:trace contextRef="#ctx0" brushRef="#br0" timeOffset="10">19632 6994 15246,'-20'0'-32,"20"0"-417,-20 20 65,1 0 384,19 0 64,-20 19-32,0 1-32,20 0 0,-20 20 32,20-1 0,20 1-64,0-1-160,19-39-545,1 20-63,0-20 415,-1-20 1,1 0-193,-1 0-384,-19 0-2658</inkml:trace>
  <inkml:trace contextRef="#ctx0" brushRef="#br0" timeOffset="11">19652 7034 2850,'0'-20'3684,"0"20"-2659,-20 0 544,20 0 129,-20 0-129,20 0-736,-20 20-545,1 0-128,-1 0 193,20 20-97,0-21-160,0 21-32,0 20-32,0-21 32,20 1 64,-20 20-224,19-21-32,21-19-32,-20 20-64,19-20 96,1-20 160,0 0 96,-1 0 32,-19-20-32,21 0 32,-23 0 161,2-20-161,1 21-96,-21-21 64,0 0 128,-21-19-64,1 19-64,-18 1 1,-3-1 255,2 0-96,-1 20 97,0 0-225,1 0-128,-1 20 0,20 0-64,1 20-32,-1 0-32,20 0 64,0 20-65,20-21 1,-1 21-160,1 0-160,20-20 160,-1 0 159,-19-1-31,20 1 64,-1 0 32,-19-20 32,0 0 64,1 0 0,-1 0 32,-2-20-96,-18 20-128,20-20-416,-20 20-1378,0-19-1762,0 19-3747</inkml:trace>
  <inkml:trace contextRef="#ctx0" brushRef="#br0" timeOffset="12">19930 6915 12812,'-21'-20'384,"21"20"-864,21-20 480,-1 20 480,19 0 993,1 20-512,0 0-416,-1 20-193,21-1-128,-21 1 65,-19 0-161,21 19-64,-21-19-32,-20 20-64,0-21-32,0 1-96,0 0 128,-20-1 64,-1-19-64,-19 20-161,20-40-447,1 20-641,-1-20-1666,20 20-8104</inkml:trace>
  <inkml:trace contextRef="#ctx0" brushRef="#br0" timeOffset="13">21379 6618 13196,'-20'0'-192,"0"38"160,0 2 0,1 0 800,-1 20 642,0-1-609,0 21-513,0-1-192,20-19 0,20 20-96,0-21-224,0-19-353,0-1-256,19 1-672,1-20-1570,-1-20-7109</inkml:trace>
  <inkml:trace contextRef="#ctx0" brushRef="#br0" timeOffset="14">21637 7133 15855,'-21'21'-65,"3"-2"-479,18 1 352,0 0 160,0-20 64,18 20 64,23 0-192,-1-20 0,-1 19 128,-19-19 128,20-19 0,-21 19 64,1-20 353,-20 20 224,0-20-161,-20 0-288,1 0 1,-1 1-353,-20-2-224,20 21-577,1 0-833,-1 0-2081</inkml:trace>
  <inkml:trace contextRef="#ctx0" brushRef="#br0" timeOffset="15">22033 7233 10249,'0'0'449,"-18"0"608,18-20 1569,-20 20-1281,20-20-672,0 0-289,0 1-31,0-2-161,20 2-64,-2-2 0,3 21-64,-1 0 0,0 0-64,0 0-64,19 0-128,-19 21-961,0-21-1858,0 19-7239</inkml:trace>
  <inkml:trace contextRef="#ctx0" brushRef="#br0" timeOffset="16">22590 6776 12491,'-20'0'1025,"0"0"-608,20 0 159,20 0 129,-20 0 320,40 0-385,-1-20-447,42 20-129,-2-20 64,0 20 64,-20-19-128,1-2-160,-1 21-256,-39-19-161,0 19-448,-20 0-1633,-20 19-1634</inkml:trace>
  <inkml:trace contextRef="#ctx0" brushRef="#br0" timeOffset="17">22847 6855 9256,'41'60'1314,"-1"-20"-610,-1-1 449,-19-19-288,20 20 64,-40-1-609,19-18-192,1 19-32,-20-21 33,-20 1 543,1 0 289,-1-20-288,-20 20-193,1-20 33,-1 0-257,-1 0-224,3 0-64,17 0-224,21-20-449,0 20-1057,21 0-1569,-1-20-3043</inkml:trace>
  <inkml:trace contextRef="#ctx0" brushRef="#br0" timeOffset="18">23226 7114 16879,'0'0'257,"18"0"-642,2-21 610,1 21 255,19-19 0,-40 19-447,39 0-290,-19-20-511,0 20-1218,0 0-1890,-1-20-6438</inkml:trace>
  <inkml:trace contextRef="#ctx0" brushRef="#br0" timeOffset="19">23364 6915 13004,'-21'40'96,"21"-40"256,0 39 1250,0-19-257,0 0-832,0 20-642,0 0-671,0-21-642,21 21-1056,-21-20-1890</inkml:trace>
  <inkml:trace contextRef="#ctx0" brushRef="#br0" timeOffset="20">23483 7173 8167,'0'0'2883,"20"0"-3396,-20 0 770,20 0 832,0-19 64,-1 19-96,1-21-288,0 21-65,21-19-223,-41 19 255,18-21-383,-18 21-353,0-19-192,-18 19-65,-2 0 97,-1 0 64,-19 0 0,21 19 64,-21-19 32,40 21 0,-20-2-32,20 2 32,20-2-545,0 1-704,19-20-512,1 20-1090,1 0-1217</inkml:trace>
  <inkml:trace contextRef="#ctx0" brushRef="#br0" timeOffset="21">23761 7133 10634,'-19'0'480,"19"0"-224,-20 0 1442,20 0-641,0 21-384,0-2-353,0-19-224,20 20 96,-1 0-96,1 0-32,0-20-32,0 20 64,-20-1 32,-20-19-63,20 0-354,-20 20-511,0-20-546,20 0-1825,-19 0-5637</inkml:trace>
  <inkml:trace contextRef="#ctx0" brushRef="#br0" timeOffset="22">23821 7093 13869,'39'21'512,"-39"-21"-512,20 0 801,0 0 128,0 0-673,19 0-416,-19 0-673,0-21-1281,-20 21-2082,20-19-4516</inkml:trace>
  <inkml:trace contextRef="#ctx0" brushRef="#br0" timeOffset="23">24019 6935 11114,'-20'0'545,"20"20"95,0-1 1762,0 1-512,0 20-833,0-20-640,0 19-417,0 1-641,0 0-961,0 0-1857,0-20-8648</inkml:trace>
  <inkml:trace contextRef="#ctx0" brushRef="#br0" timeOffset="24">24157 6677 17168,'0'-21'-224,"0"21"95,0 21 578,0-2 127,0 2-95,0-2-321,-18 21 0,18 20-128,0-1 96,0-19-96,18 19 64,-18 1-224,21-21-32,-21 22-288,20-42-97,0 21-384,-20-20-384,20 0-1634,-1-20-4676</inkml:trace>
  <inkml:trace contextRef="#ctx0" brushRef="#br0" timeOffset="25">24436 6776 14093,'21'0'0,"-21"0"-1409,-21 20 1312,21 0 706,-20 0-97,20-1-447,-20 21-33,20 0-257,0 19-511,0-19-33,0 19-961,0-19-640,20-19 993,0 18 1377,1-39 512,-3 20 193,2-20 416,1-20 961,-1 0-737,0 1-352,-2-2-576,3-19-225,-21 1-352,20 19-65,-20-20-63,-20 20 128,20-19-32,-39 19 192,19 20 0,-21 0 0,21 0 0,-19 0 32,19 0 96,20 20 288,0 0 33,0-1-129,20 1-288,1 0-64,17-20-96,-17 20-256,19-20-577,-22 20-1249,3-20-3556</inkml:trace>
  <inkml:trace contextRef="#ctx0" brushRef="#br0" timeOffset="26">24655 6776 9577,'39'20'448,"-19"0"481,0 19 1377,-20 1-352,20-20-1121,-20 20-673,19-1-64,-19 1-64,0 0 0,0 0-96,0-21-128,0 21-385,0-40-704,0 20-1538</inkml:trace>
  <inkml:trace contextRef="#ctx0" brushRef="#br0" timeOffset="27">24854 6577 14477,'38'20'96,"-18"-20"96,1 21 994,-21-2 415,20 21-672,-2-21-449,2 41-255,1-20-1,-1 19-96,19 1-64,-39-1 64,20 1-128,0 20 160,-20-21-96,0 1-32,0 19-192,0-19-288,-20-1-161,0 1-544,1 0-1730,-1-20-11146</inkml:trace>
</inkml:ink>
</file>

<file path=ppt/ink/ink9.xml><?xml version="1.0" encoding="utf-8"?>
<inkml:ink xmlns:inkml="http://www.w3.org/2003/InkML">
  <inkml:definitions>
    <inkml:context xml:id="ctx0">
      <inkml:inkSource xml:id="inkSrc0">
        <inkml:traceFormat>
          <inkml:channel name="X" type="integer" max="32767" units="in"/>
          <inkml:channel name="Y" type="integer" max="25399" units="in"/>
          <inkml:channel name="F" type="integer" max="32767" units="dev"/>
        </inkml:traceFormat>
        <inkml:channelProperties>
          <inkml:channelProperty channel="X" name="resolution" value="4096.38672" units="1/in"/>
          <inkml:channelProperty channel="Y" name="resolution" value="5080.81592" units="1/in"/>
          <inkml:channelProperty channel="F" name="resolution" value="0" units="1/dev"/>
        </inkml:channelProperties>
      </inkml:inkSource>
      <inkml:timestamp xml:id="ts0" timeString="2018-10-21T14:46:47.253"/>
    </inkml:context>
    <inkml:brush xml:id="br0">
      <inkml:brushProperty name="width" value="0.05292" units="cm"/>
      <inkml:brushProperty name="height" value="0.05292" units="cm"/>
      <inkml:brushProperty name="color" value="#FF0000"/>
    </inkml:brush>
  </inkml:definitions>
  <inkml:trace contextRef="#ctx0" brushRef="#br0">21359 4431 13516,'0'-20'449,"0"20"63,-20 0-191,20 20 31,-20 0 577,1 19 32,-1 1-353,0 20-127,-20 19-33,21 1-224,19 0 1,-20-1-129,20-19-160,0-1 96,20 1-257,-20-21-191,19 1-353,1 1-128,0-2-512,0-19-321,0-20-960,-1 0-2819</inkml:trace>
  <inkml:trace contextRef="#ctx0" brushRef="#br0" timeOffset="1">21557 4987 14990,'-20'0'544,"20"0"-544,-20 20 96,20 0 32,-18 0 65,18 20-33,0-20-64,18-1-192,2 21-96,-20-40 95,41 20 194,-21-20-33,-2 0 96,3-20 96,-1 1 128,-20-2-63,20 2 191,-20-21-31,-20 20-257,0 0-192,-1 0 32,3 0-256,-2 20-481,20 0-672,0 0-1762,0 20-3331</inkml:trace>
  <inkml:trace contextRef="#ctx0" brushRef="#br0" timeOffset="2">21835 5126 11627,'20'21'864,"-20"-21"-383,0 0 2049,0-21-1441,0 21-512,0-19-289,0-1-320,0 0 32,-20 0-32,20 0 32,0 0 0,20 20 0,-20 0-32,0 0-224,20 0 31,-20 0-447,41 0-994,-3 0-1152,-17 0-1763</inkml:trace>
  <inkml:trace contextRef="#ctx0" brushRef="#br0" timeOffset="3">22193 4669 15438,'0'-20'160,"20"1"-224,-1 19 961,1-21 128,20 21-256,-1-19-449,22 19-224,-3-20 0,-17 0 64,18 20-160,-19-20-288,-20 20-865,-1-20-1089,-19 20-2883</inkml:trace>
  <inkml:trace contextRef="#ctx0" brushRef="#br0" timeOffset="4">22491 4550 5733,'0'40'769,"20"0"544,-20-21 2018,19 21-769,1 0-736,-20-1-865,20 1-737,0 1-192,-20-2-32,20 1 32,-20-20-32,0 19-192,0-39 192,0 20 96,0 0 161,-20-20 223,20 20-96,-20-20 33,0 0-353,0 0 64,1 0-96,19 0-416,-20 0-257,20 0-961,0 0-2273</inkml:trace>
  <inkml:trace contextRef="#ctx0" brushRef="#br0" timeOffset="5">22730 4968 12844,'18'0'2850,"-18"0"-2786,20 0 97,-20 0 1312,20 0-1313,1 0 577,-1-20-897,-2 20 544,23 0-608,-21-20 736,0 20-960,-1-20 800,1 20-384,-20-20 32,20 20-64,-20-20 64,0 20-32,0 0-64,0-19 0,0 19 0,-20 0 96,0 0-96,20 19 0,0-19 0,0 0-289,0 20-448,0-20-448,20 0-993,-20 0-1025,0 0-3524</inkml:trace>
  <inkml:trace contextRef="#ctx0" brushRef="#br0" timeOffset="6">22847 4808 11178,'0'41'1089,"0"-41"-96,0 39 705,0-19-257,0 0-288,0 20-544,0-21-545,21 1 0,-21 20-64,0-20 96,20-20-512,-20 20-481,20 0-833,0-20-1569,-1 0-4388</inkml:trace>
  <inkml:trace contextRef="#ctx0" brushRef="#br0" timeOffset="7">23007 5027 12972,'0'0'128,"20"0"-128,-1 0 224,1 0 481,0 0-289,20 0-416,-21 0-224,1-20-385,0 20 33,-20 0 256,0-20-385,0 1-256,-20 19 513,0-20 159,20 20 193,-19 0-96,-1 0 929,0 0-65,20 0 706,0 20-417,0-1 160,0 1-417,0-20-95,0 20-225,20 0-224,-20 0-384,20-20-577,-1 20-1473,-19-20-2242</inkml:trace>
  <inkml:trace contextRef="#ctx0" brushRef="#br0" timeOffset="8">23244 4987 13196,'-18'0'0,"18"0"64,0 20 1570,0-20-802,0 0-351,18 20-193,2 0-256,-20-20 0,21 20 0,-21 0-32,0-20 0,0 20 0,0-20 96,0 19 0,0-19 0,-41 0-224,41 21-128,-18-21-449,-3 0-1152,1-21-2339,20 21-5093</inkml:trace>
  <inkml:trace contextRef="#ctx0" brushRef="#br0" timeOffset="9">23343 5007 12619,'41'-20'289,"-41"20"1376,20 0 641,-20 0-1601,20-19-320,-20 19-482,19 0-735,-19-20-674,20 20-3555</inkml:trace>
  <inkml:trace contextRef="#ctx0" brushRef="#br0" timeOffset="10">23404 4849 1569,'0'19'11275,"0"21"-10346,0-20 1345,0 20-128,0-1-545,0-19-736,0 20-673,0 0-256,0 0-1025,20-21-993,-20 1-4292</inkml:trace>
  <inkml:trace contextRef="#ctx0" brushRef="#br0" timeOffset="11">23821 4550 10025,'0'-20'1121,"0"0"-128,0 20 192,0 0-128,0 0 64,0 20 64,-20 0-224,20 0-352,-20 19-161,20 21-256,-20 0 1,20 0-97,0 0-128,0-1 0,0 1-705,0-21-320,20 1-737,0 0-1281,0-1-2242</inkml:trace>
  <inkml:trace contextRef="#ctx0" brushRef="#br0" timeOffset="12">24078 4729 10730,'20'-60'6662,"-20"60"-6694,0-20-320,-20 20 416,20 0 288,-20 20-96,20 0-192,-18-1 0,18 22-32,0-1-32,0 0 0,18 19-128,-18-19-224,20 19-257,21-39 353,-21 20 96,19-20 128,1 0 32,-20-20 0,19 0 96,1-20-64,-1 0 128,-19 0-160,0-20 64,-20 1-288,0-1 448,-20 0-224,-19 1 224,-1-1 129,0 0-161,1 20-192,-1-1-64,1 21 32,-2 0-96,21 21 128,0-1 128,20-1-160,20 2-96,21 19 0,-3-20-33,3-1-223,18 1-481,1 0-1665,-21-20-5798</inkml:trace>
  <inkml:trace contextRef="#ctx0" brushRef="#br0" timeOffset="13">24436 4590 15566,'21'0'-128,"-3"0"128,2 19 929,1 2 256,-1-2-512,18 21-545,-17 0-64,-1-1-160,20 22-192,-21-22 95,1 1-319,-20 20-225,0-21 97,0-19 223,-20 0 1,20 20-513,-19-40-352,-1 20-1090,20-20-5668</inkml:trace>
  <inkml:trace contextRef="#ctx0" brushRef="#br0" timeOffset="14">24674 4411 15983,'-19'-40'-161,"19"40"-928,0 0 801,0 0 1153,19 0 288,1 20-160,0 20-320,20-20 63,-1 39 129,22 1-224,-23 0-353,3-1-160,-3 20-128,-18 2 96,1-2 32,-21 0-288,0 1 0,-21-20-160,1 0-97,2-1-319,-23-19-449,21 19-353,-18-40-832,17 22-26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08008F-8C0F-4F63-86DC-E7B67385E4BD}" type="datetimeFigureOut">
              <a:rPr lang="en-US" smtClean="0"/>
              <a:pPr/>
              <a:t>10/23/201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FF38DAD-5F37-4EA5-A798-26ED1E453939}" type="slidenum">
              <a:rPr lang="en-US" smtClean="0"/>
              <a:pPr/>
              <a:t>‹#›</a:t>
            </a:fld>
            <a:endParaRPr lang="en-US"/>
          </a:p>
        </p:txBody>
      </p:sp>
    </p:spTree>
    <p:extLst>
      <p:ext uri="{BB962C8B-B14F-4D97-AF65-F5344CB8AC3E}">
        <p14:creationId xmlns:p14="http://schemas.microsoft.com/office/powerpoint/2010/main" val="24036129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40</a:t>
            </a:fld>
            <a:endParaRPr lang="en-US"/>
          </a:p>
        </p:txBody>
      </p:sp>
    </p:spTree>
    <p:extLst>
      <p:ext uri="{BB962C8B-B14F-4D97-AF65-F5344CB8AC3E}">
        <p14:creationId xmlns:p14="http://schemas.microsoft.com/office/powerpoint/2010/main" val="1180010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1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2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2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2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32</a:t>
            </a:fld>
            <a:endParaRPr lang="en-US"/>
          </a:p>
        </p:txBody>
      </p:sp>
    </p:spTree>
    <p:extLst>
      <p:ext uri="{BB962C8B-B14F-4D97-AF65-F5344CB8AC3E}">
        <p14:creationId xmlns:p14="http://schemas.microsoft.com/office/powerpoint/2010/main" val="3995277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F38DAD-5F37-4EA5-A798-26ED1E453939}" type="slidenum">
              <a:rPr lang="en-US" smtClean="0"/>
              <a:pPr/>
              <a:t>36</a:t>
            </a:fld>
            <a:endParaRPr lang="en-US"/>
          </a:p>
        </p:txBody>
      </p:sp>
    </p:spTree>
    <p:extLst>
      <p:ext uri="{BB962C8B-B14F-4D97-AF65-F5344CB8AC3E}">
        <p14:creationId xmlns:p14="http://schemas.microsoft.com/office/powerpoint/2010/main" val="19314896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77429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63067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93069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9168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4651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87704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64410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57316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1311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46155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8319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16039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64515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041441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72460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60806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40196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5616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61860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33317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93836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67611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8567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716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17523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84239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70839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39593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200151"/>
            <a:ext cx="8229600" cy="339447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056140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618040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52903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365788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79063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175074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24269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970825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238695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013394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642674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138332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3804480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320543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41991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93298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93336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6583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4415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167633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72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
        <p:nvSpPr>
          <p:cNvPr id="12" name="TextBox 11"/>
          <p:cNvSpPr txBox="1"/>
          <p:nvPr userDrawn="1"/>
        </p:nvSpPr>
        <p:spPr>
          <a:xfrm>
            <a:off x="9372599" y="666750"/>
            <a:ext cx="1293496" cy="523220"/>
          </a:xfrm>
          <a:prstGeom prst="rect">
            <a:avLst/>
          </a:prstGeom>
          <a:noFill/>
        </p:spPr>
        <p:txBody>
          <a:bodyPr wrap="none" rtlCol="0">
            <a:spAutoFit/>
          </a:bodyPr>
          <a:lstStyle/>
          <a:p>
            <a:r>
              <a:rPr lang="en-US" sz="1400" dirty="0">
                <a:solidFill>
                  <a:prstClr val="black"/>
                </a:solidFill>
              </a:rPr>
              <a:t>Template</a:t>
            </a:r>
          </a:p>
          <a:p>
            <a:r>
              <a:rPr lang="en-US" sz="1400" dirty="0">
                <a:solidFill>
                  <a:prstClr val="black"/>
                </a:solidFill>
              </a:rPr>
              <a:t>vertLeftWhite2</a:t>
            </a:r>
          </a:p>
        </p:txBody>
      </p:sp>
      <p:pic>
        <p:nvPicPr>
          <p:cNvPr id="13" name="Picture 3" descr="C:\Users\Tarun Singh\Desktop\whiteRadio.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914400" y="3291840"/>
            <a:ext cx="254471" cy="256032"/>
          </a:xfrm>
          <a:prstGeom prst="rect">
            <a:avLst/>
          </a:prstGeom>
          <a:noFill/>
          <a:extLst>
            <a:ext uri="{909E8E84-426E-40dd-AFC4-6F175D3DCCD1}">
              <a14:hiddenFill xmlns="" xmlns:a14="http://schemas.microsoft.com/office/drawing/2010/main">
                <a:solidFill>
                  <a:srgbClr val="FFFFFF"/>
                </a:solidFill>
              </a14:hiddenFill>
            </a:ext>
          </a:extLst>
        </p:spPr>
      </p:pic>
      <p:pic>
        <p:nvPicPr>
          <p:cNvPr id="14" name="Picture 3" descr="C:\Users\Tarun Singh\Desktop\whiteRadio.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914400" y="2834640"/>
            <a:ext cx="254471" cy="256032"/>
          </a:xfrm>
          <a:prstGeom prst="rect">
            <a:avLst/>
          </a:prstGeom>
          <a:noFill/>
          <a:extLst>
            <a:ext uri="{909E8E84-426E-40dd-AFC4-6F175D3DCCD1}">
              <a14:hiddenFill xmlns="" xmlns:a14="http://schemas.microsoft.com/office/drawing/2010/main">
                <a:solidFill>
                  <a:srgbClr val="FFFFFF"/>
                </a:solidFill>
              </a14:hiddenFill>
            </a:ext>
          </a:extLst>
        </p:spPr>
      </p:pic>
      <p:pic>
        <p:nvPicPr>
          <p:cNvPr id="15" name="Picture 3" descr="C:\Users\Tarun Singh\Desktop\whiteRadio.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914400" y="3749040"/>
            <a:ext cx="254471" cy="256032"/>
          </a:xfrm>
          <a:prstGeom prst="rect">
            <a:avLst/>
          </a:prstGeom>
          <a:noFill/>
          <a:extLst>
            <a:ext uri="{909E8E84-426E-40dd-AFC4-6F175D3DCCD1}">
              <a14:hiddenFill xmlns="" xmlns:a14="http://schemas.microsoft.com/office/drawing/2010/main">
                <a:solidFill>
                  <a:srgbClr val="FFFFFF"/>
                </a:solidFill>
              </a14:hiddenFill>
            </a:ext>
          </a:extLst>
        </p:spPr>
      </p:pic>
      <p:pic>
        <p:nvPicPr>
          <p:cNvPr id="16" name="Picture 3" descr="C:\Users\Tarun Singh\Desktop\whiteRadio.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914400" y="4206240"/>
            <a:ext cx="254471" cy="25603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541485644"/>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
        <p:nvSpPr>
          <p:cNvPr id="12" name="TextBox 11"/>
          <p:cNvSpPr txBox="1"/>
          <p:nvPr userDrawn="1"/>
        </p:nvSpPr>
        <p:spPr>
          <a:xfrm>
            <a:off x="9372599" y="666750"/>
            <a:ext cx="1370568" cy="1600438"/>
          </a:xfrm>
          <a:prstGeom prst="rect">
            <a:avLst/>
          </a:prstGeom>
          <a:noFill/>
        </p:spPr>
        <p:txBody>
          <a:bodyPr wrap="none" rtlCol="0">
            <a:spAutoFit/>
          </a:bodyPr>
          <a:lstStyle/>
          <a:p>
            <a:r>
              <a:rPr lang="en-US" sz="1400" dirty="0">
                <a:solidFill>
                  <a:prstClr val="black"/>
                </a:solidFill>
              </a:rPr>
              <a:t>Template</a:t>
            </a:r>
          </a:p>
          <a:p>
            <a:r>
              <a:rPr lang="en-US" sz="1400" dirty="0">
                <a:solidFill>
                  <a:prstClr val="black"/>
                </a:solidFill>
              </a:rPr>
              <a:t>block2x2White1</a:t>
            </a:r>
          </a:p>
          <a:p>
            <a:endParaRPr lang="en-US" sz="1400" dirty="0">
              <a:solidFill>
                <a:prstClr val="black"/>
              </a:solidFill>
            </a:endParaRPr>
          </a:p>
          <a:p>
            <a:r>
              <a:rPr lang="en-US" sz="1400" dirty="0">
                <a:solidFill>
                  <a:prstClr val="black"/>
                </a:solidFill>
              </a:rPr>
              <a:t>Ordering of</a:t>
            </a:r>
            <a:r>
              <a:rPr lang="en-US" sz="1400" baseline="0" dirty="0">
                <a:solidFill>
                  <a:prstClr val="black"/>
                </a:solidFill>
              </a:rPr>
              <a:t> </a:t>
            </a:r>
          </a:p>
          <a:p>
            <a:r>
              <a:rPr lang="en-US" sz="1400" baseline="0" dirty="0">
                <a:solidFill>
                  <a:prstClr val="black"/>
                </a:solidFill>
              </a:rPr>
              <a:t>buttons is</a:t>
            </a:r>
            <a:r>
              <a:rPr lang="en-US" sz="1400" dirty="0">
                <a:solidFill>
                  <a:prstClr val="black"/>
                </a:solidFill>
              </a:rPr>
              <a:t>:</a:t>
            </a:r>
          </a:p>
          <a:p>
            <a:r>
              <a:rPr lang="en-US" sz="1400" dirty="0">
                <a:solidFill>
                  <a:prstClr val="black"/>
                </a:solidFill>
              </a:rPr>
              <a:t>13</a:t>
            </a:r>
          </a:p>
          <a:p>
            <a:r>
              <a:rPr lang="en-US" sz="1400" dirty="0">
                <a:solidFill>
                  <a:prstClr val="black"/>
                </a:solidFill>
              </a:rPr>
              <a:t>24</a:t>
            </a:r>
          </a:p>
        </p:txBody>
      </p:sp>
      <p:pic>
        <p:nvPicPr>
          <p:cNvPr id="13" name="Picture 3" descr="C:\Users\Tarun Singh\Desktop\whiteRadio.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914400" y="3931920"/>
            <a:ext cx="254471" cy="256032"/>
          </a:xfrm>
          <a:prstGeom prst="rect">
            <a:avLst/>
          </a:prstGeom>
          <a:noFill/>
          <a:extLst>
            <a:ext uri="{909E8E84-426E-40dd-AFC4-6F175D3DCCD1}">
              <a14:hiddenFill xmlns="" xmlns:a14="http://schemas.microsoft.com/office/drawing/2010/main">
                <a:solidFill>
                  <a:srgbClr val="FFFFFF"/>
                </a:solidFill>
              </a14:hiddenFill>
            </a:ext>
          </a:extLst>
        </p:spPr>
      </p:pic>
      <p:pic>
        <p:nvPicPr>
          <p:cNvPr id="14" name="Picture 3" descr="C:\Users\Tarun Singh\Desktop\whiteRadio.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914400" y="2011680"/>
            <a:ext cx="254471" cy="256032"/>
          </a:xfrm>
          <a:prstGeom prst="rect">
            <a:avLst/>
          </a:prstGeom>
          <a:noFill/>
          <a:extLst>
            <a:ext uri="{909E8E84-426E-40dd-AFC4-6F175D3DCCD1}">
              <a14:hiddenFill xmlns="" xmlns:a14="http://schemas.microsoft.com/office/drawing/2010/main">
                <a:solidFill>
                  <a:srgbClr val="FFFFFF"/>
                </a:solidFill>
              </a14:hiddenFill>
            </a:ext>
          </a:extLst>
        </p:spPr>
      </p:pic>
      <p:pic>
        <p:nvPicPr>
          <p:cNvPr id="15" name="Picture 3" descr="C:\Users\Tarun Singh\Desktop\whiteRadio.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572000" y="2011680"/>
            <a:ext cx="254471" cy="256032"/>
          </a:xfrm>
          <a:prstGeom prst="rect">
            <a:avLst/>
          </a:prstGeom>
          <a:noFill/>
          <a:extLst>
            <a:ext uri="{909E8E84-426E-40dd-AFC4-6F175D3DCCD1}">
              <a14:hiddenFill xmlns="" xmlns:a14="http://schemas.microsoft.com/office/drawing/2010/main">
                <a:solidFill>
                  <a:srgbClr val="FFFFFF"/>
                </a:solidFill>
              </a14:hiddenFill>
            </a:ext>
          </a:extLst>
        </p:spPr>
      </p:pic>
      <p:pic>
        <p:nvPicPr>
          <p:cNvPr id="16" name="Picture 3" descr="C:\Users\Tarun Singh\Desktop\whiteRadio.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572000" y="3931920"/>
            <a:ext cx="254471" cy="25603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18230408"/>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10/23/2019</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
        <p:nvSpPr>
          <p:cNvPr id="9" name="TextBox 8"/>
          <p:cNvSpPr txBox="1"/>
          <p:nvPr userDrawn="1"/>
        </p:nvSpPr>
        <p:spPr>
          <a:xfrm>
            <a:off x="8448353" y="4932892"/>
            <a:ext cx="766557" cy="246221"/>
          </a:xfrm>
          <a:prstGeom prst="rect">
            <a:avLst/>
          </a:prstGeom>
          <a:noFill/>
        </p:spPr>
        <p:txBody>
          <a:bodyPr wrap="none" rtlCol="0">
            <a:spAutoFit/>
          </a:bodyPr>
          <a:lstStyle/>
          <a:p>
            <a:r>
              <a:rPr lang="en-US" sz="1000" dirty="0">
                <a:solidFill>
                  <a:prstClr val="black"/>
                </a:solidFill>
              </a:rPr>
              <a:t>Andrew Ng</a:t>
            </a:r>
          </a:p>
        </p:txBody>
      </p:sp>
    </p:spTree>
    <p:extLst>
      <p:ext uri="{BB962C8B-B14F-4D97-AF65-F5344CB8AC3E}">
        <p14:creationId xmlns:p14="http://schemas.microsoft.com/office/powerpoint/2010/main" val="359513965"/>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chart" Target="../charts/chart3.xml"/><Relationship Id="rId3" Type="http://schemas.openxmlformats.org/officeDocument/2006/relationships/tags" Target="../tags/tag31.xml"/><Relationship Id="rId7" Type="http://schemas.openxmlformats.org/officeDocument/2006/relationships/image" Target="../media/image25.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23.png"/><Relationship Id="rId5" Type="http://schemas.openxmlformats.org/officeDocument/2006/relationships/image" Target="../media/image6.png"/><Relationship Id="rId10" Type="http://schemas.openxmlformats.org/officeDocument/2006/relationships/image" Target="../media/image30.emf"/><Relationship Id="rId4" Type="http://schemas.openxmlformats.org/officeDocument/2006/relationships/slideLayout" Target="../slideLayouts/slideLayout47.xml"/><Relationship Id="rId9" Type="http://schemas.openxmlformats.org/officeDocument/2006/relationships/customXml" Target="../ink/ink4.xml"/></Relationships>
</file>

<file path=ppt/slides/_rels/slide12.xml.rels><?xml version="1.0" encoding="UTF-8" standalone="yes"?>
<Relationships xmlns="http://schemas.openxmlformats.org/package/2006/relationships"><Relationship Id="rId13" Type="http://schemas.openxmlformats.org/officeDocument/2006/relationships/image" Target="../media/image33.png"/><Relationship Id="rId18" Type="http://schemas.openxmlformats.org/officeDocument/2006/relationships/image" Target="../media/image38.png"/><Relationship Id="rId26" Type="http://schemas.openxmlformats.org/officeDocument/2006/relationships/image" Target="../media/image28.wmf"/><Relationship Id="rId3" Type="http://schemas.openxmlformats.org/officeDocument/2006/relationships/tags" Target="../tags/tag33.xml"/><Relationship Id="rId21" Type="http://schemas.openxmlformats.org/officeDocument/2006/relationships/oleObject" Target="../embeddings/oleObject1.bin"/><Relationship Id="rId34" Type="http://schemas.openxmlformats.org/officeDocument/2006/relationships/image" Target="../media/image32.wmf"/><Relationship Id="rId7" Type="http://schemas.openxmlformats.org/officeDocument/2006/relationships/tags" Target="../tags/tag37.xml"/><Relationship Id="rId12" Type="http://schemas.openxmlformats.org/officeDocument/2006/relationships/slideLayout" Target="../slideLayouts/slideLayout47.xml"/><Relationship Id="rId17" Type="http://schemas.openxmlformats.org/officeDocument/2006/relationships/image" Target="../media/image37.png"/><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tags" Target="../tags/tag32.xml"/><Relationship Id="rId16" Type="http://schemas.openxmlformats.org/officeDocument/2006/relationships/image" Target="../media/image36.png"/><Relationship Id="rId20" Type="http://schemas.openxmlformats.org/officeDocument/2006/relationships/image" Target="../media/image40.png"/><Relationship Id="rId29"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tags" Target="../tags/tag36.xml"/><Relationship Id="rId11" Type="http://schemas.openxmlformats.org/officeDocument/2006/relationships/tags" Target="../tags/tag41.xml"/><Relationship Id="rId24" Type="http://schemas.openxmlformats.org/officeDocument/2006/relationships/image" Target="../media/image27.wmf"/><Relationship Id="rId32" Type="http://schemas.openxmlformats.org/officeDocument/2006/relationships/image" Target="../media/image31.wmf"/><Relationship Id="rId5" Type="http://schemas.openxmlformats.org/officeDocument/2006/relationships/tags" Target="../tags/tag35.xml"/><Relationship Id="rId15" Type="http://schemas.openxmlformats.org/officeDocument/2006/relationships/image" Target="../media/image35.png"/><Relationship Id="rId23" Type="http://schemas.openxmlformats.org/officeDocument/2006/relationships/oleObject" Target="../embeddings/oleObject2.bin"/><Relationship Id="rId28" Type="http://schemas.openxmlformats.org/officeDocument/2006/relationships/image" Target="../media/image29.wmf"/><Relationship Id="rId10" Type="http://schemas.openxmlformats.org/officeDocument/2006/relationships/tags" Target="../tags/tag40.xml"/><Relationship Id="rId19" Type="http://schemas.openxmlformats.org/officeDocument/2006/relationships/image" Target="../media/image39.png"/><Relationship Id="rId31" Type="http://schemas.openxmlformats.org/officeDocument/2006/relationships/oleObject" Target="../embeddings/oleObject6.bin"/><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image" Target="../media/image34.png"/><Relationship Id="rId22" Type="http://schemas.openxmlformats.org/officeDocument/2006/relationships/image" Target="../media/image26.wmf"/><Relationship Id="rId27" Type="http://schemas.openxmlformats.org/officeDocument/2006/relationships/oleObject" Target="../embeddings/oleObject4.bin"/><Relationship Id="rId30" Type="http://schemas.openxmlformats.org/officeDocument/2006/relationships/image" Target="../media/image30.wmf"/><Relationship Id="rId8" Type="http://schemas.openxmlformats.org/officeDocument/2006/relationships/tags" Target="../tags/tag38.xml"/></Relationships>
</file>

<file path=ppt/slides/_rels/slide13.xml.rels><?xml version="1.0" encoding="UTF-8" standalone="yes"?>
<Relationships xmlns="http://schemas.openxmlformats.org/package/2006/relationships"><Relationship Id="rId8" Type="http://schemas.openxmlformats.org/officeDocument/2006/relationships/tags" Target="../tags/tag49.xml"/><Relationship Id="rId13" Type="http://schemas.openxmlformats.org/officeDocument/2006/relationships/slideLayout" Target="../slideLayouts/slideLayout47.xml"/><Relationship Id="rId18" Type="http://schemas.openxmlformats.org/officeDocument/2006/relationships/image" Target="../media/image44.png"/><Relationship Id="rId3" Type="http://schemas.openxmlformats.org/officeDocument/2006/relationships/tags" Target="../tags/tag44.xml"/><Relationship Id="rId21" Type="http://schemas.openxmlformats.org/officeDocument/2006/relationships/image" Target="../media/image47.png"/><Relationship Id="rId7" Type="http://schemas.openxmlformats.org/officeDocument/2006/relationships/tags" Target="../tags/tag48.xml"/><Relationship Id="rId12" Type="http://schemas.openxmlformats.org/officeDocument/2006/relationships/tags" Target="../tags/tag53.xml"/><Relationship Id="rId17" Type="http://schemas.openxmlformats.org/officeDocument/2006/relationships/image" Target="../media/image33.png"/><Relationship Id="rId2" Type="http://schemas.openxmlformats.org/officeDocument/2006/relationships/tags" Target="../tags/tag43.xml"/><Relationship Id="rId16" Type="http://schemas.openxmlformats.org/officeDocument/2006/relationships/image" Target="../media/image43.png"/><Relationship Id="rId20" Type="http://schemas.openxmlformats.org/officeDocument/2006/relationships/image" Target="../media/image46.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tags" Target="../tags/tag52.xml"/><Relationship Id="rId5" Type="http://schemas.openxmlformats.org/officeDocument/2006/relationships/tags" Target="../tags/tag46.xml"/><Relationship Id="rId15" Type="http://schemas.openxmlformats.org/officeDocument/2006/relationships/image" Target="../media/image42.png"/><Relationship Id="rId23" Type="http://schemas.openxmlformats.org/officeDocument/2006/relationships/image" Target="../media/image49.png"/><Relationship Id="rId10" Type="http://schemas.openxmlformats.org/officeDocument/2006/relationships/tags" Target="../tags/tag51.xml"/><Relationship Id="rId19" Type="http://schemas.openxmlformats.org/officeDocument/2006/relationships/image" Target="../media/image45.png"/><Relationship Id="rId4" Type="http://schemas.openxmlformats.org/officeDocument/2006/relationships/tags" Target="../tags/tag45.xml"/><Relationship Id="rId9" Type="http://schemas.openxmlformats.org/officeDocument/2006/relationships/tags" Target="../tags/tag50.xml"/><Relationship Id="rId14" Type="http://schemas.openxmlformats.org/officeDocument/2006/relationships/image" Target="../media/image41.png"/><Relationship Id="rId22"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tags" Target="../tags/tag56.xml"/><Relationship Id="rId7" Type="http://schemas.openxmlformats.org/officeDocument/2006/relationships/image" Target="../media/image52.pn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slideLayout" Target="../slideLayouts/slideLayout47.xml"/></Relationships>
</file>

<file path=ppt/slides/_rels/slide15.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image" Target="../media/image36.png"/><Relationship Id="rId18" Type="http://schemas.openxmlformats.org/officeDocument/2006/relationships/image" Target="../media/image29.wmf"/><Relationship Id="rId26" Type="http://schemas.openxmlformats.org/officeDocument/2006/relationships/image" Target="../media/image31.wmf"/><Relationship Id="rId3" Type="http://schemas.openxmlformats.org/officeDocument/2006/relationships/tags" Target="../tags/tag58.xml"/><Relationship Id="rId21" Type="http://schemas.openxmlformats.org/officeDocument/2006/relationships/oleObject" Target="../embeddings/oleObject10.bin"/><Relationship Id="rId7" Type="http://schemas.openxmlformats.org/officeDocument/2006/relationships/tags" Target="../tags/tag62.xml"/><Relationship Id="rId12" Type="http://schemas.openxmlformats.org/officeDocument/2006/relationships/image" Target="../media/image35.png"/><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tags" Target="../tags/tag57.xml"/><Relationship Id="rId16" Type="http://schemas.openxmlformats.org/officeDocument/2006/relationships/image" Target="../media/image57.png"/><Relationship Id="rId20" Type="http://schemas.openxmlformats.org/officeDocument/2006/relationships/image" Target="../media/image53.wmf"/><Relationship Id="rId1" Type="http://schemas.openxmlformats.org/officeDocument/2006/relationships/vmlDrawing" Target="../drawings/vmlDrawing2.vml"/><Relationship Id="rId6" Type="http://schemas.openxmlformats.org/officeDocument/2006/relationships/tags" Target="../tags/tag61.xml"/><Relationship Id="rId11" Type="http://schemas.openxmlformats.org/officeDocument/2006/relationships/image" Target="../media/image34.png"/><Relationship Id="rId24" Type="http://schemas.openxmlformats.org/officeDocument/2006/relationships/image" Target="../media/image54.wmf"/><Relationship Id="rId5" Type="http://schemas.openxmlformats.org/officeDocument/2006/relationships/tags" Target="../tags/tag60.xml"/><Relationship Id="rId15" Type="http://schemas.openxmlformats.org/officeDocument/2006/relationships/image" Target="../media/image56.png"/><Relationship Id="rId23" Type="http://schemas.openxmlformats.org/officeDocument/2006/relationships/oleObject" Target="../embeddings/oleObject11.bin"/><Relationship Id="rId28" Type="http://schemas.openxmlformats.org/officeDocument/2006/relationships/image" Target="../media/image55.wmf"/><Relationship Id="rId10" Type="http://schemas.openxmlformats.org/officeDocument/2006/relationships/image" Target="../media/image33.png"/><Relationship Id="rId19" Type="http://schemas.openxmlformats.org/officeDocument/2006/relationships/oleObject" Target="../embeddings/oleObject9.bin"/><Relationship Id="rId4" Type="http://schemas.openxmlformats.org/officeDocument/2006/relationships/tags" Target="../tags/tag59.xml"/><Relationship Id="rId9" Type="http://schemas.openxmlformats.org/officeDocument/2006/relationships/slideLayout" Target="../slideLayouts/slideLayout47.xml"/><Relationship Id="rId14" Type="http://schemas.openxmlformats.org/officeDocument/2006/relationships/image" Target="../media/image37.png"/><Relationship Id="rId22" Type="http://schemas.openxmlformats.org/officeDocument/2006/relationships/image" Target="../media/image30.wmf"/><Relationship Id="rId27"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chart" Target="../charts/chart5.xml"/><Relationship Id="rId3" Type="http://schemas.openxmlformats.org/officeDocument/2006/relationships/tags" Target="../tags/tag66.xml"/><Relationship Id="rId7" Type="http://schemas.openxmlformats.org/officeDocument/2006/relationships/chart" Target="../charts/chart4.xml"/><Relationship Id="rId12" Type="http://schemas.openxmlformats.org/officeDocument/2006/relationships/image" Target="../media/image60.emf"/><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image" Target="../media/image59.png"/><Relationship Id="rId11" Type="http://schemas.openxmlformats.org/officeDocument/2006/relationships/customXml" Target="../ink/ink5.xml"/><Relationship Id="rId5" Type="http://schemas.openxmlformats.org/officeDocument/2006/relationships/image" Target="../media/image58.png"/><Relationship Id="rId10" Type="http://schemas.openxmlformats.org/officeDocument/2006/relationships/image" Target="../media/image60.png"/><Relationship Id="rId4" Type="http://schemas.openxmlformats.org/officeDocument/2006/relationships/slideLayout" Target="../slideLayouts/slideLayout47.xml"/><Relationship Id="rId9" Type="http://schemas.openxmlformats.org/officeDocument/2006/relationships/chart" Target="../charts/chart6.xml"/></Relationships>
</file>

<file path=ppt/slides/_rels/slide18.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customXml" Target="../ink/ink9.xml"/><Relationship Id="rId3" Type="http://schemas.openxmlformats.org/officeDocument/2006/relationships/slideLayout" Target="../slideLayouts/slideLayout47.xml"/><Relationship Id="rId7" Type="http://schemas.openxmlformats.org/officeDocument/2006/relationships/customXml" Target="../ink/ink6.xml"/><Relationship Id="rId12" Type="http://schemas.openxmlformats.org/officeDocument/2006/relationships/image" Target="../media/image66.emf"/><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62.png"/><Relationship Id="rId11" Type="http://schemas.openxmlformats.org/officeDocument/2006/relationships/customXml" Target="../ink/ink8.xml"/><Relationship Id="rId5" Type="http://schemas.openxmlformats.org/officeDocument/2006/relationships/image" Target="../media/image51.png"/><Relationship Id="rId10" Type="http://schemas.openxmlformats.org/officeDocument/2006/relationships/image" Target="../media/image65.emf"/><Relationship Id="rId4" Type="http://schemas.openxmlformats.org/officeDocument/2006/relationships/image" Target="../media/image61.png"/><Relationship Id="rId9" Type="http://schemas.openxmlformats.org/officeDocument/2006/relationships/customXml" Target="../ink/ink7.xml"/><Relationship Id="rId14" Type="http://schemas.openxmlformats.org/officeDocument/2006/relationships/image" Target="../media/image67.emf"/></Relationships>
</file>

<file path=ppt/slides/_rels/slide19.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oleObject" Target="../embeddings/oleObject15.bin"/><Relationship Id="rId18" Type="http://schemas.openxmlformats.org/officeDocument/2006/relationships/image" Target="../media/image66.wmf"/><Relationship Id="rId3" Type="http://schemas.openxmlformats.org/officeDocument/2006/relationships/tags" Target="../tags/tag70.xml"/><Relationship Id="rId7" Type="http://schemas.openxmlformats.org/officeDocument/2006/relationships/image" Target="../media/image67.png"/><Relationship Id="rId12" Type="http://schemas.openxmlformats.org/officeDocument/2006/relationships/image" Target="../media/image63.wmf"/><Relationship Id="rId17" Type="http://schemas.openxmlformats.org/officeDocument/2006/relationships/oleObject" Target="../embeddings/oleObject17.bin"/><Relationship Id="rId2" Type="http://schemas.openxmlformats.org/officeDocument/2006/relationships/tags" Target="../tags/tag69.xml"/><Relationship Id="rId16" Type="http://schemas.openxmlformats.org/officeDocument/2006/relationships/image" Target="../media/image65.wmf"/><Relationship Id="rId1" Type="http://schemas.openxmlformats.org/officeDocument/2006/relationships/vmlDrawing" Target="../drawings/vmlDrawing3.vml"/><Relationship Id="rId6" Type="http://schemas.openxmlformats.org/officeDocument/2006/relationships/slideLayout" Target="../slideLayouts/slideLayout47.xml"/><Relationship Id="rId11" Type="http://schemas.openxmlformats.org/officeDocument/2006/relationships/oleObject" Target="../embeddings/oleObject14.bin"/><Relationship Id="rId5" Type="http://schemas.openxmlformats.org/officeDocument/2006/relationships/tags" Target="../tags/tag72.xml"/><Relationship Id="rId15" Type="http://schemas.openxmlformats.org/officeDocument/2006/relationships/oleObject" Target="../embeddings/oleObject16.bin"/><Relationship Id="rId10" Type="http://schemas.openxmlformats.org/officeDocument/2006/relationships/image" Target="../media/image70.png"/><Relationship Id="rId4" Type="http://schemas.openxmlformats.org/officeDocument/2006/relationships/tags" Target="../tags/tag71.xml"/><Relationship Id="rId9" Type="http://schemas.openxmlformats.org/officeDocument/2006/relationships/image" Target="../media/image69.png"/><Relationship Id="rId14" Type="http://schemas.openxmlformats.org/officeDocument/2006/relationships/image" Target="../media/image64.wmf"/></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tags" Target="../tags/tag4.xml"/><Relationship Id="rId7" Type="http://schemas.openxmlformats.org/officeDocument/2006/relationships/image" Target="../media/image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png"/><Relationship Id="rId5" Type="http://schemas.openxmlformats.org/officeDocument/2006/relationships/slideLayout" Target="../slideLayouts/slideLayout47.xml"/><Relationship Id="rId4" Type="http://schemas.openxmlformats.org/officeDocument/2006/relationships/tags" Target="../tags/tag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image" Target="../media/image75.png"/><Relationship Id="rId18" Type="http://schemas.openxmlformats.org/officeDocument/2006/relationships/image" Target="../media/image74.emf"/><Relationship Id="rId3" Type="http://schemas.openxmlformats.org/officeDocument/2006/relationships/tags" Target="../tags/tag75.xml"/><Relationship Id="rId7" Type="http://schemas.openxmlformats.org/officeDocument/2006/relationships/tags" Target="../tags/tag79.xml"/><Relationship Id="rId12" Type="http://schemas.openxmlformats.org/officeDocument/2006/relationships/image" Target="../media/image74.png"/><Relationship Id="rId17" Type="http://schemas.openxmlformats.org/officeDocument/2006/relationships/customXml" Target="../ink/ink10.xml"/><Relationship Id="rId2" Type="http://schemas.openxmlformats.org/officeDocument/2006/relationships/tags" Target="../tags/tag74.xml"/><Relationship Id="rId16" Type="http://schemas.openxmlformats.org/officeDocument/2006/relationships/chart" Target="../charts/chart9.xml"/><Relationship Id="rId1" Type="http://schemas.openxmlformats.org/officeDocument/2006/relationships/tags" Target="../tags/tag73.xml"/><Relationship Id="rId6" Type="http://schemas.openxmlformats.org/officeDocument/2006/relationships/tags" Target="../tags/tag78.xml"/><Relationship Id="rId11" Type="http://schemas.openxmlformats.org/officeDocument/2006/relationships/image" Target="../media/image73.png"/><Relationship Id="rId5" Type="http://schemas.openxmlformats.org/officeDocument/2006/relationships/tags" Target="../tags/tag77.xml"/><Relationship Id="rId15" Type="http://schemas.openxmlformats.org/officeDocument/2006/relationships/chart" Target="../charts/chart8.xml"/><Relationship Id="rId10" Type="http://schemas.openxmlformats.org/officeDocument/2006/relationships/image" Target="../media/image72.png"/><Relationship Id="rId4" Type="http://schemas.openxmlformats.org/officeDocument/2006/relationships/tags" Target="../tags/tag76.xml"/><Relationship Id="rId9" Type="http://schemas.openxmlformats.org/officeDocument/2006/relationships/image" Target="../media/image71.png"/><Relationship Id="rId14" Type="http://schemas.openxmlformats.org/officeDocument/2006/relationships/chart" Target="../charts/chart7.xml"/></Relationships>
</file>

<file path=ppt/slides/_rels/slide22.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52.png"/><Relationship Id="rId3" Type="http://schemas.openxmlformats.org/officeDocument/2006/relationships/tags" Target="../tags/tag82.xml"/><Relationship Id="rId7" Type="http://schemas.openxmlformats.org/officeDocument/2006/relationships/slideLayout" Target="../slideLayouts/slideLayout47.xml"/><Relationship Id="rId12" Type="http://schemas.openxmlformats.org/officeDocument/2006/relationships/image" Target="../media/image51.png"/><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50.png"/><Relationship Id="rId5" Type="http://schemas.openxmlformats.org/officeDocument/2006/relationships/tags" Target="../tags/tag84.xml"/><Relationship Id="rId10" Type="http://schemas.openxmlformats.org/officeDocument/2006/relationships/image" Target="../media/image75.png"/><Relationship Id="rId4" Type="http://schemas.openxmlformats.org/officeDocument/2006/relationships/tags" Target="../tags/tag83.xml"/><Relationship Id="rId9" Type="http://schemas.openxmlformats.org/officeDocument/2006/relationships/image" Target="../media/image74.png"/></Relationships>
</file>

<file path=ppt/slides/_rels/slide23.xml.rels><?xml version="1.0" encoding="UTF-8" standalone="yes"?>
<Relationships xmlns="http://schemas.openxmlformats.org/package/2006/relationships"><Relationship Id="rId13" Type="http://schemas.openxmlformats.org/officeDocument/2006/relationships/tags" Target="../tags/tag97.xml"/><Relationship Id="rId18" Type="http://schemas.openxmlformats.org/officeDocument/2006/relationships/image" Target="../media/image81.png"/><Relationship Id="rId26" Type="http://schemas.openxmlformats.org/officeDocument/2006/relationships/oleObject" Target="../embeddings/oleObject18.bin"/><Relationship Id="rId39" Type="http://schemas.openxmlformats.org/officeDocument/2006/relationships/image" Target="../media/image79.wmf"/><Relationship Id="rId21" Type="http://schemas.openxmlformats.org/officeDocument/2006/relationships/image" Target="../media/image84.png"/><Relationship Id="rId34" Type="http://schemas.openxmlformats.org/officeDocument/2006/relationships/oleObject" Target="../embeddings/oleObject22.bin"/><Relationship Id="rId7" Type="http://schemas.openxmlformats.org/officeDocument/2006/relationships/tags" Target="../tags/tag91.xml"/><Relationship Id="rId12" Type="http://schemas.openxmlformats.org/officeDocument/2006/relationships/tags" Target="../tags/tag96.xml"/><Relationship Id="rId17" Type="http://schemas.openxmlformats.org/officeDocument/2006/relationships/image" Target="../media/image71.png"/><Relationship Id="rId25" Type="http://schemas.openxmlformats.org/officeDocument/2006/relationships/image" Target="../media/image87.png"/><Relationship Id="rId33" Type="http://schemas.openxmlformats.org/officeDocument/2006/relationships/image" Target="../media/image29.wmf"/><Relationship Id="rId38" Type="http://schemas.openxmlformats.org/officeDocument/2006/relationships/oleObject" Target="../embeddings/oleObject24.bin"/><Relationship Id="rId2" Type="http://schemas.openxmlformats.org/officeDocument/2006/relationships/tags" Target="../tags/tag86.xml"/><Relationship Id="rId16" Type="http://schemas.openxmlformats.org/officeDocument/2006/relationships/image" Target="../media/image80.png"/><Relationship Id="rId20" Type="http://schemas.openxmlformats.org/officeDocument/2006/relationships/image" Target="../media/image83.png"/><Relationship Id="rId29" Type="http://schemas.openxmlformats.org/officeDocument/2006/relationships/image" Target="../media/image77.wmf"/><Relationship Id="rId1" Type="http://schemas.openxmlformats.org/officeDocument/2006/relationships/vmlDrawing" Target="../drawings/vmlDrawing4.vml"/><Relationship Id="rId6" Type="http://schemas.openxmlformats.org/officeDocument/2006/relationships/tags" Target="../tags/tag90.xml"/><Relationship Id="rId11" Type="http://schemas.openxmlformats.org/officeDocument/2006/relationships/tags" Target="../tags/tag95.xml"/><Relationship Id="rId24" Type="http://schemas.openxmlformats.org/officeDocument/2006/relationships/image" Target="../media/image86.png"/><Relationship Id="rId32" Type="http://schemas.openxmlformats.org/officeDocument/2006/relationships/oleObject" Target="../embeddings/oleObject21.bin"/><Relationship Id="rId37" Type="http://schemas.openxmlformats.org/officeDocument/2006/relationships/image" Target="../media/image31.wmf"/><Relationship Id="rId40" Type="http://schemas.openxmlformats.org/officeDocument/2006/relationships/oleObject" Target="../embeddings/oleObject25.bin"/><Relationship Id="rId5" Type="http://schemas.openxmlformats.org/officeDocument/2006/relationships/tags" Target="../tags/tag89.xml"/><Relationship Id="rId15" Type="http://schemas.openxmlformats.org/officeDocument/2006/relationships/image" Target="../media/image74.png"/><Relationship Id="rId23" Type="http://schemas.openxmlformats.org/officeDocument/2006/relationships/image" Target="../media/image33.png"/><Relationship Id="rId28" Type="http://schemas.openxmlformats.org/officeDocument/2006/relationships/oleObject" Target="../embeddings/oleObject19.bin"/><Relationship Id="rId36" Type="http://schemas.openxmlformats.org/officeDocument/2006/relationships/oleObject" Target="../embeddings/oleObject23.bin"/><Relationship Id="rId10" Type="http://schemas.openxmlformats.org/officeDocument/2006/relationships/tags" Target="../tags/tag94.xml"/><Relationship Id="rId19" Type="http://schemas.openxmlformats.org/officeDocument/2006/relationships/image" Target="../media/image82.png"/><Relationship Id="rId31" Type="http://schemas.openxmlformats.org/officeDocument/2006/relationships/image" Target="../media/image78.wmf"/><Relationship Id="rId4" Type="http://schemas.openxmlformats.org/officeDocument/2006/relationships/tags" Target="../tags/tag88.xml"/><Relationship Id="rId9" Type="http://schemas.openxmlformats.org/officeDocument/2006/relationships/tags" Target="../tags/tag93.xml"/><Relationship Id="rId14" Type="http://schemas.openxmlformats.org/officeDocument/2006/relationships/slideLayout" Target="../slideLayouts/slideLayout47.xml"/><Relationship Id="rId22" Type="http://schemas.openxmlformats.org/officeDocument/2006/relationships/image" Target="../media/image85.png"/><Relationship Id="rId27" Type="http://schemas.openxmlformats.org/officeDocument/2006/relationships/image" Target="../media/image76.wmf"/><Relationship Id="rId30" Type="http://schemas.openxmlformats.org/officeDocument/2006/relationships/oleObject" Target="../embeddings/oleObject20.bin"/><Relationship Id="rId35" Type="http://schemas.openxmlformats.org/officeDocument/2006/relationships/image" Target="../media/image30.wmf"/><Relationship Id="rId8" Type="http://schemas.openxmlformats.org/officeDocument/2006/relationships/tags" Target="../tags/tag92.xml"/><Relationship Id="rId3" Type="http://schemas.openxmlformats.org/officeDocument/2006/relationships/tags" Target="../tags/tag87.xml"/></Relationships>
</file>

<file path=ppt/slides/_rels/slide24.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customXml" Target="../ink/ink12.xml"/><Relationship Id="rId3" Type="http://schemas.openxmlformats.org/officeDocument/2006/relationships/tags" Target="../tags/tag100.xml"/><Relationship Id="rId7" Type="http://schemas.openxmlformats.org/officeDocument/2006/relationships/image" Target="../media/image71.png"/><Relationship Id="rId12" Type="http://schemas.openxmlformats.org/officeDocument/2006/relationships/image" Target="../media/image93.emf"/><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slideLayout" Target="../slideLayouts/slideLayout47.xml"/><Relationship Id="rId11" Type="http://schemas.openxmlformats.org/officeDocument/2006/relationships/customXml" Target="../ink/ink11.xml"/><Relationship Id="rId5" Type="http://schemas.openxmlformats.org/officeDocument/2006/relationships/tags" Target="../tags/tag102.xml"/><Relationship Id="rId10" Type="http://schemas.openxmlformats.org/officeDocument/2006/relationships/image" Target="../media/image86.png"/><Relationship Id="rId4" Type="http://schemas.openxmlformats.org/officeDocument/2006/relationships/tags" Target="../tags/tag101.xml"/><Relationship Id="rId9" Type="http://schemas.openxmlformats.org/officeDocument/2006/relationships/image" Target="../media/image51.png"/><Relationship Id="rId14" Type="http://schemas.openxmlformats.org/officeDocument/2006/relationships/image" Target="../media/image94.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97.emf"/><Relationship Id="rId18" Type="http://schemas.openxmlformats.org/officeDocument/2006/relationships/customXml" Target="../ink/ink17.xml"/><Relationship Id="rId3" Type="http://schemas.openxmlformats.org/officeDocument/2006/relationships/tags" Target="../tags/tag105.xml"/><Relationship Id="rId21" Type="http://schemas.openxmlformats.org/officeDocument/2006/relationships/image" Target="../media/image101.emf"/><Relationship Id="rId7" Type="http://schemas.openxmlformats.org/officeDocument/2006/relationships/image" Target="../media/image50.png"/><Relationship Id="rId12" Type="http://schemas.openxmlformats.org/officeDocument/2006/relationships/customXml" Target="../ink/ink14.xml"/><Relationship Id="rId17" Type="http://schemas.openxmlformats.org/officeDocument/2006/relationships/image" Target="../media/image99.emf"/><Relationship Id="rId2" Type="http://schemas.openxmlformats.org/officeDocument/2006/relationships/tags" Target="../tags/tag104.xml"/><Relationship Id="rId16" Type="http://schemas.openxmlformats.org/officeDocument/2006/relationships/customXml" Target="../ink/ink16.xml"/><Relationship Id="rId20" Type="http://schemas.openxmlformats.org/officeDocument/2006/relationships/customXml" Target="../ink/ink18.xml"/><Relationship Id="rId1" Type="http://schemas.openxmlformats.org/officeDocument/2006/relationships/tags" Target="../tags/tag103.xml"/><Relationship Id="rId6" Type="http://schemas.openxmlformats.org/officeDocument/2006/relationships/image" Target="../media/image35.png"/><Relationship Id="rId11" Type="http://schemas.openxmlformats.org/officeDocument/2006/relationships/image" Target="../media/image96.emf"/><Relationship Id="rId5" Type="http://schemas.openxmlformats.org/officeDocument/2006/relationships/slideLayout" Target="../slideLayouts/slideLayout47.xml"/><Relationship Id="rId15" Type="http://schemas.openxmlformats.org/officeDocument/2006/relationships/image" Target="../media/image98.emf"/><Relationship Id="rId10" Type="http://schemas.openxmlformats.org/officeDocument/2006/relationships/customXml" Target="../ink/ink13.xml"/><Relationship Id="rId19" Type="http://schemas.openxmlformats.org/officeDocument/2006/relationships/image" Target="../media/image100.emf"/><Relationship Id="rId4" Type="http://schemas.openxmlformats.org/officeDocument/2006/relationships/tags" Target="../tags/tag106.xml"/><Relationship Id="rId9" Type="http://schemas.openxmlformats.org/officeDocument/2006/relationships/image" Target="../media/image88.png"/><Relationship Id="rId14" Type="http://schemas.openxmlformats.org/officeDocument/2006/relationships/customXml" Target="../ink/ink15.xml"/><Relationship Id="rId22" Type="http://schemas.openxmlformats.org/officeDocument/2006/relationships/image" Target="../media/image89.png"/></Relationships>
</file>

<file path=ppt/slides/_rels/slide27.xml.rels><?xml version="1.0" encoding="UTF-8" standalone="yes"?>
<Relationships xmlns="http://schemas.openxmlformats.org/package/2006/relationships"><Relationship Id="rId8" Type="http://schemas.openxmlformats.org/officeDocument/2006/relationships/customXml" Target="../ink/ink20.xml"/><Relationship Id="rId3" Type="http://schemas.openxmlformats.org/officeDocument/2006/relationships/slideLayout" Target="../slideLayouts/slideLayout47.xml"/><Relationship Id="rId7" Type="http://schemas.openxmlformats.org/officeDocument/2006/relationships/image" Target="../media/image104.emf"/><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customXml" Target="../ink/ink19.xml"/><Relationship Id="rId5" Type="http://schemas.openxmlformats.org/officeDocument/2006/relationships/image" Target="../media/image88.png"/><Relationship Id="rId4" Type="http://schemas.openxmlformats.org/officeDocument/2006/relationships/image" Target="../media/image90.png"/><Relationship Id="rId9" Type="http://schemas.openxmlformats.org/officeDocument/2006/relationships/image" Target="../media/image105.emf"/></Relationships>
</file>

<file path=ppt/slides/_rels/slide28.xml.rels><?xml version="1.0" encoding="UTF-8" standalone="yes"?>
<Relationships xmlns="http://schemas.openxmlformats.org/package/2006/relationships"><Relationship Id="rId8" Type="http://schemas.openxmlformats.org/officeDocument/2006/relationships/customXml" Target="../ink/ink21.xml"/><Relationship Id="rId13" Type="http://schemas.openxmlformats.org/officeDocument/2006/relationships/image" Target="../media/image108.emf"/><Relationship Id="rId3" Type="http://schemas.openxmlformats.org/officeDocument/2006/relationships/tags" Target="../tags/tag111.xml"/><Relationship Id="rId7" Type="http://schemas.openxmlformats.org/officeDocument/2006/relationships/image" Target="../media/image5.png"/><Relationship Id="rId12" Type="http://schemas.openxmlformats.org/officeDocument/2006/relationships/customXml" Target="../ink/ink23.xml"/><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image" Target="../media/image88.png"/><Relationship Id="rId11" Type="http://schemas.openxmlformats.org/officeDocument/2006/relationships/image" Target="../media/image107.emf"/><Relationship Id="rId5" Type="http://schemas.openxmlformats.org/officeDocument/2006/relationships/image" Target="../media/image91.png"/><Relationship Id="rId10" Type="http://schemas.openxmlformats.org/officeDocument/2006/relationships/customXml" Target="../ink/ink22.xml"/><Relationship Id="rId4" Type="http://schemas.openxmlformats.org/officeDocument/2006/relationships/slideLayout" Target="../slideLayouts/slideLayout47.xml"/><Relationship Id="rId9" Type="http://schemas.openxmlformats.org/officeDocument/2006/relationships/image" Target="../media/image91.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0.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5.png"/><Relationship Id="rId5" Type="http://schemas.openxmlformats.org/officeDocument/2006/relationships/image" Target="../media/image92.png"/><Relationship Id="rId4" Type="http://schemas.openxmlformats.org/officeDocument/2006/relationships/slideLayout" Target="../slideLayouts/slideLayout47.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47.xml"/><Relationship Id="rId1" Type="http://schemas.openxmlformats.org/officeDocument/2006/relationships/tags" Target="../tags/tag115.xml"/></Relationships>
</file>

<file path=ppt/slides/_rels/slide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4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4.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image" Target="../media/image104.png"/><Relationship Id="rId3" Type="http://schemas.openxmlformats.org/officeDocument/2006/relationships/tags" Target="../tags/tag118.xml"/><Relationship Id="rId7" Type="http://schemas.openxmlformats.org/officeDocument/2006/relationships/image" Target="../media/image94.png"/><Relationship Id="rId12" Type="http://schemas.openxmlformats.org/officeDocument/2006/relationships/image" Target="../media/image103.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image" Target="../media/image93.png"/><Relationship Id="rId11" Type="http://schemas.openxmlformats.org/officeDocument/2006/relationships/image" Target="../media/image102.emf"/><Relationship Id="rId5" Type="http://schemas.openxmlformats.org/officeDocument/2006/relationships/slideLayout" Target="../slideLayouts/slideLayout47.xml"/><Relationship Id="rId15" Type="http://schemas.openxmlformats.org/officeDocument/2006/relationships/image" Target="../media/image106.png"/><Relationship Id="rId10" Type="http://schemas.openxmlformats.org/officeDocument/2006/relationships/customXml" Target="../ink/ink24.xml"/><Relationship Id="rId4" Type="http://schemas.openxmlformats.org/officeDocument/2006/relationships/tags" Target="../tags/tag119.xml"/><Relationship Id="rId9" Type="http://schemas.openxmlformats.org/officeDocument/2006/relationships/image" Target="../media/image96.png"/><Relationship Id="rId14" Type="http://schemas.openxmlformats.org/officeDocument/2006/relationships/image" Target="../media/image10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4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8.xml.rels><?xml version="1.0" encoding="UTF-8" standalone="yes"?>
<Relationships xmlns="http://schemas.openxmlformats.org/package/2006/relationships"><Relationship Id="rId8" Type="http://schemas.openxmlformats.org/officeDocument/2006/relationships/customXml" Target="../ink/ink27.xml"/><Relationship Id="rId3" Type="http://schemas.openxmlformats.org/officeDocument/2006/relationships/image" Target="../media/image97.png"/><Relationship Id="rId7" Type="http://schemas.openxmlformats.org/officeDocument/2006/relationships/image" Target="../media/image109.emf"/><Relationship Id="rId2" Type="http://schemas.openxmlformats.org/officeDocument/2006/relationships/slideLayout" Target="../slideLayouts/slideLayout47.xml"/><Relationship Id="rId1" Type="http://schemas.openxmlformats.org/officeDocument/2006/relationships/tags" Target="../tags/tag120.xml"/><Relationship Id="rId6" Type="http://schemas.openxmlformats.org/officeDocument/2006/relationships/customXml" Target="../ink/ink26.xml"/><Relationship Id="rId11" Type="http://schemas.openxmlformats.org/officeDocument/2006/relationships/image" Target="../media/image111.emf"/><Relationship Id="rId5" Type="http://schemas.openxmlformats.org/officeDocument/2006/relationships/image" Target="../media/image10.emf"/><Relationship Id="rId10" Type="http://schemas.openxmlformats.org/officeDocument/2006/relationships/customXml" Target="../ink/ink28.xml"/><Relationship Id="rId4" Type="http://schemas.openxmlformats.org/officeDocument/2006/relationships/customXml" Target="../ink/ink25.xml"/><Relationship Id="rId9" Type="http://schemas.openxmlformats.org/officeDocument/2006/relationships/image" Target="../media/image110.emf"/></Relationships>
</file>

<file path=ppt/slides/_rels/slide3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customXml" Target="../ink/ink29.xml"/><Relationship Id="rId1" Type="http://schemas.openxmlformats.org/officeDocument/2006/relationships/slideLayout" Target="../slideLayouts/slideLayout4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47.xml"/></Relationships>
</file>

<file path=ppt/slides/_rels/slide41.xml.rels><?xml version="1.0" encoding="UTF-8" standalone="yes"?>
<Relationships xmlns="http://schemas.openxmlformats.org/package/2006/relationships"><Relationship Id="rId8" Type="http://schemas.openxmlformats.org/officeDocument/2006/relationships/customXml" Target="../ink/ink30.xml"/><Relationship Id="rId3" Type="http://schemas.openxmlformats.org/officeDocument/2006/relationships/tags" Target="../tags/tag123.xml"/><Relationship Id="rId7" Type="http://schemas.openxmlformats.org/officeDocument/2006/relationships/image" Target="../media/image100.png"/><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image" Target="../media/image99.png"/><Relationship Id="rId11" Type="http://schemas.openxmlformats.org/officeDocument/2006/relationships/image" Target="../media/image115.emf"/><Relationship Id="rId5" Type="http://schemas.openxmlformats.org/officeDocument/2006/relationships/image" Target="../media/image98.png"/><Relationship Id="rId10" Type="http://schemas.openxmlformats.org/officeDocument/2006/relationships/customXml" Target="../ink/ink31.xml"/><Relationship Id="rId4" Type="http://schemas.openxmlformats.org/officeDocument/2006/relationships/slideLayout" Target="../slideLayouts/slideLayout47.xml"/><Relationship Id="rId9" Type="http://schemas.openxmlformats.org/officeDocument/2006/relationships/image" Target="../media/image16.emf"/></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47.xml"/><Relationship Id="rId2" Type="http://schemas.openxmlformats.org/officeDocument/2006/relationships/tags" Target="../tags/tag125.xml"/><Relationship Id="rId1" Type="http://schemas.openxmlformats.org/officeDocument/2006/relationships/tags" Target="../tags/tag124.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99.png"/></Relationships>
</file>

<file path=ppt/slides/_rels/slide43.xml.rels><?xml version="1.0" encoding="UTF-8" standalone="yes"?>
<Relationships xmlns="http://schemas.openxmlformats.org/package/2006/relationships"><Relationship Id="rId2" Type="http://schemas.openxmlformats.org/officeDocument/2006/relationships/hyperlink" Target="https://www.jianshu.com/p/54ed63a7f816" TargetMode="External"/><Relationship Id="rId1" Type="http://schemas.openxmlformats.org/officeDocument/2006/relationships/slideLayout" Target="../slideLayouts/slideLayout4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47.xml"/><Relationship Id="rId20" Type="http://schemas.openxmlformats.org/officeDocument/2006/relationships/image" Target="../media/image14.emf"/><Relationship Id="rId1" Type="http://schemas.openxmlformats.org/officeDocument/2006/relationships/tags" Target="../tags/tag6.xml"/><Relationship Id="rId5" Type="http://schemas.openxmlformats.org/officeDocument/2006/relationships/customXml" Target="../ink/ink1.xml"/><Relationship Id="rId4" Type="http://schemas.openxmlformats.org/officeDocument/2006/relationships/chart" Target="../charts/chart1.xml"/></Relationships>
</file>

<file path=ppt/slides/_rels/slide6.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image" Target="../media/image10.png"/><Relationship Id="rId18" Type="http://schemas.openxmlformats.org/officeDocument/2006/relationships/chart" Target="../charts/chart2.xml"/><Relationship Id="rId3" Type="http://schemas.openxmlformats.org/officeDocument/2006/relationships/tags" Target="../tags/tag9.xml"/><Relationship Id="rId7" Type="http://schemas.openxmlformats.org/officeDocument/2006/relationships/tags" Target="../tags/tag13.xml"/><Relationship Id="rId12" Type="http://schemas.openxmlformats.org/officeDocument/2006/relationships/image" Target="../media/image9.png"/><Relationship Id="rId17" Type="http://schemas.openxmlformats.org/officeDocument/2006/relationships/image" Target="../media/image6.png"/><Relationship Id="rId2" Type="http://schemas.openxmlformats.org/officeDocument/2006/relationships/tags" Target="../tags/tag8.xml"/><Relationship Id="rId16" Type="http://schemas.openxmlformats.org/officeDocument/2006/relationships/image" Target="../media/image13.png"/><Relationship Id="rId20" Type="http://schemas.openxmlformats.org/officeDocument/2006/relationships/image" Target="../media/image14.emf"/><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image" Target="../media/image8.png"/><Relationship Id="rId5" Type="http://schemas.openxmlformats.org/officeDocument/2006/relationships/tags" Target="../tags/tag11.xml"/><Relationship Id="rId15" Type="http://schemas.openxmlformats.org/officeDocument/2006/relationships/image" Target="../media/image12.png"/><Relationship Id="rId10" Type="http://schemas.openxmlformats.org/officeDocument/2006/relationships/image" Target="../media/image7.png"/><Relationship Id="rId19" Type="http://schemas.openxmlformats.org/officeDocument/2006/relationships/customXml" Target="../ink/ink2.xml"/><Relationship Id="rId4" Type="http://schemas.openxmlformats.org/officeDocument/2006/relationships/tags" Target="../tags/tag10.xml"/><Relationship Id="rId9" Type="http://schemas.openxmlformats.org/officeDocument/2006/relationships/slideLayout" Target="../slideLayouts/slideLayout47.xml"/><Relationship Id="rId1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tags" Target="../tags/tag17.xml"/><Relationship Id="rId7" Type="http://schemas.openxmlformats.org/officeDocument/2006/relationships/tags" Target="../tags/tag21.xml"/><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tags" Target="../tags/tag16.xml"/><Relationship Id="rId16" Type="http://schemas.openxmlformats.org/officeDocument/2006/relationships/image" Target="../media/image18.png"/><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slideLayout" Target="../slideLayouts/slideLayout47.xml"/><Relationship Id="rId5" Type="http://schemas.openxmlformats.org/officeDocument/2006/relationships/tags" Target="../tags/tag19.xml"/><Relationship Id="rId15" Type="http://schemas.openxmlformats.org/officeDocument/2006/relationships/image" Target="../media/image17.png"/><Relationship Id="rId10" Type="http://schemas.openxmlformats.org/officeDocument/2006/relationships/tags" Target="../tags/tag24.xml"/><Relationship Id="rId19" Type="http://schemas.openxmlformats.org/officeDocument/2006/relationships/image" Target="../media/image21.png"/><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47.xml"/><Relationship Id="rId7" Type="http://schemas.openxmlformats.org/officeDocument/2006/relationships/image" Target="../media/image24.emf"/><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customXml" Target="../ink/ink3.xml"/><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7.xml"/><Relationship Id="rId2" Type="http://schemas.openxmlformats.org/officeDocument/2006/relationships/tags" Target="../tags/tag28.xml"/><Relationship Id="rId1" Type="http://schemas.openxmlformats.org/officeDocument/2006/relationships/tags" Target="../tags/tag27.xml"/><Relationship Id="rId5" Type="http://schemas.openxmlformats.org/officeDocument/2006/relationships/image" Target="../media/image24.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029733" y="127635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4000" dirty="0">
                <a:solidFill>
                  <a:schemeClr val="tx1">
                    <a:lumMod val="75000"/>
                    <a:lumOff val="25000"/>
                  </a:schemeClr>
                </a:solidFill>
              </a:rPr>
              <a:t>Advice for applying machine learning</a:t>
            </a:r>
          </a:p>
        </p:txBody>
      </p:sp>
      <p:cxnSp>
        <p:nvCxnSpPr>
          <p:cNvPr id="6" name="Straight Connector 5"/>
          <p:cNvCxnSpPr/>
          <p:nvPr/>
        </p:nvCxnSpPr>
        <p:spPr>
          <a:xfrm>
            <a:off x="4114800" y="2628900"/>
            <a:ext cx="4297680" cy="0"/>
          </a:xfrm>
          <a:prstGeom prst="line">
            <a:avLst/>
          </a:prstGeom>
        </p:spPr>
        <p:style>
          <a:lnRef idx="2">
            <a:schemeClr val="accent1"/>
          </a:lnRef>
          <a:fillRef idx="0">
            <a:schemeClr val="accent1"/>
          </a:fillRef>
          <a:effectRef idx="1">
            <a:schemeClr val="accent1"/>
          </a:effectRef>
          <a:fontRef idx="minor">
            <a:schemeClr val="tx1"/>
          </a:fontRef>
        </p:style>
      </p:cxnSp>
      <p:pic>
        <p:nvPicPr>
          <p:cNvPr id="2" name="Picture 2" descr="C:\Users\ang\Desktop\iStock_000012344803Large.jpg"/>
          <p:cNvPicPr>
            <a:picLocks noChangeAspect="1" noChangeArrowheads="1"/>
          </p:cNvPicPr>
          <p:nvPr/>
        </p:nvPicPr>
        <p:blipFill>
          <a:blip r:embed="rId3" cstate="print"/>
          <a:srcRect b="7246"/>
          <a:stretch>
            <a:fillRect/>
          </a:stretch>
        </p:blipFill>
        <p:spPr bwMode="auto">
          <a:xfrm>
            <a:off x="685800" y="361950"/>
            <a:ext cx="3200400" cy="3657600"/>
          </a:xfrm>
          <a:prstGeom prst="rect">
            <a:avLst/>
          </a:prstGeom>
          <a:noFill/>
        </p:spPr>
      </p:pic>
      <p:sp>
        <p:nvSpPr>
          <p:cNvPr id="7" name="Title 1"/>
          <p:cNvSpPr txBox="1">
            <a:spLocks/>
          </p:cNvSpPr>
          <p:nvPr/>
        </p:nvSpPr>
        <p:spPr>
          <a:xfrm>
            <a:off x="838200" y="3867150"/>
            <a:ext cx="2895600" cy="8382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tx1">
                    <a:lumMod val="75000"/>
                    <a:lumOff val="25000"/>
                  </a:schemeClr>
                </a:solidFill>
                <a:effectLst/>
                <a:uLnTx/>
                <a:uFillTx/>
                <a:latin typeface="+mj-lt"/>
                <a:ea typeface="+mj-ea"/>
                <a:cs typeface="+mj-cs"/>
              </a:rPr>
              <a:t>Machine Learning</a:t>
            </a:r>
          </a:p>
        </p:txBody>
      </p:sp>
      <p:sp>
        <p:nvSpPr>
          <p:cNvPr id="8" name="Title 1">
            <a:extLst>
              <a:ext uri="{FF2B5EF4-FFF2-40B4-BE49-F238E27FC236}">
                <a16:creationId xmlns:a16="http://schemas.microsoft.com/office/drawing/2014/main" id="{3EE758AA-1EDD-4E8D-807A-ADFE32D416C3}"/>
              </a:ext>
            </a:extLst>
          </p:cNvPr>
          <p:cNvSpPr txBox="1">
            <a:spLocks/>
          </p:cNvSpPr>
          <p:nvPr/>
        </p:nvSpPr>
        <p:spPr>
          <a:xfrm>
            <a:off x="4114800" y="295275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4000" dirty="0">
                <a:solidFill>
                  <a:schemeClr val="tx1">
                    <a:lumMod val="75000"/>
                    <a:lumOff val="25000"/>
                  </a:schemeClr>
                </a:solidFill>
              </a:rPr>
              <a:t>算法诊断</a:t>
            </a:r>
            <a:endParaRPr lang="en-US" sz="4000" dirty="0">
              <a:solidFill>
                <a:schemeClr val="tx1">
                  <a:lumMod val="75000"/>
                  <a:lumOff val="25000"/>
                </a:schemeClr>
              </a:solidFill>
            </a:endParaRPr>
          </a:p>
        </p:txBody>
      </p:sp>
    </p:spTree>
    <p:extLst>
      <p:ext uri="{BB962C8B-B14F-4D97-AF65-F5344CB8AC3E}">
        <p14:creationId xmlns:p14="http://schemas.microsoft.com/office/powerpoint/2010/main" val="7637183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643465" y="215052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533400" y="2419350"/>
            <a:ext cx="7924800" cy="1676400"/>
          </a:xfrm>
        </p:spPr>
        <p:txBody>
          <a:bodyPr>
            <a:noAutofit/>
          </a:bodyPr>
          <a:lstStyle/>
          <a:p>
            <a:pPr algn="l"/>
            <a:r>
              <a:rPr lang="en-US" altLang="zh-CN" sz="3600" dirty="0">
                <a:solidFill>
                  <a:schemeClr val="tx1">
                    <a:lumMod val="75000"/>
                    <a:lumOff val="25000"/>
                  </a:schemeClr>
                </a:solidFill>
              </a:rPr>
              <a:t>2</a:t>
            </a:r>
            <a:r>
              <a:rPr lang="en-US" sz="3600" dirty="0">
                <a:solidFill>
                  <a:schemeClr val="tx1">
                    <a:lumMod val="75000"/>
                    <a:lumOff val="25000"/>
                  </a:schemeClr>
                </a:solidFill>
              </a:rPr>
              <a:t>. </a:t>
            </a:r>
            <a:r>
              <a:rPr lang="en-US" sz="3200" dirty="0">
                <a:solidFill>
                  <a:schemeClr val="accent6">
                    <a:lumMod val="75000"/>
                  </a:schemeClr>
                </a:solidFill>
              </a:rPr>
              <a:t>Model selection </a:t>
            </a:r>
            <a:r>
              <a:rPr lang="en-US" sz="3200" dirty="0">
                <a:solidFill>
                  <a:schemeClr val="tx1">
                    <a:lumMod val="75000"/>
                    <a:lumOff val="25000"/>
                  </a:schemeClr>
                </a:solidFill>
              </a:rPr>
              <a:t>and training/validation/test sets</a:t>
            </a:r>
            <a:endParaRPr lang="en-US" sz="3600" dirty="0">
              <a:solidFill>
                <a:schemeClr val="tx1">
                  <a:lumMod val="75000"/>
                  <a:lumOff val="25000"/>
                </a:schemeClr>
              </a:solidFill>
            </a:endParaRPr>
          </a:p>
        </p:txBody>
      </p:sp>
      <p:sp>
        <p:nvSpPr>
          <p:cNvPr id="8" name="矩形 7">
            <a:extLst>
              <a:ext uri="{FF2B5EF4-FFF2-40B4-BE49-F238E27FC236}">
                <a16:creationId xmlns:a16="http://schemas.microsoft.com/office/drawing/2014/main" id="{02948139-5269-4CD8-9D19-E3FCAD686CD2}"/>
              </a:ext>
            </a:extLst>
          </p:cNvPr>
          <p:cNvSpPr/>
          <p:nvPr/>
        </p:nvSpPr>
        <p:spPr>
          <a:xfrm>
            <a:off x="36007" y="1235376"/>
            <a:ext cx="5583195" cy="646331"/>
          </a:xfrm>
          <a:prstGeom prst="rect">
            <a:avLst/>
          </a:prstGeom>
        </p:spPr>
        <p:txBody>
          <a:bodyPr wrap="none">
            <a:spAutoFit/>
          </a:bodyPr>
          <a:lstStyle/>
          <a:p>
            <a:r>
              <a:rPr lang="en-US" altLang="zh-CN" sz="3600" b="1" dirty="0"/>
              <a:t>Machine learning diagnostic</a:t>
            </a:r>
            <a:endParaRPr lang="zh-CN" altLang="en-US" sz="3600" dirty="0"/>
          </a:p>
        </p:txBody>
      </p:sp>
    </p:spTree>
    <p:extLst>
      <p:ext uri="{BB962C8B-B14F-4D97-AF65-F5344CB8AC3E}">
        <p14:creationId xmlns:p14="http://schemas.microsoft.com/office/powerpoint/2010/main" val="25864195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461665"/>
          </a:xfrm>
          <a:prstGeom prst="rect">
            <a:avLst/>
          </a:prstGeom>
          <a:noFill/>
        </p:spPr>
        <p:txBody>
          <a:bodyPr wrap="square" rtlCol="0">
            <a:spAutoFit/>
          </a:bodyPr>
          <a:lstStyle/>
          <a:p>
            <a:r>
              <a:rPr lang="en-US" sz="2400" b="1" dirty="0" err="1"/>
              <a:t>Overfitting</a:t>
            </a:r>
            <a:r>
              <a:rPr lang="en-US" sz="2400" b="1" dirty="0"/>
              <a:t> example</a:t>
            </a:r>
          </a:p>
        </p:txBody>
      </p:sp>
      <p:cxnSp>
        <p:nvCxnSpPr>
          <p:cNvPr id="9" name="Straight Arrow Connector 8"/>
          <p:cNvCxnSpPr/>
          <p:nvPr/>
        </p:nvCxnSpPr>
        <p:spPr>
          <a:xfrm flipV="1">
            <a:off x="829427" y="1043832"/>
            <a:ext cx="8773" cy="2137517"/>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320527" y="2789480"/>
            <a:ext cx="718073" cy="400110"/>
          </a:xfrm>
          <a:prstGeom prst="rect">
            <a:avLst/>
          </a:prstGeom>
          <a:noFill/>
        </p:spPr>
        <p:txBody>
          <a:bodyPr wrap="square" rtlCol="0">
            <a:spAutoFit/>
          </a:bodyPr>
          <a:lstStyle/>
          <a:p>
            <a:r>
              <a:rPr lang="en-US" sz="2000" dirty="0"/>
              <a:t>size</a:t>
            </a:r>
            <a:endParaRPr lang="en-US" sz="2000" baseline="-25000" dirty="0"/>
          </a:p>
        </p:txBody>
      </p:sp>
      <p:sp>
        <p:nvSpPr>
          <p:cNvPr id="14" name="TextBox 13"/>
          <p:cNvSpPr txBox="1"/>
          <p:nvPr/>
        </p:nvSpPr>
        <p:spPr>
          <a:xfrm rot="16200000">
            <a:off x="152035" y="1256874"/>
            <a:ext cx="705642" cy="400110"/>
          </a:xfrm>
          <a:prstGeom prst="rect">
            <a:avLst/>
          </a:prstGeom>
          <a:noFill/>
        </p:spPr>
        <p:txBody>
          <a:bodyPr wrap="none" rtlCol="0">
            <a:spAutoFit/>
          </a:bodyPr>
          <a:lstStyle/>
          <a:p>
            <a:r>
              <a:rPr lang="en-US" sz="2000" dirty="0"/>
              <a:t>price</a:t>
            </a:r>
            <a:endParaRPr lang="en-US" sz="2000" baseline="-25000" dirty="0"/>
          </a:p>
        </p:txBody>
      </p:sp>
      <p:cxnSp>
        <p:nvCxnSpPr>
          <p:cNvPr id="15" name="Straight Arrow Connector 14"/>
          <p:cNvCxnSpPr/>
          <p:nvPr/>
        </p:nvCxnSpPr>
        <p:spPr>
          <a:xfrm>
            <a:off x="642441" y="3010985"/>
            <a:ext cx="266707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92211" y="3319194"/>
            <a:ext cx="2709263" cy="698974"/>
          </a:xfrm>
          <a:prstGeom prst="rect">
            <a:avLst/>
          </a:prstGeom>
        </p:spPr>
      </p:pic>
      <p:sp>
        <p:nvSpPr>
          <p:cNvPr id="17" name="TextBox 16"/>
          <p:cNvSpPr txBox="1"/>
          <p:nvPr/>
        </p:nvSpPr>
        <p:spPr>
          <a:xfrm>
            <a:off x="3962400" y="895350"/>
            <a:ext cx="4648200" cy="3108543"/>
          </a:xfrm>
          <a:prstGeom prst="rect">
            <a:avLst/>
          </a:prstGeom>
          <a:noFill/>
        </p:spPr>
        <p:txBody>
          <a:bodyPr wrap="square" rtlCol="0">
            <a:spAutoFit/>
          </a:bodyPr>
          <a:lstStyle/>
          <a:p>
            <a:r>
              <a:rPr lang="en-US" sz="2800" dirty="0"/>
              <a:t>Once parameters</a:t>
            </a:r>
          </a:p>
          <a:p>
            <a:r>
              <a:rPr lang="en-US" sz="2800" dirty="0"/>
              <a:t>were fit to some set of data (training set), the error of the parameters as measured on that data (the training error            </a:t>
            </a:r>
            <a:r>
              <a:rPr lang="en-US" sz="2800" dirty="0" err="1">
                <a:solidFill>
                  <a:schemeClr val="bg1"/>
                </a:solidFill>
              </a:rPr>
              <a:t>xxxxx</a:t>
            </a:r>
            <a:r>
              <a:rPr lang="en-US" sz="2800" dirty="0"/>
              <a:t>) is likely to be lower than the actual </a:t>
            </a:r>
            <a:r>
              <a:rPr lang="en-US" sz="2800" dirty="0">
                <a:solidFill>
                  <a:srgbClr val="FF0000"/>
                </a:solidFill>
              </a:rPr>
              <a:t>generalization error</a:t>
            </a:r>
            <a:r>
              <a:rPr lang="en-US" sz="2800" dirty="0"/>
              <a:t>.</a:t>
            </a:r>
          </a:p>
        </p:txBody>
      </p:sp>
      <p:pic>
        <p:nvPicPr>
          <p:cNvPr id="18" name="Picture 1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14800" y="3130549"/>
            <a:ext cx="624078" cy="357378"/>
          </a:xfrm>
          <a:prstGeom prst="rect">
            <a:avLst/>
          </a:prstGeom>
        </p:spPr>
      </p:pic>
      <p:pic>
        <p:nvPicPr>
          <p:cNvPr id="5" name="Picture 4"/>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6629400" y="1043832"/>
            <a:ext cx="1880235" cy="322707"/>
          </a:xfrm>
          <a:prstGeom prst="rect">
            <a:avLst/>
          </a:prstGeom>
        </p:spPr>
      </p:pic>
      <p:graphicFrame>
        <p:nvGraphicFramePr>
          <p:cNvPr id="11" name="Chart 10"/>
          <p:cNvGraphicFramePr>
            <a:graphicFrameLocks/>
          </p:cNvGraphicFramePr>
          <p:nvPr>
            <p:extLst>
              <p:ext uri="{D42A27DB-BD31-4B8C-83A1-F6EECF244321}">
                <p14:modId xmlns:p14="http://schemas.microsoft.com/office/powerpoint/2010/main" val="4281850674"/>
              </p:ext>
            </p:extLst>
          </p:nvPr>
        </p:nvGraphicFramePr>
        <p:xfrm>
          <a:off x="788230" y="788634"/>
          <a:ext cx="2517223" cy="2235199"/>
        </p:xfrm>
        <a:graphic>
          <a:graphicData uri="http://schemas.openxmlformats.org/drawingml/2006/chart">
            <c:chart xmlns:c="http://schemas.openxmlformats.org/drawingml/2006/chart" xmlns:r="http://schemas.openxmlformats.org/officeDocument/2006/relationships" r:id="rId8"/>
          </a:graphicData>
        </a:graphic>
      </p:graphicFrame>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613800" y="1337400"/>
              <a:ext cx="2344680" cy="1653120"/>
            </p14:xfrm>
          </p:contentPart>
        </mc:Choice>
        <mc:Fallback xmlns="">
          <p:pic>
            <p:nvPicPr>
              <p:cNvPr id="3" name="Ink 2"/>
              <p:cNvPicPr/>
              <p:nvPr/>
            </p:nvPicPr>
            <p:blipFill>
              <a:blip r:embed="rId10"/>
              <a:stretch>
                <a:fillRect/>
              </a:stretch>
            </p:blipFill>
            <p:spPr>
              <a:xfrm>
                <a:off x="604800" y="1326960"/>
                <a:ext cx="2496960" cy="2350440"/>
              </a:xfrm>
              <a:prstGeom prst="rect">
                <a:avLst/>
              </a:prstGeom>
            </p:spPr>
          </p:pic>
        </mc:Fallback>
      </mc:AlternateContent>
      <p:sp>
        <p:nvSpPr>
          <p:cNvPr id="4" name="文本框 3">
            <a:extLst>
              <a:ext uri="{FF2B5EF4-FFF2-40B4-BE49-F238E27FC236}">
                <a16:creationId xmlns:a16="http://schemas.microsoft.com/office/drawing/2014/main" id="{EFEC121F-4588-F844-8FFB-235AD28545A3}"/>
              </a:ext>
            </a:extLst>
          </p:cNvPr>
          <p:cNvSpPr txBox="1"/>
          <p:nvPr/>
        </p:nvSpPr>
        <p:spPr>
          <a:xfrm>
            <a:off x="736443" y="4291851"/>
            <a:ext cx="1854358" cy="523220"/>
          </a:xfrm>
          <a:prstGeom prst="rect">
            <a:avLst/>
          </a:prstGeom>
          <a:solidFill>
            <a:schemeClr val="bg2"/>
          </a:solidFill>
          <a:ln>
            <a:solidFill>
              <a:srgbClr val="FF0000"/>
            </a:solidFill>
          </a:ln>
        </p:spPr>
        <p:txBody>
          <a:bodyPr wrap="square" rtlCol="0">
            <a:spAutoFit/>
          </a:bodyPr>
          <a:lstStyle/>
          <a:p>
            <a:r>
              <a:rPr kumimoji="1" lang="en-US" altLang="zh-CN" sz="2800" dirty="0"/>
              <a:t>overfitting</a:t>
            </a:r>
            <a:endParaRPr kumimoji="1" lang="zh-CN" altLang="en-US" sz="2800" dirty="0"/>
          </a:p>
        </p:txBody>
      </p:sp>
    </p:spTree>
    <p:extLst>
      <p:ext uri="{BB962C8B-B14F-4D97-AF65-F5344CB8AC3E}">
        <p14:creationId xmlns:p14="http://schemas.microsoft.com/office/powerpoint/2010/main" val="311714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461665"/>
          </a:xfrm>
          <a:prstGeom prst="rect">
            <a:avLst/>
          </a:prstGeom>
          <a:noFill/>
        </p:spPr>
        <p:txBody>
          <a:bodyPr wrap="square" rtlCol="0">
            <a:spAutoFit/>
          </a:bodyPr>
          <a:lstStyle/>
          <a:p>
            <a:r>
              <a:rPr lang="en-US" sz="2400" b="1" dirty="0"/>
              <a:t>Model selection</a:t>
            </a:r>
          </a:p>
        </p:txBody>
      </p:sp>
      <p:sp>
        <p:nvSpPr>
          <p:cNvPr id="3" name="TextBox 2"/>
          <p:cNvSpPr txBox="1"/>
          <p:nvPr/>
        </p:nvSpPr>
        <p:spPr>
          <a:xfrm>
            <a:off x="449810" y="671837"/>
            <a:ext cx="7315200" cy="1938992"/>
          </a:xfrm>
          <a:prstGeom prst="rect">
            <a:avLst/>
          </a:prstGeom>
          <a:noFill/>
        </p:spPr>
        <p:txBody>
          <a:bodyPr wrap="square" rtlCol="0">
            <a:spAutoFit/>
          </a:bodyPr>
          <a:lstStyle/>
          <a:p>
            <a:r>
              <a:rPr lang="en-US" sz="2400" dirty="0"/>
              <a:t>1.</a:t>
            </a:r>
          </a:p>
          <a:p>
            <a:r>
              <a:rPr lang="en-US" sz="2400" dirty="0"/>
              <a:t>2.</a:t>
            </a:r>
          </a:p>
          <a:p>
            <a:r>
              <a:rPr lang="en-US" sz="2400" dirty="0"/>
              <a:t>3.</a:t>
            </a:r>
          </a:p>
          <a:p>
            <a:endParaRPr lang="en-US" sz="2400" dirty="0"/>
          </a:p>
          <a:p>
            <a:r>
              <a:rPr lang="en-US" sz="2400" dirty="0"/>
              <a:t>10.</a:t>
            </a:r>
          </a:p>
        </p:txBody>
      </p:sp>
      <p:sp>
        <p:nvSpPr>
          <p:cNvPr id="4" name="TextBox 3"/>
          <p:cNvSpPr txBox="1"/>
          <p:nvPr/>
        </p:nvSpPr>
        <p:spPr>
          <a:xfrm>
            <a:off x="381000" y="2643485"/>
            <a:ext cx="7315200" cy="461665"/>
          </a:xfrm>
          <a:prstGeom prst="rect">
            <a:avLst/>
          </a:prstGeom>
          <a:noFill/>
        </p:spPr>
        <p:txBody>
          <a:bodyPr wrap="square" rtlCol="0">
            <a:spAutoFit/>
          </a:bodyPr>
          <a:lstStyle/>
          <a:p>
            <a:r>
              <a:rPr lang="en-US" altLang="zh-CN" sz="2400" dirty="0"/>
              <a:t>If</a:t>
            </a:r>
            <a:r>
              <a:rPr lang="zh-CN" altLang="en-US" sz="2400" dirty="0"/>
              <a:t>  </a:t>
            </a:r>
            <a:r>
              <a:rPr lang="en-US" sz="2400" dirty="0"/>
              <a:t>Choose</a:t>
            </a:r>
          </a:p>
        </p:txBody>
      </p:sp>
      <p:sp>
        <p:nvSpPr>
          <p:cNvPr id="5" name="TextBox 4"/>
          <p:cNvSpPr txBox="1"/>
          <p:nvPr/>
        </p:nvSpPr>
        <p:spPr>
          <a:xfrm>
            <a:off x="381000" y="3100685"/>
            <a:ext cx="7315200" cy="830997"/>
          </a:xfrm>
          <a:prstGeom prst="rect">
            <a:avLst/>
          </a:prstGeom>
          <a:noFill/>
        </p:spPr>
        <p:txBody>
          <a:bodyPr wrap="square" rtlCol="0">
            <a:spAutoFit/>
          </a:bodyPr>
          <a:lstStyle/>
          <a:p>
            <a:r>
              <a:rPr lang="en-US" sz="2400" dirty="0"/>
              <a:t>How well does the model generalize? Report test set error                     .</a:t>
            </a:r>
          </a:p>
        </p:txBody>
      </p:sp>
      <p:sp>
        <p:nvSpPr>
          <p:cNvPr id="6" name="TextBox 5"/>
          <p:cNvSpPr txBox="1"/>
          <p:nvPr/>
        </p:nvSpPr>
        <p:spPr>
          <a:xfrm>
            <a:off x="381000" y="3862685"/>
            <a:ext cx="8305800" cy="1200329"/>
          </a:xfrm>
          <a:prstGeom prst="rect">
            <a:avLst/>
          </a:prstGeom>
          <a:noFill/>
        </p:spPr>
        <p:txBody>
          <a:bodyPr wrap="square" rtlCol="0">
            <a:spAutoFit/>
          </a:bodyPr>
          <a:lstStyle/>
          <a:p>
            <a:r>
              <a:rPr lang="en-US" sz="2400" dirty="0"/>
              <a:t>Problem:                      is likely to be an optimistic estimate of generalization error. I.e. our extra parameter (    = degree of polynomial) is fit to test set.</a:t>
            </a:r>
            <a:r>
              <a:rPr lang="zh-CN" altLang="en-US" sz="2400" b="1" u="sng" dirty="0"/>
              <a:t>对泛化误差的估计过于乐观</a:t>
            </a:r>
            <a:r>
              <a:rPr lang="en-US" altLang="zh-CN" sz="2400" dirty="0"/>
              <a:t>.</a:t>
            </a:r>
            <a:endParaRPr lang="en-US" sz="2400" dirty="0"/>
          </a:p>
        </p:txBody>
      </p:sp>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1794510" y="1860550"/>
            <a:ext cx="34290" cy="276606"/>
          </a:xfrm>
          <a:prstGeom prst="rect">
            <a:avLst/>
          </a:prstGeom>
        </p:spPr>
      </p:pic>
      <p:pic>
        <p:nvPicPr>
          <p:cNvPr id="9" name="Picture 8"/>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992387" y="808094"/>
            <a:ext cx="2017966" cy="280797"/>
          </a:xfrm>
          <a:prstGeom prst="rect">
            <a:avLst/>
          </a:prstGeom>
        </p:spPr>
      </p:pic>
      <p:pic>
        <p:nvPicPr>
          <p:cNvPr id="10" name="Picture 9"/>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928760" y="1181739"/>
            <a:ext cx="2883408" cy="301752"/>
          </a:xfrm>
          <a:prstGeom prst="rect">
            <a:avLst/>
          </a:prstGeom>
        </p:spPr>
      </p:pic>
      <p:pic>
        <p:nvPicPr>
          <p:cNvPr id="11" name="Picture 10"/>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960510" y="1541583"/>
            <a:ext cx="3549777" cy="301752"/>
          </a:xfrm>
          <a:prstGeom prst="rect">
            <a:avLst/>
          </a:prstGeom>
        </p:spPr>
      </p:pic>
      <p:pic>
        <p:nvPicPr>
          <p:cNvPr id="12" name="Picture 11"/>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1152177" y="2297594"/>
            <a:ext cx="3771900" cy="301752"/>
          </a:xfrm>
          <a:prstGeom prst="rect">
            <a:avLst/>
          </a:prstGeom>
        </p:spPr>
      </p:pic>
      <p:pic>
        <p:nvPicPr>
          <p:cNvPr id="14" name="Picture 13"/>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1900428" y="2724912"/>
            <a:ext cx="1604772" cy="304038"/>
          </a:xfrm>
          <a:prstGeom prst="rect">
            <a:avLst/>
          </a:prstGeom>
        </p:spPr>
      </p:pic>
      <p:pic>
        <p:nvPicPr>
          <p:cNvPr id="15" name="Picture 14"/>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1221232" y="3516183"/>
            <a:ext cx="1261872" cy="349758"/>
          </a:xfrm>
          <a:prstGeom prst="rect">
            <a:avLst/>
          </a:prstGeom>
        </p:spPr>
      </p:pic>
      <p:pic>
        <p:nvPicPr>
          <p:cNvPr id="17" name="Picture 16"/>
          <p:cNvPicPr>
            <a:picLocks noChangeAspect="1"/>
          </p:cNvPicPr>
          <p:nvPr>
            <p:custDataLst>
              <p:tags r:id="rId9"/>
            </p:custDataLst>
          </p:nvPr>
        </p:nvPicPr>
        <p:blipFill>
          <a:blip r:embed="rId19" cstate="print">
            <a:extLst>
              <a:ext uri="{28A0092B-C50C-407E-A947-70E740481C1C}">
                <a14:useLocalDpi xmlns:a14="http://schemas.microsoft.com/office/drawing/2010/main" val="0"/>
              </a:ext>
            </a:extLst>
          </a:blip>
          <a:stretch>
            <a:fillRect/>
          </a:stretch>
        </p:blipFill>
        <p:spPr>
          <a:xfrm>
            <a:off x="1739677" y="3918982"/>
            <a:ext cx="1261872" cy="349758"/>
          </a:xfrm>
          <a:prstGeom prst="rect">
            <a:avLst/>
          </a:prstGeom>
        </p:spPr>
      </p:pic>
      <p:pic>
        <p:nvPicPr>
          <p:cNvPr id="18" name="Picture 17"/>
          <p:cNvPicPr>
            <a:picLocks noChangeAspect="1"/>
          </p:cNvPicPr>
          <p:nvPr>
            <p:custDataLst>
              <p:tags r:id="rId10"/>
            </p:custDataLst>
          </p:nvPr>
        </p:nvPicPr>
        <p:blipFill>
          <a:blip r:embed="rId20" cstate="print">
            <a:extLst>
              <a:ext uri="{28A0092B-C50C-407E-A947-70E740481C1C}">
                <a14:useLocalDpi xmlns:a14="http://schemas.microsoft.com/office/drawing/2010/main" val="0"/>
              </a:ext>
            </a:extLst>
          </a:blip>
          <a:stretch>
            <a:fillRect/>
          </a:stretch>
        </p:blipFill>
        <p:spPr>
          <a:xfrm>
            <a:off x="6172200" y="4355407"/>
            <a:ext cx="146304" cy="214884"/>
          </a:xfrm>
          <a:prstGeom prst="rect">
            <a:avLst/>
          </a:prstGeom>
        </p:spPr>
      </p:pic>
      <p:cxnSp>
        <p:nvCxnSpPr>
          <p:cNvPr id="19" name="直接箭头连接符 18">
            <a:extLst>
              <a:ext uri="{FF2B5EF4-FFF2-40B4-BE49-F238E27FC236}">
                <a16:creationId xmlns:a16="http://schemas.microsoft.com/office/drawing/2014/main" id="{617384CA-1BBF-42D0-97AD-83FEE3C68050}"/>
              </a:ext>
            </a:extLst>
          </p:cNvPr>
          <p:cNvCxnSpPr>
            <a:cxnSpLocks/>
          </p:cNvCxnSpPr>
          <p:nvPr/>
        </p:nvCxnSpPr>
        <p:spPr>
          <a:xfrm flipV="1">
            <a:off x="7397352" y="954718"/>
            <a:ext cx="383166" cy="943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20" name="对象 19">
            <a:extLst>
              <a:ext uri="{FF2B5EF4-FFF2-40B4-BE49-F238E27FC236}">
                <a16:creationId xmlns:a16="http://schemas.microsoft.com/office/drawing/2014/main" id="{990EBF5E-9E12-47A6-9B13-368F4CDEC7A3}"/>
              </a:ext>
            </a:extLst>
          </p:cNvPr>
          <p:cNvGraphicFramePr>
            <a:graphicFrameLocks noChangeAspect="1"/>
          </p:cNvGraphicFramePr>
          <p:nvPr>
            <p:extLst>
              <p:ext uri="{D42A27DB-BD31-4B8C-83A1-F6EECF244321}">
                <p14:modId xmlns:p14="http://schemas.microsoft.com/office/powerpoint/2010/main" val="1770863862"/>
              </p:ext>
            </p:extLst>
          </p:nvPr>
        </p:nvGraphicFramePr>
        <p:xfrm>
          <a:off x="7852281" y="684797"/>
          <a:ext cx="1150938" cy="549275"/>
        </p:xfrm>
        <a:graphic>
          <a:graphicData uri="http://schemas.openxmlformats.org/presentationml/2006/ole">
            <mc:AlternateContent xmlns:mc="http://schemas.openxmlformats.org/markup-compatibility/2006">
              <mc:Choice xmlns:v="urn:schemas-microsoft-com:vml" Requires="v">
                <p:oleObj spid="_x0000_s1216" name="Equation" r:id="rId21" imgW="634680" imgH="304560" progId="Equation.DSMT4">
                  <p:embed/>
                </p:oleObj>
              </mc:Choice>
              <mc:Fallback>
                <p:oleObj name="Equation" r:id="rId21" imgW="634680" imgH="304560" progId="Equation.DSMT4">
                  <p:embed/>
                  <p:pic>
                    <p:nvPicPr>
                      <p:cNvPr id="8" name="对象 7">
                        <a:extLst>
                          <a:ext uri="{FF2B5EF4-FFF2-40B4-BE49-F238E27FC236}">
                            <a16:creationId xmlns:a16="http://schemas.microsoft.com/office/drawing/2014/main" id="{6EABAFB4-EA99-46C6-85E9-0D1E08671FDF}"/>
                          </a:ext>
                        </a:extLst>
                      </p:cNvPr>
                      <p:cNvPicPr/>
                      <p:nvPr/>
                    </p:nvPicPr>
                    <p:blipFill>
                      <a:blip r:embed="rId22"/>
                      <a:stretch>
                        <a:fillRect/>
                      </a:stretch>
                    </p:blipFill>
                    <p:spPr>
                      <a:xfrm>
                        <a:off x="7852281" y="684797"/>
                        <a:ext cx="1150938" cy="549275"/>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0DF53C28-C628-46D5-8C7B-E6877CD09C80}"/>
              </a:ext>
            </a:extLst>
          </p:cNvPr>
          <p:cNvSpPr/>
          <p:nvPr/>
        </p:nvSpPr>
        <p:spPr>
          <a:xfrm>
            <a:off x="5086880" y="522012"/>
            <a:ext cx="3959203" cy="21676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a:extLst>
              <a:ext uri="{FF2B5EF4-FFF2-40B4-BE49-F238E27FC236}">
                <a16:creationId xmlns:a16="http://schemas.microsoft.com/office/drawing/2014/main" id="{CD3C0561-6619-4DA2-B6EA-E3FB38B0390F}"/>
              </a:ext>
            </a:extLst>
          </p:cNvPr>
          <p:cNvCxnSpPr>
            <a:cxnSpLocks/>
            <a:endCxn id="28" idx="1"/>
          </p:cNvCxnSpPr>
          <p:nvPr/>
        </p:nvCxnSpPr>
        <p:spPr>
          <a:xfrm flipV="1">
            <a:off x="7368737" y="1424978"/>
            <a:ext cx="450514" cy="1105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28" name="对象 27">
            <a:extLst>
              <a:ext uri="{FF2B5EF4-FFF2-40B4-BE49-F238E27FC236}">
                <a16:creationId xmlns:a16="http://schemas.microsoft.com/office/drawing/2014/main" id="{8285C0F4-287A-40B9-BC93-7DFC72C56729}"/>
              </a:ext>
            </a:extLst>
          </p:cNvPr>
          <p:cNvGraphicFramePr>
            <a:graphicFrameLocks noChangeAspect="1"/>
          </p:cNvGraphicFramePr>
          <p:nvPr>
            <p:extLst>
              <p:ext uri="{D42A27DB-BD31-4B8C-83A1-F6EECF244321}">
                <p14:modId xmlns:p14="http://schemas.microsoft.com/office/powerpoint/2010/main" val="3005528129"/>
              </p:ext>
            </p:extLst>
          </p:nvPr>
        </p:nvGraphicFramePr>
        <p:xfrm>
          <a:off x="7819251" y="1128116"/>
          <a:ext cx="1150938" cy="593725"/>
        </p:xfrm>
        <a:graphic>
          <a:graphicData uri="http://schemas.openxmlformats.org/presentationml/2006/ole">
            <mc:AlternateContent xmlns:mc="http://schemas.openxmlformats.org/markup-compatibility/2006">
              <mc:Choice xmlns:v="urn:schemas-microsoft-com:vml" Requires="v">
                <p:oleObj spid="_x0000_s1217" name="Equation" r:id="rId23" imgW="634680" imgH="330120" progId="Equation.DSMT4">
                  <p:embed/>
                </p:oleObj>
              </mc:Choice>
              <mc:Fallback>
                <p:oleObj name="Equation" r:id="rId23" imgW="634680" imgH="330120" progId="Equation.DSMT4">
                  <p:embed/>
                  <p:pic>
                    <p:nvPicPr>
                      <p:cNvPr id="20" name="对象 19">
                        <a:extLst>
                          <a:ext uri="{FF2B5EF4-FFF2-40B4-BE49-F238E27FC236}">
                            <a16:creationId xmlns:a16="http://schemas.microsoft.com/office/drawing/2014/main" id="{990EBF5E-9E12-47A6-9B13-368F4CDEC7A3}"/>
                          </a:ext>
                        </a:extLst>
                      </p:cNvPr>
                      <p:cNvPicPr/>
                      <p:nvPr/>
                    </p:nvPicPr>
                    <p:blipFill>
                      <a:blip r:embed="rId24"/>
                      <a:stretch>
                        <a:fillRect/>
                      </a:stretch>
                    </p:blipFill>
                    <p:spPr>
                      <a:xfrm>
                        <a:off x="7819251" y="1128116"/>
                        <a:ext cx="1150938" cy="593725"/>
                      </a:xfrm>
                      <a:prstGeom prst="rect">
                        <a:avLst/>
                      </a:prstGeom>
                    </p:spPr>
                  </p:pic>
                </p:oleObj>
              </mc:Fallback>
            </mc:AlternateContent>
          </a:graphicData>
        </a:graphic>
      </p:graphicFrame>
      <p:cxnSp>
        <p:nvCxnSpPr>
          <p:cNvPr id="30" name="直接箭头连接符 29">
            <a:extLst>
              <a:ext uri="{FF2B5EF4-FFF2-40B4-BE49-F238E27FC236}">
                <a16:creationId xmlns:a16="http://schemas.microsoft.com/office/drawing/2014/main" id="{5B353FEF-2127-4523-AEA5-F2B2BFA8560E}"/>
              </a:ext>
            </a:extLst>
          </p:cNvPr>
          <p:cNvCxnSpPr/>
          <p:nvPr/>
        </p:nvCxnSpPr>
        <p:spPr>
          <a:xfrm>
            <a:off x="3429000" y="1022714"/>
            <a:ext cx="1143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1" name="Picture 12">
            <a:extLst>
              <a:ext uri="{FF2B5EF4-FFF2-40B4-BE49-F238E27FC236}">
                <a16:creationId xmlns:a16="http://schemas.microsoft.com/office/drawing/2014/main" id="{00465CC4-D82A-403A-98D1-CA9E100D9944}"/>
              </a:ext>
            </a:extLst>
          </p:cNvPr>
          <p:cNvPicPr>
            <a:picLocks noChangeAspect="1"/>
          </p:cNvPicPr>
          <p:nvPr>
            <p:custDataLst>
              <p:tags r:id="rId11"/>
            </p:custDataLst>
          </p:nvPr>
        </p:nvPicPr>
        <p:blipFill>
          <a:blip r:embed="rId13" cstate="print">
            <a:extLst>
              <a:ext uri="{28A0092B-C50C-407E-A947-70E740481C1C}">
                <a14:useLocalDpi xmlns:a14="http://schemas.microsoft.com/office/drawing/2010/main" val="0"/>
              </a:ext>
            </a:extLst>
          </a:blip>
          <a:stretch>
            <a:fillRect/>
          </a:stretch>
        </p:blipFill>
        <p:spPr>
          <a:xfrm>
            <a:off x="7128510" y="1837944"/>
            <a:ext cx="34290" cy="276606"/>
          </a:xfrm>
          <a:prstGeom prst="rect">
            <a:avLst/>
          </a:prstGeom>
        </p:spPr>
      </p:pic>
      <p:cxnSp>
        <p:nvCxnSpPr>
          <p:cNvPr id="33" name="直接箭头连接符 32">
            <a:extLst>
              <a:ext uri="{FF2B5EF4-FFF2-40B4-BE49-F238E27FC236}">
                <a16:creationId xmlns:a16="http://schemas.microsoft.com/office/drawing/2014/main" id="{5048A050-4D8B-4690-ACF0-E02E201C0AB1}"/>
              </a:ext>
            </a:extLst>
          </p:cNvPr>
          <p:cNvCxnSpPr>
            <a:cxnSpLocks/>
          </p:cNvCxnSpPr>
          <p:nvPr/>
        </p:nvCxnSpPr>
        <p:spPr>
          <a:xfrm>
            <a:off x="7458582" y="2419350"/>
            <a:ext cx="466218"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34" name="对象 33">
            <a:extLst>
              <a:ext uri="{FF2B5EF4-FFF2-40B4-BE49-F238E27FC236}">
                <a16:creationId xmlns:a16="http://schemas.microsoft.com/office/drawing/2014/main" id="{42638EA6-9FF1-409E-860E-093C199AFFEF}"/>
              </a:ext>
            </a:extLst>
          </p:cNvPr>
          <p:cNvGraphicFramePr>
            <a:graphicFrameLocks noChangeAspect="1"/>
          </p:cNvGraphicFramePr>
          <p:nvPr>
            <p:extLst>
              <p:ext uri="{D42A27DB-BD31-4B8C-83A1-F6EECF244321}">
                <p14:modId xmlns:p14="http://schemas.microsoft.com/office/powerpoint/2010/main" val="2884123294"/>
              </p:ext>
            </p:extLst>
          </p:nvPr>
        </p:nvGraphicFramePr>
        <p:xfrm>
          <a:off x="7859003" y="2085167"/>
          <a:ext cx="1196975" cy="595312"/>
        </p:xfrm>
        <a:graphic>
          <a:graphicData uri="http://schemas.openxmlformats.org/presentationml/2006/ole">
            <mc:AlternateContent xmlns:mc="http://schemas.openxmlformats.org/markup-compatibility/2006">
              <mc:Choice xmlns:v="urn:schemas-microsoft-com:vml" Requires="v">
                <p:oleObj spid="_x0000_s1218" name="Equation" r:id="rId25" imgW="660240" imgH="330120" progId="Equation.DSMT4">
                  <p:embed/>
                </p:oleObj>
              </mc:Choice>
              <mc:Fallback>
                <p:oleObj name="Equation" r:id="rId25" imgW="660240" imgH="330120" progId="Equation.DSMT4">
                  <p:embed/>
                  <p:pic>
                    <p:nvPicPr>
                      <p:cNvPr id="28" name="对象 27">
                        <a:extLst>
                          <a:ext uri="{FF2B5EF4-FFF2-40B4-BE49-F238E27FC236}">
                            <a16:creationId xmlns:a16="http://schemas.microsoft.com/office/drawing/2014/main" id="{8285C0F4-287A-40B9-BC93-7DFC72C56729}"/>
                          </a:ext>
                        </a:extLst>
                      </p:cNvPr>
                      <p:cNvPicPr/>
                      <p:nvPr/>
                    </p:nvPicPr>
                    <p:blipFill>
                      <a:blip r:embed="rId26"/>
                      <a:stretch>
                        <a:fillRect/>
                      </a:stretch>
                    </p:blipFill>
                    <p:spPr>
                      <a:xfrm>
                        <a:off x="7859003" y="2085167"/>
                        <a:ext cx="1196975" cy="595312"/>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C2A01004-D75E-41D5-AB57-BE4E109B4450}"/>
              </a:ext>
            </a:extLst>
          </p:cNvPr>
          <p:cNvGraphicFramePr>
            <a:graphicFrameLocks noChangeAspect="1"/>
          </p:cNvGraphicFramePr>
          <p:nvPr>
            <p:extLst>
              <p:ext uri="{D42A27DB-BD31-4B8C-83A1-F6EECF244321}">
                <p14:modId xmlns:p14="http://schemas.microsoft.com/office/powerpoint/2010/main" val="1507379591"/>
              </p:ext>
            </p:extLst>
          </p:nvPr>
        </p:nvGraphicFramePr>
        <p:xfrm>
          <a:off x="6912656" y="753229"/>
          <a:ext cx="458787" cy="390525"/>
        </p:xfrm>
        <a:graphic>
          <a:graphicData uri="http://schemas.openxmlformats.org/presentationml/2006/ole">
            <mc:AlternateContent xmlns:mc="http://schemas.openxmlformats.org/markup-compatibility/2006">
              <mc:Choice xmlns:v="urn:schemas-microsoft-com:vml" Requires="v">
                <p:oleObj spid="_x0000_s1219" name="Equation" r:id="rId27" imgW="253800" imgH="215640" progId="Equation.DSMT4">
                  <p:embed/>
                </p:oleObj>
              </mc:Choice>
              <mc:Fallback>
                <p:oleObj name="Equation" r:id="rId27" imgW="253800" imgH="215640" progId="Equation.DSMT4">
                  <p:embed/>
                  <p:pic>
                    <p:nvPicPr>
                      <p:cNvPr id="8" name="对象 7">
                        <a:extLst>
                          <a:ext uri="{FF2B5EF4-FFF2-40B4-BE49-F238E27FC236}">
                            <a16:creationId xmlns:a16="http://schemas.microsoft.com/office/drawing/2014/main" id="{6EABAFB4-EA99-46C6-85E9-0D1E08671FDF}"/>
                          </a:ext>
                        </a:extLst>
                      </p:cNvPr>
                      <p:cNvPicPr/>
                      <p:nvPr/>
                    </p:nvPicPr>
                    <p:blipFill>
                      <a:blip r:embed="rId28"/>
                      <a:stretch>
                        <a:fillRect/>
                      </a:stretch>
                    </p:blipFill>
                    <p:spPr>
                      <a:xfrm>
                        <a:off x="6912656" y="753229"/>
                        <a:ext cx="458787" cy="390525"/>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822D4B71-6999-49AC-B6EC-41759F5A3F19}"/>
              </a:ext>
            </a:extLst>
          </p:cNvPr>
          <p:cNvGraphicFramePr>
            <a:graphicFrameLocks noChangeAspect="1"/>
          </p:cNvGraphicFramePr>
          <p:nvPr>
            <p:extLst>
              <p:ext uri="{D42A27DB-BD31-4B8C-83A1-F6EECF244321}">
                <p14:modId xmlns:p14="http://schemas.microsoft.com/office/powerpoint/2010/main" val="1881343436"/>
              </p:ext>
            </p:extLst>
          </p:nvPr>
        </p:nvGraphicFramePr>
        <p:xfrm>
          <a:off x="6912515" y="1224128"/>
          <a:ext cx="481013" cy="412750"/>
        </p:xfrm>
        <a:graphic>
          <a:graphicData uri="http://schemas.openxmlformats.org/presentationml/2006/ole">
            <mc:AlternateContent xmlns:mc="http://schemas.openxmlformats.org/markup-compatibility/2006">
              <mc:Choice xmlns:v="urn:schemas-microsoft-com:vml" Requires="v">
                <p:oleObj spid="_x0000_s1220" name="Equation" r:id="rId29" imgW="266400" imgH="228600" progId="Equation.DSMT4">
                  <p:embed/>
                </p:oleObj>
              </mc:Choice>
              <mc:Fallback>
                <p:oleObj name="Equation" r:id="rId29" imgW="266400" imgH="228600" progId="Equation.DSMT4">
                  <p:embed/>
                  <p:pic>
                    <p:nvPicPr>
                      <p:cNvPr id="26" name="对象 25">
                        <a:extLst>
                          <a:ext uri="{FF2B5EF4-FFF2-40B4-BE49-F238E27FC236}">
                            <a16:creationId xmlns:a16="http://schemas.microsoft.com/office/drawing/2014/main" id="{963A0B60-640E-4005-AD6E-BF93C45A46D8}"/>
                          </a:ext>
                        </a:extLst>
                      </p:cNvPr>
                      <p:cNvPicPr/>
                      <p:nvPr/>
                    </p:nvPicPr>
                    <p:blipFill>
                      <a:blip r:embed="rId30"/>
                      <a:stretch>
                        <a:fillRect/>
                      </a:stretch>
                    </p:blipFill>
                    <p:spPr>
                      <a:xfrm>
                        <a:off x="6912515" y="1224128"/>
                        <a:ext cx="481013" cy="41275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48BA74E0-EEF0-4699-9ED9-3BBBEBD46AA6}"/>
              </a:ext>
            </a:extLst>
          </p:cNvPr>
          <p:cNvGraphicFramePr>
            <a:graphicFrameLocks noChangeAspect="1"/>
          </p:cNvGraphicFramePr>
          <p:nvPr>
            <p:extLst>
              <p:ext uri="{D42A27DB-BD31-4B8C-83A1-F6EECF244321}">
                <p14:modId xmlns:p14="http://schemas.microsoft.com/office/powerpoint/2010/main" val="942147196"/>
              </p:ext>
            </p:extLst>
          </p:nvPr>
        </p:nvGraphicFramePr>
        <p:xfrm>
          <a:off x="6942482" y="2194868"/>
          <a:ext cx="528638" cy="412750"/>
        </p:xfrm>
        <a:graphic>
          <a:graphicData uri="http://schemas.openxmlformats.org/presentationml/2006/ole">
            <mc:AlternateContent xmlns:mc="http://schemas.openxmlformats.org/markup-compatibility/2006">
              <mc:Choice xmlns:v="urn:schemas-microsoft-com:vml" Requires="v">
                <p:oleObj spid="_x0000_s1221" name="Equation" r:id="rId31" imgW="291960" imgH="228600" progId="Equation.DSMT4">
                  <p:embed/>
                </p:oleObj>
              </mc:Choice>
              <mc:Fallback>
                <p:oleObj name="Equation" r:id="rId31" imgW="291960" imgH="228600" progId="Equation.DSMT4">
                  <p:embed/>
                  <p:pic>
                    <p:nvPicPr>
                      <p:cNvPr id="32" name="对象 31">
                        <a:extLst>
                          <a:ext uri="{FF2B5EF4-FFF2-40B4-BE49-F238E27FC236}">
                            <a16:creationId xmlns:a16="http://schemas.microsoft.com/office/drawing/2014/main" id="{A202B68E-68B7-4204-8948-50EE9E7D0753}"/>
                          </a:ext>
                        </a:extLst>
                      </p:cNvPr>
                      <p:cNvPicPr/>
                      <p:nvPr/>
                    </p:nvPicPr>
                    <p:blipFill>
                      <a:blip r:embed="rId32"/>
                      <a:stretch>
                        <a:fillRect/>
                      </a:stretch>
                    </p:blipFill>
                    <p:spPr>
                      <a:xfrm>
                        <a:off x="6942482" y="2194868"/>
                        <a:ext cx="528638" cy="41275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9A89F63C-F3C5-47CA-A74C-75100194A440}"/>
              </a:ext>
            </a:extLst>
          </p:cNvPr>
          <p:cNvGraphicFramePr>
            <a:graphicFrameLocks noChangeAspect="1"/>
          </p:cNvGraphicFramePr>
          <p:nvPr>
            <p:extLst>
              <p:ext uri="{D42A27DB-BD31-4B8C-83A1-F6EECF244321}">
                <p14:modId xmlns:p14="http://schemas.microsoft.com/office/powerpoint/2010/main" val="2177609574"/>
              </p:ext>
            </p:extLst>
          </p:nvPr>
        </p:nvGraphicFramePr>
        <p:xfrm>
          <a:off x="5122545" y="723538"/>
          <a:ext cx="1422400" cy="458788"/>
        </p:xfrm>
        <a:graphic>
          <a:graphicData uri="http://schemas.openxmlformats.org/presentationml/2006/ole">
            <mc:AlternateContent xmlns:mc="http://schemas.openxmlformats.org/markup-compatibility/2006">
              <mc:Choice xmlns:v="urn:schemas-microsoft-com:vml" Requires="v">
                <p:oleObj spid="_x0000_s1222" name="Equation" r:id="rId33" imgW="787320" imgH="253800" progId="Equation.DSMT4">
                  <p:embed/>
                </p:oleObj>
              </mc:Choice>
              <mc:Fallback>
                <p:oleObj name="Equation" r:id="rId33" imgW="787320" imgH="253800" progId="Equation.DSMT4">
                  <p:embed/>
                  <p:pic>
                    <p:nvPicPr>
                      <p:cNvPr id="35" name="对象 34">
                        <a:extLst>
                          <a:ext uri="{FF2B5EF4-FFF2-40B4-BE49-F238E27FC236}">
                            <a16:creationId xmlns:a16="http://schemas.microsoft.com/office/drawing/2014/main" id="{C2A01004-D75E-41D5-AB57-BE4E109B4450}"/>
                          </a:ext>
                        </a:extLst>
                      </p:cNvPr>
                      <p:cNvPicPr/>
                      <p:nvPr/>
                    </p:nvPicPr>
                    <p:blipFill>
                      <a:blip r:embed="rId34"/>
                      <a:stretch>
                        <a:fillRect/>
                      </a:stretch>
                    </p:blipFill>
                    <p:spPr>
                      <a:xfrm>
                        <a:off x="5122545" y="723538"/>
                        <a:ext cx="1422400" cy="458788"/>
                      </a:xfrm>
                      <a:prstGeom prst="rect">
                        <a:avLst/>
                      </a:prstGeom>
                    </p:spPr>
                  </p:pic>
                </p:oleObj>
              </mc:Fallback>
            </mc:AlternateContent>
          </a:graphicData>
        </a:graphic>
      </p:graphicFrame>
      <p:cxnSp>
        <p:nvCxnSpPr>
          <p:cNvPr id="48" name="直接箭头连接符 47">
            <a:extLst>
              <a:ext uri="{FF2B5EF4-FFF2-40B4-BE49-F238E27FC236}">
                <a16:creationId xmlns:a16="http://schemas.microsoft.com/office/drawing/2014/main" id="{C2A63BC2-8E7D-4694-A323-1A14B3C312D5}"/>
              </a:ext>
            </a:extLst>
          </p:cNvPr>
          <p:cNvCxnSpPr>
            <a:cxnSpLocks/>
          </p:cNvCxnSpPr>
          <p:nvPr/>
        </p:nvCxnSpPr>
        <p:spPr>
          <a:xfrm flipV="1">
            <a:off x="6501115" y="946749"/>
            <a:ext cx="383166" cy="943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32" name="矩形 31">
            <a:extLst>
              <a:ext uri="{FF2B5EF4-FFF2-40B4-BE49-F238E27FC236}">
                <a16:creationId xmlns:a16="http://schemas.microsoft.com/office/drawing/2014/main" id="{CE1B7DA3-EDF9-3C44-B4C2-8649081351B2}"/>
              </a:ext>
            </a:extLst>
          </p:cNvPr>
          <p:cNvSpPr/>
          <p:nvPr/>
        </p:nvSpPr>
        <p:spPr>
          <a:xfrm>
            <a:off x="409996" y="3937670"/>
            <a:ext cx="7591004" cy="1160598"/>
          </a:xfrm>
          <a:prstGeom prst="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7123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1000"/>
                                        <p:tgtEl>
                                          <p:spTgt spid="31"/>
                                        </p:tgtEl>
                                      </p:cBhvr>
                                    </p:animEffect>
                                    <p:anim calcmode="lin" valueType="num">
                                      <p:cBhvr>
                                        <p:cTn id="48" dur="1000" fill="hold"/>
                                        <p:tgtEl>
                                          <p:spTgt spid="31"/>
                                        </p:tgtEl>
                                        <p:attrNameLst>
                                          <p:attrName>ppt_x</p:attrName>
                                        </p:attrNameLst>
                                      </p:cBhvr>
                                      <p:tavLst>
                                        <p:tav tm="0">
                                          <p:val>
                                            <p:strVal val="#ppt_x"/>
                                          </p:val>
                                        </p:tav>
                                        <p:tav tm="100000">
                                          <p:val>
                                            <p:strVal val="#ppt_x"/>
                                          </p:val>
                                        </p:tav>
                                      </p:tavLst>
                                    </p:anim>
                                    <p:anim calcmode="lin" valueType="num">
                                      <p:cBhvr>
                                        <p:cTn id="4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3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1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1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6"/>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17"/>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18"/>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21" grpId="0" animBg="1"/>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76065"/>
            <a:ext cx="7315200" cy="830997"/>
          </a:xfrm>
          <a:prstGeom prst="rect">
            <a:avLst/>
          </a:prstGeom>
          <a:noFill/>
        </p:spPr>
        <p:txBody>
          <a:bodyPr wrap="square" rtlCol="0">
            <a:spAutoFit/>
          </a:bodyPr>
          <a:lstStyle/>
          <a:p>
            <a:r>
              <a:rPr lang="en-US" sz="2400" b="1" dirty="0"/>
              <a:t>Evaluating your hypothesis</a:t>
            </a:r>
          </a:p>
          <a:p>
            <a:r>
              <a:rPr lang="en-US" sz="2400" dirty="0"/>
              <a:t>Dataset:</a:t>
            </a:r>
          </a:p>
        </p:txBody>
      </p:sp>
      <p:graphicFrame>
        <p:nvGraphicFramePr>
          <p:cNvPr id="3" name="Table 2"/>
          <p:cNvGraphicFramePr>
            <a:graphicFrameLocks noGrp="1"/>
          </p:cNvGraphicFramePr>
          <p:nvPr>
            <p:extLst>
              <p:ext uri="{D42A27DB-BD31-4B8C-83A1-F6EECF244321}">
                <p14:modId xmlns:p14="http://schemas.microsoft.com/office/powerpoint/2010/main" val="3572002584"/>
              </p:ext>
            </p:extLst>
          </p:nvPr>
        </p:nvGraphicFramePr>
        <p:xfrm>
          <a:off x="914400" y="1116747"/>
          <a:ext cx="2362200" cy="3581395"/>
        </p:xfrm>
        <a:graphic>
          <a:graphicData uri="http://schemas.openxmlformats.org/drawingml/2006/table">
            <a:tbl>
              <a:tblPr>
                <a:tableStyleId>{5C22544A-7EE6-4342-B048-85BDC9FD1C3A}</a:tableStyleId>
              </a:tblPr>
              <a:tblGrid>
                <a:gridCol w="1181100">
                  <a:extLst>
                    <a:ext uri="{9D8B030D-6E8A-4147-A177-3AD203B41FA5}">
                      <a16:colId xmlns:a16="http://schemas.microsoft.com/office/drawing/2014/main" val="20000"/>
                    </a:ext>
                  </a:extLst>
                </a:gridCol>
                <a:gridCol w="1181100">
                  <a:extLst>
                    <a:ext uri="{9D8B030D-6E8A-4147-A177-3AD203B41FA5}">
                      <a16:colId xmlns:a16="http://schemas.microsoft.com/office/drawing/2014/main" val="20001"/>
                    </a:ext>
                  </a:extLst>
                </a:gridCol>
              </a:tblGrid>
              <a:tr h="321269">
                <a:tc>
                  <a:txBody>
                    <a:bodyPr/>
                    <a:lstStyle/>
                    <a:p>
                      <a:pPr algn="ctr" fontAlgn="b"/>
                      <a:r>
                        <a:rPr lang="en-US" sz="1800" b="1" i="0" u="none" strike="noStrike" dirty="0">
                          <a:solidFill>
                            <a:srgbClr val="000000"/>
                          </a:solidFill>
                          <a:effectLst/>
                          <a:latin typeface="Calibri"/>
                        </a:rPr>
                        <a:t>Size</a:t>
                      </a:r>
                    </a:p>
                  </a:txBody>
                  <a:tcPr marL="9525" marR="9525" marT="9525" marB="0" anchor="b">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800" b="1" u="none" strike="noStrike" dirty="0">
                          <a:effectLst/>
                        </a:rPr>
                        <a:t>Price</a:t>
                      </a:r>
                    </a:p>
                  </a:txBody>
                  <a:tcPr marL="9525" marR="9525" marT="9525" marB="0" anchor="b">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68705">
                <a:tc>
                  <a:txBody>
                    <a:bodyPr/>
                    <a:lstStyle/>
                    <a:p>
                      <a:pPr algn="ctr" fontAlgn="b"/>
                      <a:r>
                        <a:rPr lang="en-US" sz="1800" u="none" strike="noStrike" dirty="0">
                          <a:effectLst/>
                        </a:rPr>
                        <a:t>2104</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400</a:t>
                      </a:r>
                    </a:p>
                  </a:txBody>
                  <a:tcPr marL="9525" marR="9525" marT="9525"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21269">
                <a:tc>
                  <a:txBody>
                    <a:bodyPr/>
                    <a:lstStyle/>
                    <a:p>
                      <a:pPr algn="ctr" fontAlgn="b"/>
                      <a:r>
                        <a:rPr lang="en-US" sz="1800" u="none" strike="noStrike" dirty="0">
                          <a:effectLst/>
                        </a:rPr>
                        <a:t>1600</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330</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21269">
                <a:tc>
                  <a:txBody>
                    <a:bodyPr/>
                    <a:lstStyle/>
                    <a:p>
                      <a:pPr algn="ctr" fontAlgn="b"/>
                      <a:r>
                        <a:rPr lang="en-US" sz="1800" u="none" strike="noStrike" dirty="0">
                          <a:effectLst/>
                        </a:rPr>
                        <a:t>2400</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369</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21269">
                <a:tc>
                  <a:txBody>
                    <a:bodyPr/>
                    <a:lstStyle/>
                    <a:p>
                      <a:pPr algn="ctr" fontAlgn="b"/>
                      <a:r>
                        <a:rPr lang="en-US" sz="1800" u="none" strike="noStrike" dirty="0">
                          <a:effectLst/>
                        </a:rPr>
                        <a:t>1416</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232</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21269">
                <a:tc>
                  <a:txBody>
                    <a:bodyPr/>
                    <a:lstStyle/>
                    <a:p>
                      <a:pPr algn="ctr" fontAlgn="b"/>
                      <a:r>
                        <a:rPr lang="en-US" sz="1800" u="none" strike="noStrike" dirty="0">
                          <a:effectLst/>
                        </a:rPr>
                        <a:t>3000</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540</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21269">
                <a:tc>
                  <a:txBody>
                    <a:bodyPr/>
                    <a:lstStyle/>
                    <a:p>
                      <a:pPr algn="ctr" fontAlgn="b"/>
                      <a:r>
                        <a:rPr lang="en-US" sz="1800" u="none" strike="noStrike" dirty="0">
                          <a:effectLst/>
                        </a:rPr>
                        <a:t>1985</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300</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21269">
                <a:tc>
                  <a:txBody>
                    <a:bodyPr/>
                    <a:lstStyle/>
                    <a:p>
                      <a:pPr algn="ctr" fontAlgn="b"/>
                      <a:r>
                        <a:rPr lang="en-US" sz="1800" u="none" strike="noStrike" dirty="0">
                          <a:effectLst/>
                        </a:rPr>
                        <a:t>1534</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315</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321269">
                <a:tc>
                  <a:txBody>
                    <a:bodyPr/>
                    <a:lstStyle/>
                    <a:p>
                      <a:pPr algn="ctr" fontAlgn="b"/>
                      <a:r>
                        <a:rPr lang="en-US" sz="1800" u="none" strike="noStrike" dirty="0">
                          <a:effectLst/>
                        </a:rPr>
                        <a:t>1427</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199</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321269">
                <a:tc>
                  <a:txBody>
                    <a:bodyPr/>
                    <a:lstStyle/>
                    <a:p>
                      <a:pPr algn="ctr" fontAlgn="b"/>
                      <a:r>
                        <a:rPr lang="en-US" sz="1800" u="none" strike="noStrike" dirty="0">
                          <a:effectLst/>
                        </a:rPr>
                        <a:t>1380</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212</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321269">
                <a:tc>
                  <a:txBody>
                    <a:bodyPr/>
                    <a:lstStyle/>
                    <a:p>
                      <a:pPr algn="ctr" fontAlgn="b"/>
                      <a:r>
                        <a:rPr lang="en-US" sz="1800" u="none" strike="noStrike" dirty="0">
                          <a:effectLst/>
                        </a:rPr>
                        <a:t>1494</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solidFill>
                      <a:schemeClr val="bg1"/>
                    </a:solidFill>
                  </a:tcPr>
                </a:tc>
                <a:tc>
                  <a:txBody>
                    <a:bodyPr/>
                    <a:lstStyle/>
                    <a:p>
                      <a:pPr algn="ctr" fontAlgn="b"/>
                      <a:r>
                        <a:rPr lang="en-US" sz="1800" u="none" strike="noStrike" dirty="0">
                          <a:effectLst/>
                        </a:rPr>
                        <a:t>243</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10010"/>
                  </a:ext>
                </a:extLst>
              </a:tr>
            </a:tbl>
          </a:graphicData>
        </a:graphic>
      </p:graphicFrame>
      <p:cxnSp>
        <p:nvCxnSpPr>
          <p:cNvPr id="30" name="Straight Arrow Connector 29"/>
          <p:cNvCxnSpPr>
            <a:cxnSpLocks/>
            <a:stCxn id="22" idx="0"/>
          </p:cNvCxnSpPr>
          <p:nvPr/>
        </p:nvCxnSpPr>
        <p:spPr>
          <a:xfrm flipV="1">
            <a:off x="4096629" y="1731675"/>
            <a:ext cx="1763378" cy="54673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7" name="Picture 36"/>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6015154" y="564821"/>
            <a:ext cx="1009764" cy="271996"/>
          </a:xfrm>
          <a:prstGeom prst="rect">
            <a:avLst/>
          </a:prstGeom>
        </p:spPr>
      </p:pic>
      <p:pic>
        <p:nvPicPr>
          <p:cNvPr id="39" name="Picture 38"/>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6012784" y="886467"/>
            <a:ext cx="1009764" cy="271996"/>
          </a:xfrm>
          <a:prstGeom prst="rect">
            <a:avLst/>
          </a:prstGeom>
        </p:spPr>
      </p:pic>
      <p:pic>
        <p:nvPicPr>
          <p:cNvPr id="41" name="Picture 40"/>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5955896" y="1469175"/>
            <a:ext cx="1157317" cy="271996"/>
          </a:xfrm>
          <a:prstGeom prst="rect">
            <a:avLst/>
          </a:prstGeom>
        </p:spPr>
      </p:pic>
      <p:pic>
        <p:nvPicPr>
          <p:cNvPr id="48" name="Picture 47"/>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6502061" y="1229771"/>
            <a:ext cx="26666" cy="215108"/>
          </a:xfrm>
          <a:prstGeom prst="rect">
            <a:avLst/>
          </a:prstGeom>
        </p:spPr>
      </p:pic>
      <p:pic>
        <p:nvPicPr>
          <p:cNvPr id="55" name="Picture 54"/>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6002753" y="3521962"/>
            <a:ext cx="1149379" cy="308027"/>
          </a:xfrm>
          <a:prstGeom prst="rect">
            <a:avLst/>
          </a:prstGeom>
        </p:spPr>
      </p:pic>
      <p:pic>
        <p:nvPicPr>
          <p:cNvPr id="54" name="Picture 53"/>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6002753" y="3911685"/>
            <a:ext cx="1149379" cy="308027"/>
          </a:xfrm>
          <a:prstGeom prst="rect">
            <a:avLst/>
          </a:prstGeom>
        </p:spPr>
      </p:pic>
      <p:pic>
        <p:nvPicPr>
          <p:cNvPr id="57" name="Picture 56"/>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5719770" y="4587823"/>
            <a:ext cx="1747830" cy="308027"/>
          </a:xfrm>
          <a:prstGeom prst="rect">
            <a:avLst/>
          </a:prstGeom>
        </p:spPr>
      </p:pic>
      <p:pic>
        <p:nvPicPr>
          <p:cNvPr id="52" name="Picture 51"/>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6576488" y="4284143"/>
            <a:ext cx="26402" cy="212978"/>
          </a:xfrm>
          <a:prstGeom prst="rect">
            <a:avLst/>
          </a:prstGeom>
        </p:spPr>
      </p:pic>
      <p:cxnSp>
        <p:nvCxnSpPr>
          <p:cNvPr id="64" name="Straight Arrow Connector 63"/>
          <p:cNvCxnSpPr>
            <a:cxnSpLocks/>
            <a:stCxn id="24" idx="3"/>
          </p:cNvCxnSpPr>
          <p:nvPr/>
        </p:nvCxnSpPr>
        <p:spPr>
          <a:xfrm flipV="1">
            <a:off x="4789543" y="4467309"/>
            <a:ext cx="983155"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6017852" y="1924050"/>
            <a:ext cx="1056789" cy="323735"/>
          </a:xfrm>
          <a:prstGeom prst="rect">
            <a:avLst/>
          </a:prstGeom>
        </p:spPr>
      </p:pic>
      <p:pic>
        <p:nvPicPr>
          <p:cNvPr id="8" name="Picture 7"/>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6017852" y="2313773"/>
            <a:ext cx="1056789" cy="323735"/>
          </a:xfrm>
          <a:prstGeom prst="rect">
            <a:avLst/>
          </a:prstGeom>
        </p:spPr>
      </p:pic>
      <p:pic>
        <p:nvPicPr>
          <p:cNvPr id="9" name="Picture 8"/>
          <p:cNvPicPr>
            <a:picLocks noChangeAspect="1"/>
          </p:cNvPicPr>
          <p:nvPr>
            <p:custDataLst>
              <p:tags r:id="rId11"/>
            </p:custDataLst>
          </p:nvPr>
        </p:nvPicPr>
        <p:blipFill>
          <a:blip r:embed="rId23" cstate="print">
            <a:extLst>
              <a:ext uri="{28A0092B-C50C-407E-A947-70E740481C1C}">
                <a14:useLocalDpi xmlns:a14="http://schemas.microsoft.com/office/drawing/2010/main" val="0"/>
              </a:ext>
            </a:extLst>
          </a:blip>
          <a:stretch>
            <a:fillRect/>
          </a:stretch>
        </p:blipFill>
        <p:spPr>
          <a:xfrm>
            <a:off x="5750927" y="2993334"/>
            <a:ext cx="1583323" cy="323735"/>
          </a:xfrm>
          <a:prstGeom prst="rect">
            <a:avLst/>
          </a:prstGeom>
        </p:spPr>
      </p:pic>
      <p:pic>
        <p:nvPicPr>
          <p:cNvPr id="19" name="Picture 18"/>
          <p:cNvPicPr>
            <a:picLocks noChangeAspect="1"/>
          </p:cNvPicPr>
          <p:nvPr>
            <p:custDataLst>
              <p:tags r:id="rId12"/>
            </p:custDataLst>
          </p:nvPr>
        </p:nvPicPr>
        <p:blipFill>
          <a:blip r:embed="rId17" cstate="print">
            <a:extLst>
              <a:ext uri="{28A0092B-C50C-407E-A947-70E740481C1C}">
                <a14:useLocalDpi xmlns:a14="http://schemas.microsoft.com/office/drawing/2010/main" val="0"/>
              </a:ext>
            </a:extLst>
          </a:blip>
          <a:stretch>
            <a:fillRect/>
          </a:stretch>
        </p:blipFill>
        <p:spPr>
          <a:xfrm>
            <a:off x="6504125" y="2724806"/>
            <a:ext cx="26666" cy="215108"/>
          </a:xfrm>
          <a:prstGeom prst="rect">
            <a:avLst/>
          </a:prstGeom>
        </p:spPr>
      </p:pic>
      <p:cxnSp>
        <p:nvCxnSpPr>
          <p:cNvPr id="20" name="Straight Connector 19"/>
          <p:cNvCxnSpPr/>
          <p:nvPr/>
        </p:nvCxnSpPr>
        <p:spPr>
          <a:xfrm>
            <a:off x="5380253" y="3449590"/>
            <a:ext cx="239214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381625" y="1809750"/>
            <a:ext cx="239214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cxnSpLocks/>
            <a:stCxn id="32" idx="0"/>
          </p:cNvCxnSpPr>
          <p:nvPr/>
        </p:nvCxnSpPr>
        <p:spPr>
          <a:xfrm flipV="1">
            <a:off x="4387253" y="2993127"/>
            <a:ext cx="1393636" cy="52863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39CB4EB1-B557-4B95-BB09-482222015FAB}"/>
              </a:ext>
            </a:extLst>
          </p:cNvPr>
          <p:cNvSpPr txBox="1"/>
          <p:nvPr/>
        </p:nvSpPr>
        <p:spPr>
          <a:xfrm>
            <a:off x="3287657" y="2278407"/>
            <a:ext cx="1617943" cy="461665"/>
          </a:xfrm>
          <a:prstGeom prst="rect">
            <a:avLst/>
          </a:prstGeom>
          <a:ln w="9525"/>
        </p:spPr>
        <p:style>
          <a:lnRef idx="2">
            <a:schemeClr val="accent2"/>
          </a:lnRef>
          <a:fillRef idx="1">
            <a:schemeClr val="lt1"/>
          </a:fillRef>
          <a:effectRef idx="0">
            <a:schemeClr val="accent2"/>
          </a:effectRef>
          <a:fontRef idx="minor">
            <a:schemeClr val="dk1"/>
          </a:fontRef>
        </p:style>
        <p:txBody>
          <a:bodyPr wrap="none" rtlCol="0">
            <a:spAutoFit/>
          </a:bodyPr>
          <a:lstStyle/>
          <a:p>
            <a:r>
              <a:rPr lang="en-US" altLang="zh-CN" sz="2400" dirty="0"/>
              <a:t>Training set</a:t>
            </a:r>
            <a:endParaRPr lang="zh-CN" altLang="en-US" sz="2400" dirty="0"/>
          </a:p>
        </p:txBody>
      </p:sp>
      <p:sp>
        <p:nvSpPr>
          <p:cNvPr id="24" name="文本框 23">
            <a:extLst>
              <a:ext uri="{FF2B5EF4-FFF2-40B4-BE49-F238E27FC236}">
                <a16:creationId xmlns:a16="http://schemas.microsoft.com/office/drawing/2014/main" id="{40F9C436-E116-4DB9-991D-2AAF4A969803}"/>
              </a:ext>
            </a:extLst>
          </p:cNvPr>
          <p:cNvSpPr txBox="1"/>
          <p:nvPr/>
        </p:nvSpPr>
        <p:spPr>
          <a:xfrm>
            <a:off x="3287657" y="4236477"/>
            <a:ext cx="1501886" cy="461665"/>
          </a:xfrm>
          <a:prstGeom prst="rect">
            <a:avLst/>
          </a:prstGeom>
          <a:ln w="6350"/>
        </p:spPr>
        <p:style>
          <a:lnRef idx="2">
            <a:schemeClr val="accent2"/>
          </a:lnRef>
          <a:fillRef idx="1">
            <a:schemeClr val="lt1"/>
          </a:fillRef>
          <a:effectRef idx="0">
            <a:schemeClr val="accent2"/>
          </a:effectRef>
          <a:fontRef idx="minor">
            <a:schemeClr val="dk1"/>
          </a:fontRef>
        </p:style>
        <p:txBody>
          <a:bodyPr wrap="none" rtlCol="0">
            <a:spAutoFit/>
          </a:bodyPr>
          <a:lstStyle/>
          <a:p>
            <a:r>
              <a:rPr lang="en-US" altLang="zh-CN" sz="2400" dirty="0"/>
              <a:t>Testing set</a:t>
            </a:r>
            <a:endParaRPr lang="zh-CN" altLang="en-US" sz="2400" dirty="0"/>
          </a:p>
        </p:txBody>
      </p:sp>
      <p:sp>
        <p:nvSpPr>
          <p:cNvPr id="25" name="右大括号 24">
            <a:extLst>
              <a:ext uri="{FF2B5EF4-FFF2-40B4-BE49-F238E27FC236}">
                <a16:creationId xmlns:a16="http://schemas.microsoft.com/office/drawing/2014/main" id="{ECB8DFD1-B984-47FB-9655-05677F6CEF2E}"/>
              </a:ext>
            </a:extLst>
          </p:cNvPr>
          <p:cNvSpPr/>
          <p:nvPr/>
        </p:nvSpPr>
        <p:spPr>
          <a:xfrm>
            <a:off x="3048000" y="1580341"/>
            <a:ext cx="140104" cy="1775072"/>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solidFill>
                <a:srgbClr val="FF0000"/>
              </a:solidFill>
            </a:endParaRPr>
          </a:p>
        </p:txBody>
      </p:sp>
      <p:sp>
        <p:nvSpPr>
          <p:cNvPr id="26" name="右大括号 25">
            <a:extLst>
              <a:ext uri="{FF2B5EF4-FFF2-40B4-BE49-F238E27FC236}">
                <a16:creationId xmlns:a16="http://schemas.microsoft.com/office/drawing/2014/main" id="{CD904F80-53D7-49F6-AA2B-3C4984A0AED0}"/>
              </a:ext>
            </a:extLst>
          </p:cNvPr>
          <p:cNvSpPr/>
          <p:nvPr/>
        </p:nvSpPr>
        <p:spPr>
          <a:xfrm>
            <a:off x="3097107" y="4160208"/>
            <a:ext cx="47348" cy="460847"/>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cxnSp>
        <p:nvCxnSpPr>
          <p:cNvPr id="27" name="直接连接符 26">
            <a:extLst>
              <a:ext uri="{FF2B5EF4-FFF2-40B4-BE49-F238E27FC236}">
                <a16:creationId xmlns:a16="http://schemas.microsoft.com/office/drawing/2014/main" id="{25649530-0D96-49FD-9505-3FB1AB1C404B}"/>
              </a:ext>
            </a:extLst>
          </p:cNvPr>
          <p:cNvCxnSpPr/>
          <p:nvPr/>
        </p:nvCxnSpPr>
        <p:spPr>
          <a:xfrm>
            <a:off x="762000" y="4071862"/>
            <a:ext cx="2286000" cy="0"/>
          </a:xfrm>
          <a:prstGeom prst="line">
            <a:avLst/>
          </a:prstGeom>
          <a:ln w="28575"/>
        </p:spPr>
        <p:style>
          <a:lnRef idx="1">
            <a:schemeClr val="accent6"/>
          </a:lnRef>
          <a:fillRef idx="0">
            <a:schemeClr val="accent6"/>
          </a:fillRef>
          <a:effectRef idx="0">
            <a:schemeClr val="accent6"/>
          </a:effectRef>
          <a:fontRef idx="minor">
            <a:schemeClr val="tx1"/>
          </a:fontRef>
        </p:style>
      </p:cxnSp>
      <p:cxnSp>
        <p:nvCxnSpPr>
          <p:cNvPr id="28" name="直接连接符 27">
            <a:extLst>
              <a:ext uri="{FF2B5EF4-FFF2-40B4-BE49-F238E27FC236}">
                <a16:creationId xmlns:a16="http://schemas.microsoft.com/office/drawing/2014/main" id="{02FBC849-BEB3-4B4B-A5D2-2AE141124E6E}"/>
              </a:ext>
            </a:extLst>
          </p:cNvPr>
          <p:cNvCxnSpPr/>
          <p:nvPr/>
        </p:nvCxnSpPr>
        <p:spPr>
          <a:xfrm>
            <a:off x="762000" y="3432499"/>
            <a:ext cx="2286000" cy="0"/>
          </a:xfrm>
          <a:prstGeom prst="line">
            <a:avLst/>
          </a:prstGeom>
          <a:ln w="28575"/>
        </p:spPr>
        <p:style>
          <a:lnRef idx="1">
            <a:schemeClr val="accent6"/>
          </a:lnRef>
          <a:fillRef idx="0">
            <a:schemeClr val="accent6"/>
          </a:fillRef>
          <a:effectRef idx="0">
            <a:schemeClr val="accent6"/>
          </a:effectRef>
          <a:fontRef idx="minor">
            <a:schemeClr val="tx1"/>
          </a:fontRef>
        </p:style>
      </p:cxnSp>
      <p:sp>
        <p:nvSpPr>
          <p:cNvPr id="31" name="右大括号 30">
            <a:extLst>
              <a:ext uri="{FF2B5EF4-FFF2-40B4-BE49-F238E27FC236}">
                <a16:creationId xmlns:a16="http://schemas.microsoft.com/office/drawing/2014/main" id="{6BF1FAA5-195C-4179-BFD6-AB6EB478FEEA}"/>
              </a:ext>
            </a:extLst>
          </p:cNvPr>
          <p:cNvSpPr/>
          <p:nvPr/>
        </p:nvSpPr>
        <p:spPr>
          <a:xfrm>
            <a:off x="3073433" y="3521757"/>
            <a:ext cx="47348" cy="460847"/>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69F7AF8C-33EE-44B8-8331-BEACCE5BCB1D}"/>
              </a:ext>
            </a:extLst>
          </p:cNvPr>
          <p:cNvSpPr txBox="1"/>
          <p:nvPr/>
        </p:nvSpPr>
        <p:spPr>
          <a:xfrm>
            <a:off x="3255821" y="3521757"/>
            <a:ext cx="2262864" cy="461665"/>
          </a:xfrm>
          <a:prstGeom prst="rect">
            <a:avLst/>
          </a:prstGeom>
          <a:ln w="6350"/>
        </p:spPr>
        <p:style>
          <a:lnRef idx="2">
            <a:schemeClr val="accent2"/>
          </a:lnRef>
          <a:fillRef idx="1">
            <a:schemeClr val="lt1"/>
          </a:fillRef>
          <a:effectRef idx="0">
            <a:schemeClr val="accent2"/>
          </a:effectRef>
          <a:fontRef idx="minor">
            <a:schemeClr val="dk1"/>
          </a:fontRef>
        </p:style>
        <p:txBody>
          <a:bodyPr wrap="none" rtlCol="0">
            <a:spAutoFit/>
          </a:bodyPr>
          <a:lstStyle/>
          <a:p>
            <a:r>
              <a:rPr lang="en-US" altLang="zh-CN" sz="2400" dirty="0"/>
              <a:t>Cross </a:t>
            </a:r>
            <a:r>
              <a:rPr lang="en-US" altLang="zh-CN" sz="2400" dirty="0" err="1"/>
              <a:t>Vadidation</a:t>
            </a:r>
            <a:endParaRPr lang="en-US" altLang="zh-CN" sz="2400" dirty="0"/>
          </a:p>
        </p:txBody>
      </p:sp>
      <p:sp>
        <p:nvSpPr>
          <p:cNvPr id="34" name="文本框 33">
            <a:extLst>
              <a:ext uri="{FF2B5EF4-FFF2-40B4-BE49-F238E27FC236}">
                <a16:creationId xmlns:a16="http://schemas.microsoft.com/office/drawing/2014/main" id="{8928B44A-2100-40F0-8A94-98ECE5B0589B}"/>
              </a:ext>
            </a:extLst>
          </p:cNvPr>
          <p:cNvSpPr txBox="1"/>
          <p:nvPr/>
        </p:nvSpPr>
        <p:spPr>
          <a:xfrm>
            <a:off x="7259344" y="954505"/>
            <a:ext cx="1826124" cy="3416320"/>
          </a:xfrm>
          <a:prstGeom prst="rect">
            <a:avLst/>
          </a:prstGeom>
          <a:noFill/>
        </p:spPr>
        <p:txBody>
          <a:bodyPr wrap="square" rtlCol="0">
            <a:spAutoFit/>
          </a:bodyPr>
          <a:lstStyle/>
          <a:p>
            <a:r>
              <a:rPr lang="zh-CN" altLang="en-US" dirty="0"/>
              <a:t>一般地</a:t>
            </a:r>
            <a:r>
              <a:rPr lang="en-US" altLang="zh-CN" dirty="0"/>
              <a:t>,</a:t>
            </a:r>
            <a:r>
              <a:rPr lang="zh-CN" altLang="en-US" dirty="0"/>
              <a:t> 分为</a:t>
            </a:r>
            <a:r>
              <a:rPr lang="en-US" altLang="zh-CN" dirty="0"/>
              <a:t>m</a:t>
            </a:r>
            <a:r>
              <a:rPr lang="zh-CN" altLang="en-US" dirty="0"/>
              <a:t>个</a:t>
            </a:r>
            <a:r>
              <a:rPr lang="zh-CN" altLang="en-US" dirty="0">
                <a:solidFill>
                  <a:srgbClr val="FF0000"/>
                </a:solidFill>
              </a:rPr>
              <a:t>训练集</a:t>
            </a:r>
            <a:r>
              <a:rPr lang="en-US" altLang="zh-CN" dirty="0"/>
              <a:t>, </a:t>
            </a:r>
          </a:p>
          <a:p>
            <a:endParaRPr lang="en-US" altLang="zh-CN" dirty="0"/>
          </a:p>
          <a:p>
            <a:endParaRPr lang="en-US" altLang="zh-CN" dirty="0"/>
          </a:p>
          <a:p>
            <a:endParaRPr lang="en-US" altLang="zh-CN" dirty="0"/>
          </a:p>
          <a:p>
            <a:r>
              <a:rPr lang="en-US" altLang="zh-CN" dirty="0" err="1"/>
              <a:t>m_cv</a:t>
            </a:r>
            <a:r>
              <a:rPr lang="zh-CN" altLang="en-US" dirty="0"/>
              <a:t>个</a:t>
            </a:r>
            <a:r>
              <a:rPr lang="zh-CN" altLang="en-US" b="1" dirty="0">
                <a:solidFill>
                  <a:srgbClr val="FF0000"/>
                </a:solidFill>
              </a:rPr>
              <a:t>交叉验证</a:t>
            </a:r>
            <a:r>
              <a:rPr lang="zh-CN" altLang="en-US" dirty="0"/>
              <a:t>集</a:t>
            </a:r>
            <a:r>
              <a:rPr lang="en-US" altLang="zh-CN" dirty="0"/>
              <a:t>,</a:t>
            </a:r>
          </a:p>
          <a:p>
            <a:endParaRPr lang="en-US" altLang="zh-CN" dirty="0"/>
          </a:p>
          <a:p>
            <a:endParaRPr lang="en-US" altLang="zh-CN" dirty="0"/>
          </a:p>
          <a:p>
            <a:endParaRPr lang="en-US" altLang="zh-CN" dirty="0"/>
          </a:p>
          <a:p>
            <a:endParaRPr lang="en-US" altLang="zh-CN" dirty="0"/>
          </a:p>
          <a:p>
            <a:r>
              <a:rPr lang="en-US" altLang="zh-CN" dirty="0" err="1"/>
              <a:t>m_test</a:t>
            </a:r>
            <a:r>
              <a:rPr lang="zh-CN" altLang="en-US" dirty="0"/>
              <a:t>个</a:t>
            </a:r>
            <a:r>
              <a:rPr lang="zh-CN" altLang="en-US" dirty="0">
                <a:solidFill>
                  <a:srgbClr val="FF0000"/>
                </a:solidFill>
              </a:rPr>
              <a:t>测试集</a:t>
            </a:r>
            <a:r>
              <a:rPr lang="en-US" altLang="zh-CN" dirty="0"/>
              <a:t>.</a:t>
            </a:r>
            <a:endParaRPr lang="zh-CN" altLang="en-US" dirty="0"/>
          </a:p>
        </p:txBody>
      </p:sp>
      <p:sp>
        <p:nvSpPr>
          <p:cNvPr id="35" name="文本框 34">
            <a:extLst>
              <a:ext uri="{FF2B5EF4-FFF2-40B4-BE49-F238E27FC236}">
                <a16:creationId xmlns:a16="http://schemas.microsoft.com/office/drawing/2014/main" id="{8964B98C-DB6E-4E54-B721-749EC77A7049}"/>
              </a:ext>
            </a:extLst>
          </p:cNvPr>
          <p:cNvSpPr txBox="1"/>
          <p:nvPr/>
        </p:nvSpPr>
        <p:spPr>
          <a:xfrm>
            <a:off x="4962692" y="836817"/>
            <a:ext cx="720069" cy="461665"/>
          </a:xfrm>
          <a:prstGeom prst="rect">
            <a:avLst/>
          </a:prstGeom>
          <a:noFill/>
        </p:spPr>
        <p:txBody>
          <a:bodyPr wrap="none" rtlCol="0">
            <a:spAutoFit/>
          </a:bodyPr>
          <a:lstStyle/>
          <a:p>
            <a:r>
              <a:rPr lang="en-US" altLang="zh-CN" sz="2400" b="1" dirty="0"/>
              <a:t>60%</a:t>
            </a:r>
            <a:endParaRPr lang="zh-CN" altLang="en-US" sz="2400" b="1" dirty="0"/>
          </a:p>
        </p:txBody>
      </p:sp>
      <p:sp>
        <p:nvSpPr>
          <p:cNvPr id="36" name="文本框 35">
            <a:extLst>
              <a:ext uri="{FF2B5EF4-FFF2-40B4-BE49-F238E27FC236}">
                <a16:creationId xmlns:a16="http://schemas.microsoft.com/office/drawing/2014/main" id="{36C05E62-1852-4801-9040-0840E6BCDB02}"/>
              </a:ext>
            </a:extLst>
          </p:cNvPr>
          <p:cNvSpPr txBox="1"/>
          <p:nvPr/>
        </p:nvSpPr>
        <p:spPr>
          <a:xfrm>
            <a:off x="4977930" y="4013650"/>
            <a:ext cx="720069" cy="461665"/>
          </a:xfrm>
          <a:prstGeom prst="rect">
            <a:avLst/>
          </a:prstGeom>
          <a:noFill/>
        </p:spPr>
        <p:txBody>
          <a:bodyPr wrap="none" rtlCol="0">
            <a:spAutoFit/>
          </a:bodyPr>
          <a:lstStyle/>
          <a:p>
            <a:r>
              <a:rPr lang="en-US" altLang="zh-CN" sz="2400" b="1" dirty="0"/>
              <a:t>20%</a:t>
            </a:r>
            <a:endParaRPr lang="zh-CN" altLang="en-US" sz="2400" b="1" dirty="0"/>
          </a:p>
        </p:txBody>
      </p:sp>
      <p:sp>
        <p:nvSpPr>
          <p:cNvPr id="38" name="文本框 37">
            <a:extLst>
              <a:ext uri="{FF2B5EF4-FFF2-40B4-BE49-F238E27FC236}">
                <a16:creationId xmlns:a16="http://schemas.microsoft.com/office/drawing/2014/main" id="{1E76C7E4-4C3C-4CF9-8D99-25BE817E9FEE}"/>
              </a:ext>
            </a:extLst>
          </p:cNvPr>
          <p:cNvSpPr txBox="1"/>
          <p:nvPr/>
        </p:nvSpPr>
        <p:spPr>
          <a:xfrm>
            <a:off x="4916657" y="2403429"/>
            <a:ext cx="720069" cy="461665"/>
          </a:xfrm>
          <a:prstGeom prst="rect">
            <a:avLst/>
          </a:prstGeom>
          <a:noFill/>
        </p:spPr>
        <p:txBody>
          <a:bodyPr wrap="none" rtlCol="0">
            <a:spAutoFit/>
          </a:bodyPr>
          <a:lstStyle/>
          <a:p>
            <a:r>
              <a:rPr lang="en-US" altLang="zh-CN" sz="2400" b="1" dirty="0"/>
              <a:t>20%</a:t>
            </a:r>
            <a:endParaRPr lang="zh-CN" altLang="en-US" sz="2400" b="1" dirty="0"/>
          </a:p>
        </p:txBody>
      </p:sp>
    </p:spTree>
    <p:extLst>
      <p:ext uri="{BB962C8B-B14F-4D97-AF65-F5344CB8AC3E}">
        <p14:creationId xmlns:p14="http://schemas.microsoft.com/office/powerpoint/2010/main" val="2095226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fade">
                                      <p:cBhvr>
                                        <p:cTn id="75" dur="500"/>
                                        <p:tgtEl>
                                          <p:spTgt spid="34"/>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5"/>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6"/>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P spid="25" grpId="0" animBg="1"/>
      <p:bldP spid="26" grpId="0" animBg="1"/>
      <p:bldP spid="31" grpId="0" animBg="1"/>
      <p:bldP spid="32" grpId="0" animBg="1"/>
      <p:bldP spid="34" grpId="0"/>
      <p:bldP spid="35" grpId="0"/>
      <p:bldP spid="36" grpId="0"/>
      <p:bldP spid="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461665"/>
          </a:xfrm>
          <a:prstGeom prst="rect">
            <a:avLst/>
          </a:prstGeom>
          <a:noFill/>
        </p:spPr>
        <p:txBody>
          <a:bodyPr wrap="square" rtlCol="0">
            <a:spAutoFit/>
          </a:bodyPr>
          <a:lstStyle/>
          <a:p>
            <a:r>
              <a:rPr lang="en-US" sz="2400" b="1" dirty="0"/>
              <a:t>Train/validation/test error</a:t>
            </a:r>
            <a:endParaRPr lang="en-US" sz="2400" dirty="0"/>
          </a:p>
        </p:txBody>
      </p:sp>
      <p:sp>
        <p:nvSpPr>
          <p:cNvPr id="3" name="TextBox 2"/>
          <p:cNvSpPr txBox="1"/>
          <p:nvPr/>
        </p:nvSpPr>
        <p:spPr>
          <a:xfrm>
            <a:off x="381000" y="750153"/>
            <a:ext cx="7315200" cy="461665"/>
          </a:xfrm>
          <a:prstGeom prst="rect">
            <a:avLst/>
          </a:prstGeom>
          <a:noFill/>
        </p:spPr>
        <p:txBody>
          <a:bodyPr wrap="square" rtlCol="0">
            <a:spAutoFit/>
          </a:bodyPr>
          <a:lstStyle/>
          <a:p>
            <a:r>
              <a:rPr lang="en-US" sz="2400" dirty="0"/>
              <a:t>Training error:</a:t>
            </a:r>
          </a:p>
        </p:txBody>
      </p:sp>
      <p:sp>
        <p:nvSpPr>
          <p:cNvPr id="5" name="TextBox 4"/>
          <p:cNvSpPr txBox="1"/>
          <p:nvPr/>
        </p:nvSpPr>
        <p:spPr>
          <a:xfrm>
            <a:off x="381000" y="1957685"/>
            <a:ext cx="7315200" cy="461665"/>
          </a:xfrm>
          <a:prstGeom prst="rect">
            <a:avLst/>
          </a:prstGeom>
          <a:noFill/>
        </p:spPr>
        <p:txBody>
          <a:bodyPr wrap="square" rtlCol="0">
            <a:spAutoFit/>
          </a:bodyPr>
          <a:lstStyle/>
          <a:p>
            <a:r>
              <a:rPr lang="en-US" sz="2400" dirty="0"/>
              <a:t>Cross Validation error:</a:t>
            </a:r>
          </a:p>
        </p:txBody>
      </p:sp>
      <p:sp>
        <p:nvSpPr>
          <p:cNvPr id="6" name="TextBox 5"/>
          <p:cNvSpPr txBox="1"/>
          <p:nvPr/>
        </p:nvSpPr>
        <p:spPr>
          <a:xfrm>
            <a:off x="381000" y="3253085"/>
            <a:ext cx="7315200" cy="461665"/>
          </a:xfrm>
          <a:prstGeom prst="rect">
            <a:avLst/>
          </a:prstGeom>
          <a:noFill/>
        </p:spPr>
        <p:txBody>
          <a:bodyPr wrap="square" rtlCol="0">
            <a:spAutoFit/>
          </a:bodyPr>
          <a:lstStyle/>
          <a:p>
            <a:r>
              <a:rPr lang="en-US" sz="2400" dirty="0"/>
              <a:t>Test error:</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32026" y="1125581"/>
            <a:ext cx="4613148" cy="832104"/>
          </a:xfrm>
          <a:prstGeom prst="rect">
            <a:avLst/>
          </a:prstGeom>
        </p:spPr>
      </p:pic>
      <p:pic>
        <p:nvPicPr>
          <p:cNvPr id="8" name="Picture 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740408" y="2416409"/>
            <a:ext cx="4507992" cy="836676"/>
          </a:xfrm>
          <a:prstGeom prst="rect">
            <a:avLst/>
          </a:prstGeom>
        </p:spPr>
      </p:pic>
      <p:pic>
        <p:nvPicPr>
          <p:cNvPr id="10" name="Picture 9"/>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742387" y="3638550"/>
            <a:ext cx="5271516" cy="836676"/>
          </a:xfrm>
          <a:prstGeom prst="rect">
            <a:avLst/>
          </a:prstGeom>
        </p:spPr>
      </p:pic>
    </p:spTree>
    <p:extLst>
      <p:ext uri="{BB962C8B-B14F-4D97-AF65-F5344CB8AC3E}">
        <p14:creationId xmlns:p14="http://schemas.microsoft.com/office/powerpoint/2010/main" val="35394871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461665"/>
          </a:xfrm>
          <a:prstGeom prst="rect">
            <a:avLst/>
          </a:prstGeom>
          <a:noFill/>
        </p:spPr>
        <p:txBody>
          <a:bodyPr wrap="square" rtlCol="0">
            <a:spAutoFit/>
          </a:bodyPr>
          <a:lstStyle/>
          <a:p>
            <a:r>
              <a:rPr lang="en-US" sz="2400" b="1" dirty="0"/>
              <a:t>Model selection</a:t>
            </a:r>
          </a:p>
        </p:txBody>
      </p:sp>
      <p:sp>
        <p:nvSpPr>
          <p:cNvPr id="3" name="TextBox 2"/>
          <p:cNvSpPr txBox="1"/>
          <p:nvPr/>
        </p:nvSpPr>
        <p:spPr>
          <a:xfrm>
            <a:off x="381000" y="861358"/>
            <a:ext cx="7315200" cy="1938992"/>
          </a:xfrm>
          <a:prstGeom prst="rect">
            <a:avLst/>
          </a:prstGeom>
          <a:noFill/>
        </p:spPr>
        <p:txBody>
          <a:bodyPr wrap="square" rtlCol="0">
            <a:spAutoFit/>
          </a:bodyPr>
          <a:lstStyle/>
          <a:p>
            <a:r>
              <a:rPr lang="en-US" sz="2400" dirty="0"/>
              <a:t>1.</a:t>
            </a:r>
          </a:p>
          <a:p>
            <a:r>
              <a:rPr lang="en-US" sz="2400" dirty="0"/>
              <a:t>2.</a:t>
            </a:r>
          </a:p>
          <a:p>
            <a:r>
              <a:rPr lang="en-US" sz="2400" dirty="0"/>
              <a:t>3.</a:t>
            </a:r>
          </a:p>
          <a:p>
            <a:endParaRPr lang="en-US" sz="2400" dirty="0"/>
          </a:p>
          <a:p>
            <a:r>
              <a:rPr lang="en-US" sz="2400" dirty="0"/>
              <a:t>10.</a:t>
            </a:r>
          </a:p>
        </p:txBody>
      </p:sp>
      <p:sp>
        <p:nvSpPr>
          <p:cNvPr id="6" name="TextBox 5"/>
          <p:cNvSpPr txBox="1"/>
          <p:nvPr/>
        </p:nvSpPr>
        <p:spPr>
          <a:xfrm>
            <a:off x="371789" y="3452009"/>
            <a:ext cx="8305800" cy="830997"/>
          </a:xfrm>
          <a:prstGeom prst="rect">
            <a:avLst/>
          </a:prstGeom>
          <a:noFill/>
        </p:spPr>
        <p:txBody>
          <a:bodyPr wrap="square" rtlCol="0">
            <a:spAutoFit/>
          </a:bodyPr>
          <a:lstStyle/>
          <a:p>
            <a:r>
              <a:rPr lang="en-US" sz="2400" dirty="0"/>
              <a:t>Pick</a:t>
            </a:r>
          </a:p>
          <a:p>
            <a:r>
              <a:rPr lang="en-US" sz="2400" b="1" dirty="0"/>
              <a:t>Estimate</a:t>
            </a:r>
            <a:r>
              <a:rPr lang="en-US" sz="2400" b="1" dirty="0">
                <a:solidFill>
                  <a:schemeClr val="accent6">
                    <a:lumMod val="50000"/>
                  </a:schemeClr>
                </a:solidFill>
              </a:rPr>
              <a:t> generalization error  </a:t>
            </a:r>
            <a:r>
              <a:rPr lang="en-US" sz="2400" b="1" dirty="0"/>
              <a:t>for</a:t>
            </a:r>
            <a:r>
              <a:rPr lang="en-US" sz="2400" b="1" dirty="0">
                <a:solidFill>
                  <a:schemeClr val="accent6">
                    <a:lumMod val="50000"/>
                  </a:schemeClr>
                </a:solidFill>
              </a:rPr>
              <a:t> </a:t>
            </a:r>
            <a:r>
              <a:rPr lang="en-US" sz="2400" b="1" dirty="0">
                <a:solidFill>
                  <a:srgbClr val="0070C0"/>
                </a:solidFill>
              </a:rPr>
              <a:t>test set</a:t>
            </a:r>
          </a:p>
        </p:txBody>
      </p:sp>
      <p:pic>
        <p:nvPicPr>
          <p:cNvPr id="13" name="Picture 1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32510" y="2059623"/>
            <a:ext cx="34290" cy="276606"/>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066800" y="946489"/>
            <a:ext cx="2017966" cy="280797"/>
          </a:xfrm>
          <a:prstGeom prst="rect">
            <a:avLst/>
          </a:prstGeom>
        </p:spPr>
      </p:pic>
      <p:pic>
        <p:nvPicPr>
          <p:cNvPr id="10" name="Picture 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041400" y="1297623"/>
            <a:ext cx="2883408" cy="301752"/>
          </a:xfrm>
          <a:prstGeom prst="rect">
            <a:avLst/>
          </a:prstGeom>
        </p:spPr>
      </p:pic>
      <p:pic>
        <p:nvPicPr>
          <p:cNvPr id="11" name="Picture 10"/>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1034923" y="1679978"/>
            <a:ext cx="3549777" cy="301752"/>
          </a:xfrm>
          <a:prstGeom prst="rect">
            <a:avLst/>
          </a:prstGeom>
        </p:spPr>
      </p:pic>
      <p:pic>
        <p:nvPicPr>
          <p:cNvPr id="12" name="Picture 11"/>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1003173" y="2424621"/>
            <a:ext cx="3771900" cy="301752"/>
          </a:xfrm>
          <a:prstGeom prst="rect">
            <a:avLst/>
          </a:prstGeom>
        </p:spPr>
      </p:pic>
      <p:pic>
        <p:nvPicPr>
          <p:cNvPr id="7" name="Picture 6"/>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750228" y="3855953"/>
            <a:ext cx="1261872" cy="349758"/>
          </a:xfrm>
          <a:prstGeom prst="rect">
            <a:avLst/>
          </a:prstGeom>
        </p:spPr>
      </p:pic>
      <p:pic>
        <p:nvPicPr>
          <p:cNvPr id="8" name="Picture 7"/>
          <p:cNvPicPr>
            <a:picLocks noChangeAspect="1"/>
          </p:cNvPicPr>
          <p:nvPr>
            <p:custDataLst>
              <p:tags r:id="rId8"/>
            </p:custDataLst>
          </p:nvPr>
        </p:nvPicPr>
        <p:blipFill>
          <a:blip r:embed="rId16" cstate="print">
            <a:extLst>
              <a:ext uri="{28A0092B-C50C-407E-A947-70E740481C1C}">
                <a14:useLocalDpi xmlns:a14="http://schemas.microsoft.com/office/drawing/2010/main" val="0"/>
              </a:ext>
            </a:extLst>
          </a:blip>
          <a:stretch>
            <a:fillRect/>
          </a:stretch>
        </p:blipFill>
        <p:spPr>
          <a:xfrm>
            <a:off x="1094360" y="3484626"/>
            <a:ext cx="2891790" cy="306324"/>
          </a:xfrm>
          <a:prstGeom prst="rect">
            <a:avLst/>
          </a:prstGeom>
        </p:spPr>
      </p:pic>
      <p:graphicFrame>
        <p:nvGraphicFramePr>
          <p:cNvPr id="14" name="对象 13">
            <a:extLst>
              <a:ext uri="{FF2B5EF4-FFF2-40B4-BE49-F238E27FC236}">
                <a16:creationId xmlns:a16="http://schemas.microsoft.com/office/drawing/2014/main" id="{CACD4230-BE33-4EE9-8C54-2E22A7D14C06}"/>
              </a:ext>
            </a:extLst>
          </p:cNvPr>
          <p:cNvGraphicFramePr>
            <a:graphicFrameLocks noChangeAspect="1"/>
          </p:cNvGraphicFramePr>
          <p:nvPr>
            <p:extLst>
              <p:ext uri="{D42A27DB-BD31-4B8C-83A1-F6EECF244321}">
                <p14:modId xmlns:p14="http://schemas.microsoft.com/office/powerpoint/2010/main" val="3433871904"/>
              </p:ext>
            </p:extLst>
          </p:nvPr>
        </p:nvGraphicFramePr>
        <p:xfrm>
          <a:off x="5138294" y="851175"/>
          <a:ext cx="458787" cy="390525"/>
        </p:xfrm>
        <a:graphic>
          <a:graphicData uri="http://schemas.openxmlformats.org/presentationml/2006/ole">
            <mc:AlternateContent xmlns:mc="http://schemas.openxmlformats.org/markup-compatibility/2006">
              <mc:Choice xmlns:v="urn:schemas-microsoft-com:vml" Requires="v">
                <p:oleObj spid="_x0000_s2182" name="Equation" r:id="rId17" imgW="253800" imgH="215640" progId="Equation.DSMT4">
                  <p:embed/>
                </p:oleObj>
              </mc:Choice>
              <mc:Fallback>
                <p:oleObj name="Equation" r:id="rId17" imgW="253800" imgH="215640" progId="Equation.DSMT4">
                  <p:embed/>
                  <p:pic>
                    <p:nvPicPr>
                      <p:cNvPr id="8" name="对象 7">
                        <a:extLst>
                          <a:ext uri="{FF2B5EF4-FFF2-40B4-BE49-F238E27FC236}">
                            <a16:creationId xmlns:a16="http://schemas.microsoft.com/office/drawing/2014/main" id="{6EABAFB4-EA99-46C6-85E9-0D1E08671FDF}"/>
                          </a:ext>
                        </a:extLst>
                      </p:cNvPr>
                      <p:cNvPicPr/>
                      <p:nvPr/>
                    </p:nvPicPr>
                    <p:blipFill>
                      <a:blip r:embed="rId18"/>
                      <a:stretch>
                        <a:fillRect/>
                      </a:stretch>
                    </p:blipFill>
                    <p:spPr>
                      <a:xfrm>
                        <a:off x="5138294" y="851175"/>
                        <a:ext cx="458787" cy="390525"/>
                      </a:xfrm>
                      <a:prstGeom prst="rect">
                        <a:avLst/>
                      </a:prstGeom>
                    </p:spPr>
                  </p:pic>
                </p:oleObj>
              </mc:Fallback>
            </mc:AlternateContent>
          </a:graphicData>
        </a:graphic>
      </p:graphicFrame>
      <p:cxnSp>
        <p:nvCxnSpPr>
          <p:cNvPr id="15" name="直接箭头连接符 14">
            <a:extLst>
              <a:ext uri="{FF2B5EF4-FFF2-40B4-BE49-F238E27FC236}">
                <a16:creationId xmlns:a16="http://schemas.microsoft.com/office/drawing/2014/main" id="{63EC71F6-7827-41BF-BA07-F006489F0881}"/>
              </a:ext>
            </a:extLst>
          </p:cNvPr>
          <p:cNvCxnSpPr/>
          <p:nvPr/>
        </p:nvCxnSpPr>
        <p:spPr>
          <a:xfrm>
            <a:off x="5750228" y="1047283"/>
            <a:ext cx="685800"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16" name="对象 15">
            <a:extLst>
              <a:ext uri="{FF2B5EF4-FFF2-40B4-BE49-F238E27FC236}">
                <a16:creationId xmlns:a16="http://schemas.microsoft.com/office/drawing/2014/main" id="{808989CD-8364-4006-B921-7FD0785B7B4E}"/>
              </a:ext>
            </a:extLst>
          </p:cNvPr>
          <p:cNvGraphicFramePr>
            <a:graphicFrameLocks noChangeAspect="1"/>
          </p:cNvGraphicFramePr>
          <p:nvPr>
            <p:extLst>
              <p:ext uri="{D42A27DB-BD31-4B8C-83A1-F6EECF244321}">
                <p14:modId xmlns:p14="http://schemas.microsoft.com/office/powerpoint/2010/main" val="1796985511"/>
              </p:ext>
            </p:extLst>
          </p:nvPr>
        </p:nvGraphicFramePr>
        <p:xfrm>
          <a:off x="6586538" y="844550"/>
          <a:ext cx="1058862" cy="549275"/>
        </p:xfrm>
        <a:graphic>
          <a:graphicData uri="http://schemas.openxmlformats.org/presentationml/2006/ole">
            <mc:AlternateContent xmlns:mc="http://schemas.openxmlformats.org/markup-compatibility/2006">
              <mc:Choice xmlns:v="urn:schemas-microsoft-com:vml" Requires="v">
                <p:oleObj spid="_x0000_s2183" name="Equation" r:id="rId19" imgW="583920" imgH="304560" progId="Equation.DSMT4">
                  <p:embed/>
                </p:oleObj>
              </mc:Choice>
              <mc:Fallback>
                <p:oleObj name="Equation" r:id="rId19" imgW="583920" imgH="304560" progId="Equation.DSMT4">
                  <p:embed/>
                  <p:pic>
                    <p:nvPicPr>
                      <p:cNvPr id="20" name="对象 19">
                        <a:extLst>
                          <a:ext uri="{FF2B5EF4-FFF2-40B4-BE49-F238E27FC236}">
                            <a16:creationId xmlns:a16="http://schemas.microsoft.com/office/drawing/2014/main" id="{990EBF5E-9E12-47A6-9B13-368F4CDEC7A3}"/>
                          </a:ext>
                        </a:extLst>
                      </p:cNvPr>
                      <p:cNvPicPr/>
                      <p:nvPr/>
                    </p:nvPicPr>
                    <p:blipFill>
                      <a:blip r:embed="rId20"/>
                      <a:stretch>
                        <a:fillRect/>
                      </a:stretch>
                    </p:blipFill>
                    <p:spPr>
                      <a:xfrm>
                        <a:off x="6586538" y="844550"/>
                        <a:ext cx="1058862" cy="549275"/>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312E47DB-D987-4517-960D-3307BFE38B5E}"/>
              </a:ext>
            </a:extLst>
          </p:cNvPr>
          <p:cNvSpPr/>
          <p:nvPr/>
        </p:nvSpPr>
        <p:spPr>
          <a:xfrm>
            <a:off x="5060886" y="749299"/>
            <a:ext cx="2819019" cy="2167640"/>
          </a:xfrm>
          <a:prstGeom prst="rect">
            <a:avLst/>
          </a:prstGeom>
          <a:noFill/>
          <a:ln w="3175"/>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graphicFrame>
        <p:nvGraphicFramePr>
          <p:cNvPr id="18" name="对象 17">
            <a:extLst>
              <a:ext uri="{FF2B5EF4-FFF2-40B4-BE49-F238E27FC236}">
                <a16:creationId xmlns:a16="http://schemas.microsoft.com/office/drawing/2014/main" id="{8440BD53-CED4-4316-BEA4-8B57A93154D7}"/>
              </a:ext>
            </a:extLst>
          </p:cNvPr>
          <p:cNvGraphicFramePr>
            <a:graphicFrameLocks noChangeAspect="1"/>
          </p:cNvGraphicFramePr>
          <p:nvPr>
            <p:extLst>
              <p:ext uri="{D42A27DB-BD31-4B8C-83A1-F6EECF244321}">
                <p14:modId xmlns:p14="http://schemas.microsoft.com/office/powerpoint/2010/main" val="1606113406"/>
              </p:ext>
            </p:extLst>
          </p:nvPr>
        </p:nvGraphicFramePr>
        <p:xfrm>
          <a:off x="5095431" y="1336950"/>
          <a:ext cx="481013" cy="412750"/>
        </p:xfrm>
        <a:graphic>
          <a:graphicData uri="http://schemas.openxmlformats.org/presentationml/2006/ole">
            <mc:AlternateContent xmlns:mc="http://schemas.openxmlformats.org/markup-compatibility/2006">
              <mc:Choice xmlns:v="urn:schemas-microsoft-com:vml" Requires="v">
                <p:oleObj spid="_x0000_s2184" name="Equation" r:id="rId21" imgW="266400" imgH="228600" progId="Equation.DSMT4">
                  <p:embed/>
                </p:oleObj>
              </mc:Choice>
              <mc:Fallback>
                <p:oleObj name="Equation" r:id="rId21" imgW="266400" imgH="228600" progId="Equation.DSMT4">
                  <p:embed/>
                  <p:pic>
                    <p:nvPicPr>
                      <p:cNvPr id="26" name="对象 25">
                        <a:extLst>
                          <a:ext uri="{FF2B5EF4-FFF2-40B4-BE49-F238E27FC236}">
                            <a16:creationId xmlns:a16="http://schemas.microsoft.com/office/drawing/2014/main" id="{963A0B60-640E-4005-AD6E-BF93C45A46D8}"/>
                          </a:ext>
                        </a:extLst>
                      </p:cNvPr>
                      <p:cNvPicPr/>
                      <p:nvPr/>
                    </p:nvPicPr>
                    <p:blipFill>
                      <a:blip r:embed="rId22"/>
                      <a:stretch>
                        <a:fillRect/>
                      </a:stretch>
                    </p:blipFill>
                    <p:spPr>
                      <a:xfrm>
                        <a:off x="5095431" y="1336950"/>
                        <a:ext cx="481013" cy="412750"/>
                      </a:xfrm>
                      <a:prstGeom prst="rect">
                        <a:avLst/>
                      </a:prstGeom>
                    </p:spPr>
                  </p:pic>
                </p:oleObj>
              </mc:Fallback>
            </mc:AlternateContent>
          </a:graphicData>
        </a:graphic>
      </p:graphicFrame>
      <p:cxnSp>
        <p:nvCxnSpPr>
          <p:cNvPr id="19" name="直接箭头连接符 18">
            <a:extLst>
              <a:ext uri="{FF2B5EF4-FFF2-40B4-BE49-F238E27FC236}">
                <a16:creationId xmlns:a16="http://schemas.microsoft.com/office/drawing/2014/main" id="{25DF38EE-B22D-4954-99B6-AE1E8C309288}"/>
              </a:ext>
            </a:extLst>
          </p:cNvPr>
          <p:cNvCxnSpPr/>
          <p:nvPr/>
        </p:nvCxnSpPr>
        <p:spPr>
          <a:xfrm>
            <a:off x="5750228" y="1543670"/>
            <a:ext cx="685800"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20" name="对象 19">
            <a:extLst>
              <a:ext uri="{FF2B5EF4-FFF2-40B4-BE49-F238E27FC236}">
                <a16:creationId xmlns:a16="http://schemas.microsoft.com/office/drawing/2014/main" id="{06309C7B-D3AE-4FD4-8C05-3FE217AE94F9}"/>
              </a:ext>
            </a:extLst>
          </p:cNvPr>
          <p:cNvGraphicFramePr>
            <a:graphicFrameLocks noChangeAspect="1"/>
          </p:cNvGraphicFramePr>
          <p:nvPr>
            <p:extLst>
              <p:ext uri="{D42A27DB-BD31-4B8C-83A1-F6EECF244321}">
                <p14:modId xmlns:p14="http://schemas.microsoft.com/office/powerpoint/2010/main" val="591725003"/>
              </p:ext>
            </p:extLst>
          </p:nvPr>
        </p:nvGraphicFramePr>
        <p:xfrm>
          <a:off x="6575425" y="1319213"/>
          <a:ext cx="1081088" cy="593725"/>
        </p:xfrm>
        <a:graphic>
          <a:graphicData uri="http://schemas.openxmlformats.org/presentationml/2006/ole">
            <mc:AlternateContent xmlns:mc="http://schemas.openxmlformats.org/markup-compatibility/2006">
              <mc:Choice xmlns:v="urn:schemas-microsoft-com:vml" Requires="v">
                <p:oleObj spid="_x0000_s2185" name="Equation" r:id="rId23" imgW="596880" imgH="330120" progId="Equation.DSMT4">
                  <p:embed/>
                </p:oleObj>
              </mc:Choice>
              <mc:Fallback>
                <p:oleObj name="Equation" r:id="rId23" imgW="596880" imgH="330120" progId="Equation.DSMT4">
                  <p:embed/>
                  <p:pic>
                    <p:nvPicPr>
                      <p:cNvPr id="28" name="对象 27">
                        <a:extLst>
                          <a:ext uri="{FF2B5EF4-FFF2-40B4-BE49-F238E27FC236}">
                            <a16:creationId xmlns:a16="http://schemas.microsoft.com/office/drawing/2014/main" id="{8285C0F4-287A-40B9-BC93-7DFC72C56729}"/>
                          </a:ext>
                        </a:extLst>
                      </p:cNvPr>
                      <p:cNvPicPr/>
                      <p:nvPr/>
                    </p:nvPicPr>
                    <p:blipFill>
                      <a:blip r:embed="rId24"/>
                      <a:stretch>
                        <a:fillRect/>
                      </a:stretch>
                    </p:blipFill>
                    <p:spPr>
                      <a:xfrm>
                        <a:off x="6575425" y="1319213"/>
                        <a:ext cx="1081088" cy="593725"/>
                      </a:xfrm>
                      <a:prstGeom prst="rect">
                        <a:avLst/>
                      </a:prstGeom>
                    </p:spPr>
                  </p:pic>
                </p:oleObj>
              </mc:Fallback>
            </mc:AlternateContent>
          </a:graphicData>
        </a:graphic>
      </p:graphicFrame>
      <p:cxnSp>
        <p:nvCxnSpPr>
          <p:cNvPr id="21" name="直接箭头连接符 20">
            <a:extLst>
              <a:ext uri="{FF2B5EF4-FFF2-40B4-BE49-F238E27FC236}">
                <a16:creationId xmlns:a16="http://schemas.microsoft.com/office/drawing/2014/main" id="{4BFBEC04-DA37-4EB9-934E-CBEF1B569141}"/>
              </a:ext>
            </a:extLst>
          </p:cNvPr>
          <p:cNvCxnSpPr/>
          <p:nvPr/>
        </p:nvCxnSpPr>
        <p:spPr>
          <a:xfrm>
            <a:off x="3815779" y="1047283"/>
            <a:ext cx="1143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对象 21">
            <a:extLst>
              <a:ext uri="{FF2B5EF4-FFF2-40B4-BE49-F238E27FC236}">
                <a16:creationId xmlns:a16="http://schemas.microsoft.com/office/drawing/2014/main" id="{F4B5DE30-1AA3-4361-A82E-5C42E0C2CD4A}"/>
              </a:ext>
            </a:extLst>
          </p:cNvPr>
          <p:cNvGraphicFramePr>
            <a:graphicFrameLocks noChangeAspect="1"/>
          </p:cNvGraphicFramePr>
          <p:nvPr>
            <p:extLst>
              <p:ext uri="{D42A27DB-BD31-4B8C-83A1-F6EECF244321}">
                <p14:modId xmlns:p14="http://schemas.microsoft.com/office/powerpoint/2010/main" val="1576416178"/>
              </p:ext>
            </p:extLst>
          </p:nvPr>
        </p:nvGraphicFramePr>
        <p:xfrm>
          <a:off x="5092256" y="2392637"/>
          <a:ext cx="528638" cy="412750"/>
        </p:xfrm>
        <a:graphic>
          <a:graphicData uri="http://schemas.openxmlformats.org/presentationml/2006/ole">
            <mc:AlternateContent xmlns:mc="http://schemas.openxmlformats.org/markup-compatibility/2006">
              <mc:Choice xmlns:v="urn:schemas-microsoft-com:vml" Requires="v">
                <p:oleObj spid="_x0000_s2186" name="Equation" r:id="rId25" imgW="291960" imgH="228600" progId="Equation.DSMT4">
                  <p:embed/>
                </p:oleObj>
              </mc:Choice>
              <mc:Fallback>
                <p:oleObj name="Equation" r:id="rId25" imgW="291960" imgH="228600" progId="Equation.DSMT4">
                  <p:embed/>
                  <p:pic>
                    <p:nvPicPr>
                      <p:cNvPr id="32" name="对象 31">
                        <a:extLst>
                          <a:ext uri="{FF2B5EF4-FFF2-40B4-BE49-F238E27FC236}">
                            <a16:creationId xmlns:a16="http://schemas.microsoft.com/office/drawing/2014/main" id="{A202B68E-68B7-4204-8948-50EE9E7D0753}"/>
                          </a:ext>
                        </a:extLst>
                      </p:cNvPr>
                      <p:cNvPicPr/>
                      <p:nvPr/>
                    </p:nvPicPr>
                    <p:blipFill>
                      <a:blip r:embed="rId26"/>
                      <a:stretch>
                        <a:fillRect/>
                      </a:stretch>
                    </p:blipFill>
                    <p:spPr>
                      <a:xfrm>
                        <a:off x="5092256" y="2392637"/>
                        <a:ext cx="528638" cy="412750"/>
                      </a:xfrm>
                      <a:prstGeom prst="rect">
                        <a:avLst/>
                      </a:prstGeom>
                    </p:spPr>
                  </p:pic>
                </p:oleObj>
              </mc:Fallback>
            </mc:AlternateContent>
          </a:graphicData>
        </a:graphic>
      </p:graphicFrame>
      <p:cxnSp>
        <p:nvCxnSpPr>
          <p:cNvPr id="23" name="直接箭头连接符 22">
            <a:extLst>
              <a:ext uri="{FF2B5EF4-FFF2-40B4-BE49-F238E27FC236}">
                <a16:creationId xmlns:a16="http://schemas.microsoft.com/office/drawing/2014/main" id="{5A8E6796-AB0B-447D-8B55-5AA57968A71E}"/>
              </a:ext>
            </a:extLst>
          </p:cNvPr>
          <p:cNvCxnSpPr/>
          <p:nvPr/>
        </p:nvCxnSpPr>
        <p:spPr>
          <a:xfrm>
            <a:off x="5768928" y="2599274"/>
            <a:ext cx="685800"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24" name="对象 23">
            <a:extLst>
              <a:ext uri="{FF2B5EF4-FFF2-40B4-BE49-F238E27FC236}">
                <a16:creationId xmlns:a16="http://schemas.microsoft.com/office/drawing/2014/main" id="{C950CF02-F3DD-457E-B49C-DD24EF0E1A20}"/>
              </a:ext>
            </a:extLst>
          </p:cNvPr>
          <p:cNvGraphicFramePr>
            <a:graphicFrameLocks noChangeAspect="1"/>
          </p:cNvGraphicFramePr>
          <p:nvPr>
            <p:extLst>
              <p:ext uri="{D42A27DB-BD31-4B8C-83A1-F6EECF244321}">
                <p14:modId xmlns:p14="http://schemas.microsoft.com/office/powerpoint/2010/main" val="60031839"/>
              </p:ext>
            </p:extLst>
          </p:nvPr>
        </p:nvGraphicFramePr>
        <p:xfrm>
          <a:off x="6569075" y="2374900"/>
          <a:ext cx="1128713" cy="595313"/>
        </p:xfrm>
        <a:graphic>
          <a:graphicData uri="http://schemas.openxmlformats.org/presentationml/2006/ole">
            <mc:AlternateContent xmlns:mc="http://schemas.openxmlformats.org/markup-compatibility/2006">
              <mc:Choice xmlns:v="urn:schemas-microsoft-com:vml" Requires="v">
                <p:oleObj spid="_x0000_s2187" name="Equation" r:id="rId27" imgW="622080" imgH="330120" progId="Equation.DSMT4">
                  <p:embed/>
                </p:oleObj>
              </mc:Choice>
              <mc:Fallback>
                <p:oleObj name="Equation" r:id="rId27" imgW="622080" imgH="330120" progId="Equation.DSMT4">
                  <p:embed/>
                  <p:pic>
                    <p:nvPicPr>
                      <p:cNvPr id="34" name="对象 33">
                        <a:extLst>
                          <a:ext uri="{FF2B5EF4-FFF2-40B4-BE49-F238E27FC236}">
                            <a16:creationId xmlns:a16="http://schemas.microsoft.com/office/drawing/2014/main" id="{42638EA6-9FF1-409E-860E-093C199AFFEF}"/>
                          </a:ext>
                        </a:extLst>
                      </p:cNvPr>
                      <p:cNvPicPr/>
                      <p:nvPr/>
                    </p:nvPicPr>
                    <p:blipFill>
                      <a:blip r:embed="rId28"/>
                      <a:stretch>
                        <a:fillRect/>
                      </a:stretch>
                    </p:blipFill>
                    <p:spPr>
                      <a:xfrm>
                        <a:off x="6569075" y="2374900"/>
                        <a:ext cx="1128713" cy="595313"/>
                      </a:xfrm>
                      <a:prstGeom prst="rect">
                        <a:avLst/>
                      </a:prstGeom>
                    </p:spPr>
                  </p:pic>
                </p:oleObj>
              </mc:Fallback>
            </mc:AlternateContent>
          </a:graphicData>
        </a:graphic>
      </p:graphicFrame>
    </p:spTree>
    <p:extLst>
      <p:ext uri="{BB962C8B-B14F-4D97-AF65-F5344CB8AC3E}">
        <p14:creationId xmlns:p14="http://schemas.microsoft.com/office/powerpoint/2010/main" val="1073312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340425" y="76670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4000" dirty="0">
                <a:solidFill>
                  <a:schemeClr val="tx1">
                    <a:lumMod val="75000"/>
                    <a:lumOff val="25000"/>
                  </a:schemeClr>
                </a:solidFill>
              </a:rPr>
              <a:t>Advice for applying machine learning</a:t>
            </a:r>
          </a:p>
        </p:txBody>
      </p:sp>
      <p:cxnSp>
        <p:nvCxnSpPr>
          <p:cNvPr id="6" name="Straight Connector 5"/>
          <p:cNvCxnSpPr/>
          <p:nvPr/>
        </p:nvCxnSpPr>
        <p:spPr>
          <a:xfrm>
            <a:off x="374290" y="217427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152400" y="2562748"/>
            <a:ext cx="6485403" cy="1676400"/>
          </a:xfrm>
        </p:spPr>
        <p:txBody>
          <a:bodyPr>
            <a:noAutofit/>
          </a:bodyPr>
          <a:lstStyle/>
          <a:p>
            <a:pPr algn="l"/>
            <a:r>
              <a:rPr lang="en-US" sz="3600" dirty="0">
                <a:solidFill>
                  <a:schemeClr val="tx1">
                    <a:lumMod val="75000"/>
                    <a:lumOff val="25000"/>
                  </a:schemeClr>
                </a:solidFill>
              </a:rPr>
              <a:t>Diagnosing bias vs. variance</a:t>
            </a:r>
            <a:br>
              <a:rPr lang="en-US" sz="3600" dirty="0">
                <a:solidFill>
                  <a:schemeClr val="tx1">
                    <a:lumMod val="75000"/>
                    <a:lumOff val="25000"/>
                  </a:schemeClr>
                </a:solidFill>
              </a:rPr>
            </a:br>
            <a:r>
              <a:rPr lang="zh-CN" altLang="en-US" sz="3600" dirty="0">
                <a:solidFill>
                  <a:schemeClr val="tx1">
                    <a:lumMod val="75000"/>
                    <a:lumOff val="25000"/>
                  </a:schemeClr>
                </a:solidFill>
              </a:rPr>
              <a:t>偏差</a:t>
            </a:r>
            <a:r>
              <a:rPr lang="en-US" altLang="zh-CN" sz="3600" dirty="0">
                <a:solidFill>
                  <a:schemeClr val="tx1">
                    <a:lumMod val="75000"/>
                    <a:lumOff val="25000"/>
                  </a:schemeClr>
                </a:solidFill>
              </a:rPr>
              <a:t>,</a:t>
            </a:r>
            <a:r>
              <a:rPr lang="zh-CN" altLang="en-US" sz="3600" dirty="0">
                <a:solidFill>
                  <a:schemeClr val="tx1">
                    <a:lumMod val="75000"/>
                    <a:lumOff val="25000"/>
                  </a:schemeClr>
                </a:solidFill>
              </a:rPr>
              <a:t>方差诊断</a:t>
            </a:r>
            <a:endParaRPr lang="en-US" sz="3600" dirty="0">
              <a:solidFill>
                <a:schemeClr val="tx1">
                  <a:lumMod val="75000"/>
                  <a:lumOff val="25000"/>
                </a:schemeClr>
              </a:solidFill>
            </a:endParaRPr>
          </a:p>
        </p:txBody>
      </p:sp>
    </p:spTree>
    <p:extLst>
      <p:ext uri="{BB962C8B-B14F-4D97-AF65-F5344CB8AC3E}">
        <p14:creationId xmlns:p14="http://schemas.microsoft.com/office/powerpoint/2010/main" val="23398980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461665"/>
          </a:xfrm>
          <a:prstGeom prst="rect">
            <a:avLst/>
          </a:prstGeom>
          <a:noFill/>
        </p:spPr>
        <p:txBody>
          <a:bodyPr wrap="square" rtlCol="0">
            <a:spAutoFit/>
          </a:bodyPr>
          <a:lstStyle/>
          <a:p>
            <a:r>
              <a:rPr lang="en-US" sz="2400" b="1" dirty="0"/>
              <a:t>Bias/variance</a:t>
            </a:r>
          </a:p>
        </p:txBody>
      </p:sp>
      <p:sp>
        <p:nvSpPr>
          <p:cNvPr id="45" name="TextBox 44"/>
          <p:cNvSpPr txBox="1"/>
          <p:nvPr/>
        </p:nvSpPr>
        <p:spPr>
          <a:xfrm>
            <a:off x="584744" y="3587214"/>
            <a:ext cx="2228765" cy="830997"/>
          </a:xfrm>
          <a:prstGeom prst="rect">
            <a:avLst/>
          </a:prstGeom>
          <a:noFill/>
        </p:spPr>
        <p:txBody>
          <a:bodyPr wrap="square" rtlCol="0">
            <a:spAutoFit/>
          </a:bodyPr>
          <a:lstStyle/>
          <a:p>
            <a:pPr algn="ctr"/>
            <a:r>
              <a:rPr lang="en-US" sz="2400" dirty="0"/>
              <a:t>High bias</a:t>
            </a:r>
          </a:p>
          <a:p>
            <a:pPr algn="ctr"/>
            <a:r>
              <a:rPr lang="en-US" sz="2400" dirty="0"/>
              <a:t>(</a:t>
            </a:r>
            <a:r>
              <a:rPr lang="en-US" sz="2400" dirty="0" err="1"/>
              <a:t>underfit</a:t>
            </a:r>
            <a:r>
              <a:rPr lang="en-US" sz="2400" dirty="0"/>
              <a:t>)</a:t>
            </a:r>
          </a:p>
        </p:txBody>
      </p:sp>
      <p:sp>
        <p:nvSpPr>
          <p:cNvPr id="46" name="TextBox 45"/>
          <p:cNvSpPr txBox="1"/>
          <p:nvPr/>
        </p:nvSpPr>
        <p:spPr>
          <a:xfrm>
            <a:off x="3410035" y="3586100"/>
            <a:ext cx="2228765" cy="461665"/>
          </a:xfrm>
          <a:prstGeom prst="rect">
            <a:avLst/>
          </a:prstGeom>
          <a:noFill/>
        </p:spPr>
        <p:txBody>
          <a:bodyPr wrap="square" rtlCol="0">
            <a:spAutoFit/>
          </a:bodyPr>
          <a:lstStyle/>
          <a:p>
            <a:pPr algn="ctr"/>
            <a:r>
              <a:rPr lang="en-US" sz="2400" dirty="0"/>
              <a:t>“Just right”</a:t>
            </a:r>
          </a:p>
        </p:txBody>
      </p:sp>
      <p:sp>
        <p:nvSpPr>
          <p:cNvPr id="47" name="TextBox 46"/>
          <p:cNvSpPr txBox="1"/>
          <p:nvPr/>
        </p:nvSpPr>
        <p:spPr>
          <a:xfrm>
            <a:off x="6305635" y="3586100"/>
            <a:ext cx="2228765" cy="830997"/>
          </a:xfrm>
          <a:prstGeom prst="rect">
            <a:avLst/>
          </a:prstGeom>
          <a:noFill/>
        </p:spPr>
        <p:txBody>
          <a:bodyPr wrap="square" rtlCol="0">
            <a:spAutoFit/>
          </a:bodyPr>
          <a:lstStyle/>
          <a:p>
            <a:pPr algn="ctr"/>
            <a:r>
              <a:rPr lang="en-US" sz="2400" dirty="0"/>
              <a:t>High variance</a:t>
            </a:r>
          </a:p>
          <a:p>
            <a:pPr algn="ctr"/>
            <a:r>
              <a:rPr lang="en-US" sz="2400" dirty="0"/>
              <a:t>(</a:t>
            </a:r>
            <a:r>
              <a:rPr lang="en-US" sz="2400" dirty="0" err="1"/>
              <a:t>overfit</a:t>
            </a:r>
            <a:r>
              <a:rPr lang="en-US" sz="2400" dirty="0"/>
              <a:t>)</a:t>
            </a:r>
          </a:p>
        </p:txBody>
      </p:sp>
      <p:pic>
        <p:nvPicPr>
          <p:cNvPr id="48" name="Picture 47"/>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356264" y="3161052"/>
            <a:ext cx="952837" cy="236191"/>
          </a:xfrm>
          <a:prstGeom prst="rect">
            <a:avLst/>
          </a:prstGeom>
        </p:spPr>
      </p:pic>
      <p:pic>
        <p:nvPicPr>
          <p:cNvPr id="49" name="Picture 4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595138" y="3161052"/>
            <a:ext cx="1697355" cy="255083"/>
          </a:xfrm>
          <a:prstGeom prst="rect">
            <a:avLst/>
          </a:prstGeom>
        </p:spPr>
      </p:pic>
      <p:grpSp>
        <p:nvGrpSpPr>
          <p:cNvPr id="3" name="Group 2"/>
          <p:cNvGrpSpPr/>
          <p:nvPr/>
        </p:nvGrpSpPr>
        <p:grpSpPr>
          <a:xfrm>
            <a:off x="562100" y="1264475"/>
            <a:ext cx="2220424" cy="1910686"/>
            <a:chOff x="562100" y="1264475"/>
            <a:chExt cx="2220424" cy="1910686"/>
          </a:xfrm>
        </p:grpSpPr>
        <p:graphicFrame>
          <p:nvGraphicFramePr>
            <p:cNvPr id="50" name="Chart 49"/>
            <p:cNvGraphicFramePr>
              <a:graphicFrameLocks/>
            </p:cNvGraphicFramePr>
            <p:nvPr>
              <p:extLst>
                <p:ext uri="{D42A27DB-BD31-4B8C-83A1-F6EECF244321}">
                  <p14:modId xmlns:p14="http://schemas.microsoft.com/office/powerpoint/2010/main" val="2099677517"/>
                </p:ext>
              </p:extLst>
            </p:nvPr>
          </p:nvGraphicFramePr>
          <p:xfrm>
            <a:off x="783127" y="1264475"/>
            <a:ext cx="1999397" cy="1755460"/>
          </p:xfrm>
          <a:graphic>
            <a:graphicData uri="http://schemas.openxmlformats.org/drawingml/2006/chart">
              <c:chart xmlns:c="http://schemas.openxmlformats.org/drawingml/2006/chart" xmlns:r="http://schemas.openxmlformats.org/officeDocument/2006/relationships" r:id="rId7"/>
            </a:graphicData>
          </a:graphic>
        </p:graphicFrame>
        <p:sp>
          <p:nvSpPr>
            <p:cNvPr id="51" name="TextBox 50"/>
            <p:cNvSpPr txBox="1"/>
            <p:nvPr/>
          </p:nvSpPr>
          <p:spPr>
            <a:xfrm rot="16200000">
              <a:off x="238041" y="1944471"/>
              <a:ext cx="986671" cy="338554"/>
            </a:xfrm>
            <a:prstGeom prst="rect">
              <a:avLst/>
            </a:prstGeom>
            <a:noFill/>
          </p:spPr>
          <p:txBody>
            <a:bodyPr wrap="square" rtlCol="0">
              <a:spAutoFit/>
            </a:bodyPr>
            <a:lstStyle/>
            <a:p>
              <a:pPr algn="ctr"/>
              <a:r>
                <a:rPr lang="en-US" sz="1600" dirty="0"/>
                <a:t>Price</a:t>
              </a:r>
            </a:p>
          </p:txBody>
        </p:sp>
        <p:sp>
          <p:nvSpPr>
            <p:cNvPr id="52" name="TextBox 20"/>
            <p:cNvSpPr txBox="1"/>
            <p:nvPr/>
          </p:nvSpPr>
          <p:spPr>
            <a:xfrm>
              <a:off x="1327689" y="2836607"/>
              <a:ext cx="986671" cy="338554"/>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1600" dirty="0"/>
                <a:t>Size</a:t>
              </a:r>
            </a:p>
          </p:txBody>
        </p:sp>
      </p:grpSp>
      <p:graphicFrame>
        <p:nvGraphicFramePr>
          <p:cNvPr id="53" name="Chart 52"/>
          <p:cNvGraphicFramePr>
            <a:graphicFrameLocks/>
          </p:cNvGraphicFramePr>
          <p:nvPr>
            <p:extLst>
              <p:ext uri="{D42A27DB-BD31-4B8C-83A1-F6EECF244321}">
                <p14:modId xmlns:p14="http://schemas.microsoft.com/office/powerpoint/2010/main" val="921398066"/>
              </p:ext>
            </p:extLst>
          </p:nvPr>
        </p:nvGraphicFramePr>
        <p:xfrm>
          <a:off x="3439503" y="1264475"/>
          <a:ext cx="1999397" cy="1755460"/>
        </p:xfrm>
        <a:graphic>
          <a:graphicData uri="http://schemas.openxmlformats.org/drawingml/2006/chart">
            <c:chart xmlns:c="http://schemas.openxmlformats.org/drawingml/2006/chart" xmlns:r="http://schemas.openxmlformats.org/officeDocument/2006/relationships" r:id="rId8"/>
          </a:graphicData>
        </a:graphic>
      </p:graphicFrame>
      <p:sp>
        <p:nvSpPr>
          <p:cNvPr id="54" name="TextBox 53"/>
          <p:cNvSpPr txBox="1"/>
          <p:nvPr/>
        </p:nvSpPr>
        <p:spPr>
          <a:xfrm rot="16200000">
            <a:off x="2894417" y="1944471"/>
            <a:ext cx="986671" cy="338554"/>
          </a:xfrm>
          <a:prstGeom prst="rect">
            <a:avLst/>
          </a:prstGeom>
          <a:noFill/>
        </p:spPr>
        <p:txBody>
          <a:bodyPr wrap="square" rtlCol="0">
            <a:spAutoFit/>
          </a:bodyPr>
          <a:lstStyle/>
          <a:p>
            <a:pPr algn="ctr"/>
            <a:r>
              <a:rPr lang="en-US" sz="1600" dirty="0"/>
              <a:t>Price</a:t>
            </a:r>
          </a:p>
        </p:txBody>
      </p:sp>
      <p:sp>
        <p:nvSpPr>
          <p:cNvPr id="55" name="TextBox 20"/>
          <p:cNvSpPr txBox="1"/>
          <p:nvPr/>
        </p:nvSpPr>
        <p:spPr>
          <a:xfrm>
            <a:off x="3984065" y="2836607"/>
            <a:ext cx="986671" cy="338554"/>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1600" dirty="0"/>
              <a:t>Size</a:t>
            </a:r>
          </a:p>
        </p:txBody>
      </p:sp>
      <p:graphicFrame>
        <p:nvGraphicFramePr>
          <p:cNvPr id="56" name="Chart 55"/>
          <p:cNvGraphicFramePr>
            <a:graphicFrameLocks/>
          </p:cNvGraphicFramePr>
          <p:nvPr>
            <p:extLst>
              <p:ext uri="{D42A27DB-BD31-4B8C-83A1-F6EECF244321}">
                <p14:modId xmlns:p14="http://schemas.microsoft.com/office/powerpoint/2010/main" val="2151112383"/>
              </p:ext>
            </p:extLst>
          </p:nvPr>
        </p:nvGraphicFramePr>
        <p:xfrm>
          <a:off x="6258903" y="1267988"/>
          <a:ext cx="1999397" cy="1755460"/>
        </p:xfrm>
        <a:graphic>
          <a:graphicData uri="http://schemas.openxmlformats.org/drawingml/2006/chart">
            <c:chart xmlns:c="http://schemas.openxmlformats.org/drawingml/2006/chart" xmlns:r="http://schemas.openxmlformats.org/officeDocument/2006/relationships" r:id="rId9"/>
          </a:graphicData>
        </a:graphic>
      </p:graphicFrame>
      <p:sp>
        <p:nvSpPr>
          <p:cNvPr id="57" name="TextBox 56"/>
          <p:cNvSpPr txBox="1"/>
          <p:nvPr/>
        </p:nvSpPr>
        <p:spPr>
          <a:xfrm rot="16200000">
            <a:off x="5713817" y="1947984"/>
            <a:ext cx="986671" cy="338554"/>
          </a:xfrm>
          <a:prstGeom prst="rect">
            <a:avLst/>
          </a:prstGeom>
          <a:noFill/>
        </p:spPr>
        <p:txBody>
          <a:bodyPr wrap="square" rtlCol="0">
            <a:spAutoFit/>
          </a:bodyPr>
          <a:lstStyle/>
          <a:p>
            <a:pPr algn="ctr"/>
            <a:r>
              <a:rPr lang="en-US" sz="1600" dirty="0"/>
              <a:t>Price</a:t>
            </a:r>
          </a:p>
        </p:txBody>
      </p:sp>
      <p:sp>
        <p:nvSpPr>
          <p:cNvPr id="58" name="TextBox 20"/>
          <p:cNvSpPr txBox="1"/>
          <p:nvPr/>
        </p:nvSpPr>
        <p:spPr>
          <a:xfrm>
            <a:off x="6803465" y="2840120"/>
            <a:ext cx="986671" cy="338554"/>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1600" dirty="0"/>
              <a:t>Size</a:t>
            </a:r>
          </a:p>
        </p:txBody>
      </p:sp>
      <p:pic>
        <p:nvPicPr>
          <p:cNvPr id="59" name="Picture 58"/>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972559" y="3138771"/>
            <a:ext cx="3033949" cy="235271"/>
          </a:xfrm>
          <a:prstGeom prst="rect">
            <a:avLst/>
          </a:prstGeom>
        </p:spPr>
      </p:pic>
      <mc:AlternateContent xmlns:mc="http://schemas.openxmlformats.org/markup-compatibility/2006" xmlns:p14="http://schemas.microsoft.com/office/powerpoint/2010/main">
        <mc:Choice Requires="p14">
          <p:contentPart p14:bwMode="auto" r:id="rId11">
            <p14:nvContentPartPr>
              <p14:cNvPr id="4" name="Ink 3"/>
              <p14:cNvContentPartPr/>
              <p14:nvPr/>
            </p14:nvContentPartPr>
            <p14:xfrm>
              <a:off x="871200" y="1444680"/>
              <a:ext cx="7376040" cy="3219840"/>
            </p14:xfrm>
          </p:contentPart>
        </mc:Choice>
        <mc:Fallback xmlns="">
          <p:pic>
            <p:nvPicPr>
              <p:cNvPr id="4" name="Ink 3"/>
              <p:cNvPicPr/>
              <p:nvPr/>
            </p:nvPicPr>
            <p:blipFill>
              <a:blip r:embed="rId12"/>
              <a:stretch>
                <a:fillRect/>
              </a:stretch>
            </p:blipFill>
            <p:spPr>
              <a:xfrm>
                <a:off x="861480" y="1432080"/>
                <a:ext cx="7396920" cy="3243240"/>
              </a:xfrm>
              <a:prstGeom prst="rect">
                <a:avLst/>
              </a:prstGeom>
            </p:spPr>
          </p:pic>
        </mc:Fallback>
      </mc:AlternateContent>
    </p:spTree>
    <p:extLst>
      <p:ext uri="{BB962C8B-B14F-4D97-AF65-F5344CB8AC3E}">
        <p14:creationId xmlns:p14="http://schemas.microsoft.com/office/powerpoint/2010/main" val="349333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584775"/>
          </a:xfrm>
          <a:prstGeom prst="rect">
            <a:avLst/>
          </a:prstGeom>
          <a:noFill/>
        </p:spPr>
        <p:txBody>
          <a:bodyPr wrap="square" rtlCol="0">
            <a:spAutoFit/>
          </a:bodyPr>
          <a:lstStyle/>
          <a:p>
            <a:r>
              <a:rPr lang="en-US" sz="3200" b="1" dirty="0"/>
              <a:t>Bias</a:t>
            </a:r>
            <a:r>
              <a:rPr lang="en-US" sz="2400" b="1" dirty="0"/>
              <a:t>/</a:t>
            </a:r>
            <a:r>
              <a:rPr lang="en-US" sz="3200" b="1" dirty="0"/>
              <a:t>variance</a:t>
            </a:r>
            <a:endParaRPr lang="en-US" sz="2400" b="1" dirty="0"/>
          </a:p>
        </p:txBody>
      </p:sp>
      <p:cxnSp>
        <p:nvCxnSpPr>
          <p:cNvPr id="9" name="Straight Arrow Connector 8"/>
          <p:cNvCxnSpPr/>
          <p:nvPr/>
        </p:nvCxnSpPr>
        <p:spPr>
          <a:xfrm flipV="1">
            <a:off x="3031865" y="2419350"/>
            <a:ext cx="0" cy="2293678"/>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182385" y="4640818"/>
            <a:ext cx="2370815" cy="369332"/>
          </a:xfrm>
          <a:prstGeom prst="rect">
            <a:avLst/>
          </a:prstGeom>
          <a:noFill/>
        </p:spPr>
        <p:txBody>
          <a:bodyPr wrap="square" rtlCol="0">
            <a:spAutoFit/>
          </a:bodyPr>
          <a:lstStyle/>
          <a:p>
            <a:r>
              <a:rPr lang="en-US" dirty="0"/>
              <a:t>degree of polynomial d</a:t>
            </a:r>
            <a:endParaRPr lang="en-US" baseline="-25000" dirty="0"/>
          </a:p>
        </p:txBody>
      </p:sp>
      <p:sp>
        <p:nvSpPr>
          <p:cNvPr id="14" name="TextBox 13"/>
          <p:cNvSpPr txBox="1"/>
          <p:nvPr/>
        </p:nvSpPr>
        <p:spPr>
          <a:xfrm rot="16200000">
            <a:off x="2449198" y="2716406"/>
            <a:ext cx="658642" cy="369332"/>
          </a:xfrm>
          <a:prstGeom prst="rect">
            <a:avLst/>
          </a:prstGeom>
          <a:noFill/>
        </p:spPr>
        <p:txBody>
          <a:bodyPr wrap="none" rtlCol="0">
            <a:spAutoFit/>
          </a:bodyPr>
          <a:lstStyle/>
          <a:p>
            <a:r>
              <a:rPr lang="en-US" dirty="0"/>
              <a:t>error</a:t>
            </a:r>
            <a:endParaRPr lang="en-US" baseline="-25000" dirty="0"/>
          </a:p>
        </p:txBody>
      </p:sp>
      <p:cxnSp>
        <p:nvCxnSpPr>
          <p:cNvPr id="15" name="Straight Arrow Connector 14"/>
          <p:cNvCxnSpPr/>
          <p:nvPr/>
        </p:nvCxnSpPr>
        <p:spPr>
          <a:xfrm>
            <a:off x="2871592" y="4588428"/>
            <a:ext cx="3672993"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381000" y="863435"/>
            <a:ext cx="7315200" cy="367228"/>
          </a:xfrm>
          <a:prstGeom prst="rect">
            <a:avLst/>
          </a:prstGeom>
          <a:noFill/>
        </p:spPr>
        <p:txBody>
          <a:bodyPr wrap="square" rtlCol="0">
            <a:spAutoFit/>
          </a:bodyPr>
          <a:lstStyle/>
          <a:p>
            <a:r>
              <a:rPr lang="en-US" sz="2400" dirty="0"/>
              <a:t>Training error:</a:t>
            </a:r>
          </a:p>
        </p:txBody>
      </p:sp>
      <p:sp>
        <p:nvSpPr>
          <p:cNvPr id="50" name="TextBox 49"/>
          <p:cNvSpPr txBox="1"/>
          <p:nvPr/>
        </p:nvSpPr>
        <p:spPr>
          <a:xfrm>
            <a:off x="381000" y="1494814"/>
            <a:ext cx="7315200" cy="461665"/>
          </a:xfrm>
          <a:prstGeom prst="rect">
            <a:avLst/>
          </a:prstGeom>
          <a:noFill/>
        </p:spPr>
        <p:txBody>
          <a:bodyPr wrap="square" rtlCol="0">
            <a:spAutoFit/>
          </a:bodyPr>
          <a:lstStyle/>
          <a:p>
            <a:r>
              <a:rPr lang="en-US" sz="2400" dirty="0"/>
              <a:t>Cross validation error:</a:t>
            </a:r>
          </a:p>
        </p:txBody>
      </p:sp>
      <p:pic>
        <p:nvPicPr>
          <p:cNvPr id="51" name="Picture 50"/>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426511" y="819150"/>
            <a:ext cx="3669489" cy="661892"/>
          </a:xfrm>
          <a:prstGeom prst="rect">
            <a:avLst/>
          </a:prstGeom>
        </p:spPr>
      </p:pic>
      <p:pic>
        <p:nvPicPr>
          <p:cNvPr id="52" name="Picture 51"/>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3429000" y="1481042"/>
            <a:ext cx="3585846" cy="665526"/>
          </a:xfrm>
          <a:prstGeom prst="rect">
            <a:avLst/>
          </a:prstGeom>
        </p:spPr>
      </p:pic>
      <p:pic>
        <p:nvPicPr>
          <p:cNvPr id="41" name="Picture 2" descr="C:\Users\ang\Desktop\Noname.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4643" y="3623913"/>
            <a:ext cx="1473746" cy="1265500"/>
          </a:xfrm>
          <a:prstGeom prst="rect">
            <a:avLst/>
          </a:prstGeom>
          <a:noFill/>
          <a:extLst>
            <a:ext uri="{909E8E84-426E-40dd-AFC4-6F175D3DCCD1}">
              <a14:hiddenFill xmlns="" xmlns:a14="http://schemas.microsoft.com/office/drawing/2010/main">
                <a:solidFill>
                  <a:srgbClr val="FFFFFF"/>
                </a:solidFill>
              </a14:hiddenFill>
            </a:ext>
          </a:extLst>
        </p:spPr>
      </p:pic>
      <p:pic>
        <p:nvPicPr>
          <p:cNvPr id="42" name="Picture 2" descr="C:\Users\ang\Desktop\Noname.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744650"/>
            <a:ext cx="1473746" cy="1265500"/>
          </a:xfrm>
          <a:prstGeom prst="rect">
            <a:avLst/>
          </a:prstGeom>
          <a:noFill/>
          <a:extLst>
            <a:ext uri="{909E8E84-426E-40dd-AFC4-6F175D3DCCD1}">
              <a14:hiddenFill xmlns=""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1023668" y="3731699"/>
              <a:ext cx="7368840" cy="951840"/>
            </p14:xfrm>
          </p:contentPart>
        </mc:Choice>
        <mc:Fallback xmlns="">
          <p:pic>
            <p:nvPicPr>
              <p:cNvPr id="3" name="Ink 2"/>
              <p:cNvPicPr/>
              <p:nvPr/>
            </p:nvPicPr>
            <p:blipFill>
              <a:blip r:embed="rId8"/>
              <a:stretch>
                <a:fillRect/>
              </a:stretch>
            </p:blipFill>
            <p:spPr>
              <a:xfrm>
                <a:off x="1014308" y="3722339"/>
                <a:ext cx="7387560" cy="970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4" name="Ink 2">
                <a:extLst>
                  <a:ext uri="{FF2B5EF4-FFF2-40B4-BE49-F238E27FC236}">
                    <a16:creationId xmlns:a16="http://schemas.microsoft.com/office/drawing/2014/main" id="{5C8278D4-0461-452B-A1DF-CDFF1B920AAC}"/>
                  </a:ext>
                </a:extLst>
              </p14:cNvPr>
              <p14:cNvContentPartPr/>
              <p14:nvPr/>
            </p14:nvContentPartPr>
            <p14:xfrm>
              <a:off x="3245968" y="2565152"/>
              <a:ext cx="4052880" cy="1996200"/>
            </p14:xfrm>
          </p:contentPart>
        </mc:Choice>
        <mc:Fallback xmlns="">
          <p:pic>
            <p:nvPicPr>
              <p:cNvPr id="24" name="Ink 2">
                <a:extLst>
                  <a:ext uri="{FF2B5EF4-FFF2-40B4-BE49-F238E27FC236}">
                    <a16:creationId xmlns:a16="http://schemas.microsoft.com/office/drawing/2014/main" id="{5C8278D4-0461-452B-A1DF-CDFF1B920AAC}"/>
                  </a:ext>
                </a:extLst>
              </p:cNvPr>
              <p:cNvPicPr/>
              <p:nvPr/>
            </p:nvPicPr>
            <p:blipFill>
              <a:blip r:embed="rId10"/>
              <a:stretch>
                <a:fillRect/>
              </a:stretch>
            </p:blipFill>
            <p:spPr>
              <a:xfrm>
                <a:off x="3236608" y="2555792"/>
                <a:ext cx="4071600" cy="2014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5" name="Ink 2">
                <a:extLst>
                  <a:ext uri="{FF2B5EF4-FFF2-40B4-BE49-F238E27FC236}">
                    <a16:creationId xmlns:a16="http://schemas.microsoft.com/office/drawing/2014/main" id="{8168CE4B-71AC-44F8-B331-36795E6EDA90}"/>
                  </a:ext>
                </a:extLst>
              </p14:cNvPr>
              <p14:cNvContentPartPr/>
              <p14:nvPr/>
            </p14:nvContentPartPr>
            <p14:xfrm>
              <a:off x="3245968" y="2355963"/>
              <a:ext cx="5774760" cy="1467000"/>
            </p14:xfrm>
          </p:contentPart>
        </mc:Choice>
        <mc:Fallback xmlns="">
          <p:pic>
            <p:nvPicPr>
              <p:cNvPr id="25" name="Ink 2">
                <a:extLst>
                  <a:ext uri="{FF2B5EF4-FFF2-40B4-BE49-F238E27FC236}">
                    <a16:creationId xmlns:a16="http://schemas.microsoft.com/office/drawing/2014/main" id="{8168CE4B-71AC-44F8-B331-36795E6EDA90}"/>
                  </a:ext>
                </a:extLst>
              </p:cNvPr>
              <p:cNvPicPr/>
              <p:nvPr/>
            </p:nvPicPr>
            <p:blipFill>
              <a:blip r:embed="rId12"/>
              <a:stretch>
                <a:fillRect/>
              </a:stretch>
            </p:blipFill>
            <p:spPr>
              <a:xfrm>
                <a:off x="3236608" y="2346603"/>
                <a:ext cx="5793480" cy="14857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6" name="Ink 2">
                <a:extLst>
                  <a:ext uri="{FF2B5EF4-FFF2-40B4-BE49-F238E27FC236}">
                    <a16:creationId xmlns:a16="http://schemas.microsoft.com/office/drawing/2014/main" id="{58BAC291-3F2F-4FFB-B8CA-4E83F967BBFA}"/>
                  </a:ext>
                </a:extLst>
              </p14:cNvPr>
              <p14:cNvContentPartPr/>
              <p14:nvPr/>
            </p14:nvContentPartPr>
            <p14:xfrm>
              <a:off x="7298848" y="1635565"/>
              <a:ext cx="1379520" cy="379800"/>
            </p14:xfrm>
          </p:contentPart>
        </mc:Choice>
        <mc:Fallback xmlns="">
          <p:pic>
            <p:nvPicPr>
              <p:cNvPr id="26" name="Ink 2">
                <a:extLst>
                  <a:ext uri="{FF2B5EF4-FFF2-40B4-BE49-F238E27FC236}">
                    <a16:creationId xmlns:a16="http://schemas.microsoft.com/office/drawing/2014/main" id="{58BAC291-3F2F-4FFB-B8CA-4E83F967BBFA}"/>
                  </a:ext>
                </a:extLst>
              </p:cNvPr>
              <p:cNvPicPr/>
              <p:nvPr/>
            </p:nvPicPr>
            <p:blipFill>
              <a:blip r:embed="rId14"/>
              <a:stretch>
                <a:fillRect/>
              </a:stretch>
            </p:blipFill>
            <p:spPr>
              <a:xfrm>
                <a:off x="7289488" y="1626205"/>
                <a:ext cx="1398240" cy="398520"/>
              </a:xfrm>
              <a:prstGeom prst="rect">
                <a:avLst/>
              </a:prstGeom>
            </p:spPr>
          </p:pic>
        </mc:Fallback>
      </mc:AlternateContent>
    </p:spTree>
    <p:extLst>
      <p:ext uri="{BB962C8B-B14F-4D97-AF65-F5344CB8AC3E}">
        <p14:creationId xmlns:p14="http://schemas.microsoft.com/office/powerpoint/2010/main" val="3365447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461665"/>
          </a:xfrm>
          <a:prstGeom prst="rect">
            <a:avLst/>
          </a:prstGeom>
          <a:noFill/>
        </p:spPr>
        <p:txBody>
          <a:bodyPr wrap="square" rtlCol="0">
            <a:spAutoFit/>
          </a:bodyPr>
          <a:lstStyle/>
          <a:p>
            <a:r>
              <a:rPr lang="en-US" sz="2400" b="1" dirty="0"/>
              <a:t>Diagnosing bias vs. variance</a:t>
            </a:r>
          </a:p>
        </p:txBody>
      </p:sp>
      <p:grpSp>
        <p:nvGrpSpPr>
          <p:cNvPr id="6" name="Group 5"/>
          <p:cNvGrpSpPr/>
          <p:nvPr/>
        </p:nvGrpSpPr>
        <p:grpSpPr>
          <a:xfrm>
            <a:off x="304801" y="2266950"/>
            <a:ext cx="3962399" cy="2432459"/>
            <a:chOff x="304800" y="2266950"/>
            <a:chExt cx="4266505" cy="2619146"/>
          </a:xfrm>
        </p:grpSpPr>
        <p:cxnSp>
          <p:nvCxnSpPr>
            <p:cNvPr id="9" name="Straight Arrow Connector 8"/>
            <p:cNvCxnSpPr/>
            <p:nvPr/>
          </p:nvCxnSpPr>
          <p:spPr>
            <a:xfrm flipV="1">
              <a:off x="742812" y="2266950"/>
              <a:ext cx="0" cy="2293678"/>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746890" y="4488418"/>
              <a:ext cx="2824415" cy="397678"/>
            </a:xfrm>
            <a:prstGeom prst="rect">
              <a:avLst/>
            </a:prstGeom>
            <a:noFill/>
          </p:spPr>
          <p:txBody>
            <a:bodyPr wrap="square" rtlCol="0">
              <a:spAutoFit/>
            </a:bodyPr>
            <a:lstStyle/>
            <a:p>
              <a:r>
                <a:rPr lang="en-US" dirty="0"/>
                <a:t>degree of polynomial d</a:t>
              </a:r>
              <a:endParaRPr lang="en-US" baseline="-25000" dirty="0"/>
            </a:p>
          </p:txBody>
        </p:sp>
        <p:sp>
          <p:nvSpPr>
            <p:cNvPr id="14" name="TextBox 13"/>
            <p:cNvSpPr txBox="1"/>
            <p:nvPr/>
          </p:nvSpPr>
          <p:spPr>
            <a:xfrm rot="16200000">
              <a:off x="160145" y="2564006"/>
              <a:ext cx="658642" cy="369332"/>
            </a:xfrm>
            <a:prstGeom prst="rect">
              <a:avLst/>
            </a:prstGeom>
            <a:noFill/>
          </p:spPr>
          <p:txBody>
            <a:bodyPr wrap="none" rtlCol="0">
              <a:spAutoFit/>
            </a:bodyPr>
            <a:lstStyle/>
            <a:p>
              <a:r>
                <a:rPr lang="en-US" dirty="0"/>
                <a:t>error</a:t>
              </a:r>
              <a:endParaRPr lang="en-US" baseline="-25000" dirty="0"/>
            </a:p>
          </p:txBody>
        </p:sp>
        <p:cxnSp>
          <p:nvCxnSpPr>
            <p:cNvPr id="15" name="Straight Arrow Connector 14"/>
            <p:cNvCxnSpPr/>
            <p:nvPr/>
          </p:nvCxnSpPr>
          <p:spPr>
            <a:xfrm>
              <a:off x="582539" y="4436028"/>
              <a:ext cx="3672993"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49" name="TextBox 48"/>
          <p:cNvSpPr txBox="1"/>
          <p:nvPr/>
        </p:nvSpPr>
        <p:spPr>
          <a:xfrm>
            <a:off x="381000" y="761821"/>
            <a:ext cx="8141152" cy="1200329"/>
          </a:xfrm>
          <a:prstGeom prst="rect">
            <a:avLst/>
          </a:prstGeom>
          <a:noFill/>
        </p:spPr>
        <p:txBody>
          <a:bodyPr wrap="square" rtlCol="0">
            <a:spAutoFit/>
          </a:bodyPr>
          <a:lstStyle/>
          <a:p>
            <a:r>
              <a:rPr lang="en-US" sz="2400" dirty="0"/>
              <a:t>Suppose your learning algorithm is performing less well than you were hoping. (             or                  is high.)  Is it a bias problem or a variance problem?</a:t>
            </a:r>
          </a:p>
        </p:txBody>
      </p:sp>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96638" y="1227301"/>
            <a:ext cx="758952" cy="306324"/>
          </a:xfrm>
          <a:prstGeom prst="rect">
            <a:avLst/>
          </a:prstGeom>
        </p:spPr>
      </p:pic>
      <p:pic>
        <p:nvPicPr>
          <p:cNvPr id="4" name="Picture 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104513" y="1220880"/>
            <a:ext cx="934974" cy="306324"/>
          </a:xfrm>
          <a:prstGeom prst="rect">
            <a:avLst/>
          </a:prstGeom>
        </p:spPr>
      </p:pic>
      <p:sp>
        <p:nvSpPr>
          <p:cNvPr id="8" name="Freeform 7"/>
          <p:cNvSpPr/>
          <p:nvPr/>
        </p:nvSpPr>
        <p:spPr>
          <a:xfrm>
            <a:off x="975755" y="2343150"/>
            <a:ext cx="2529445" cy="1781299"/>
          </a:xfrm>
          <a:custGeom>
            <a:avLst/>
            <a:gdLst>
              <a:gd name="connsiteX0" fmla="*/ 0 w 2529445"/>
              <a:gd name="connsiteY0" fmla="*/ 0 h 1781299"/>
              <a:gd name="connsiteX1" fmla="*/ 605642 w 2529445"/>
              <a:gd name="connsiteY1" fmla="*/ 1472540 h 1781299"/>
              <a:gd name="connsiteX2" fmla="*/ 2529445 w 2529445"/>
              <a:gd name="connsiteY2" fmla="*/ 1781299 h 1781299"/>
            </a:gdLst>
            <a:ahLst/>
            <a:cxnLst>
              <a:cxn ang="0">
                <a:pos x="connsiteX0" y="connsiteY0"/>
              </a:cxn>
              <a:cxn ang="0">
                <a:pos x="connsiteX1" y="connsiteY1"/>
              </a:cxn>
              <a:cxn ang="0">
                <a:pos x="connsiteX2" y="connsiteY2"/>
              </a:cxn>
            </a:cxnLst>
            <a:rect l="l" t="t" r="r" b="b"/>
            <a:pathLst>
              <a:path w="2529445" h="1781299">
                <a:moveTo>
                  <a:pt x="0" y="0"/>
                </a:moveTo>
                <a:cubicBezTo>
                  <a:pt x="92034" y="587828"/>
                  <a:pt x="184068" y="1175657"/>
                  <a:pt x="605642" y="1472540"/>
                </a:cubicBezTo>
                <a:cubicBezTo>
                  <a:pt x="1027216" y="1769423"/>
                  <a:pt x="1778330" y="1775361"/>
                  <a:pt x="2529445" y="1781299"/>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143001" y="2349310"/>
            <a:ext cx="1600198" cy="1285047"/>
          </a:xfrm>
          <a:custGeom>
            <a:avLst/>
            <a:gdLst>
              <a:gd name="connsiteX0" fmla="*/ 0 w 1650670"/>
              <a:gd name="connsiteY0" fmla="*/ 0 h 1294796"/>
              <a:gd name="connsiteX1" fmla="*/ 617517 w 1650670"/>
              <a:gd name="connsiteY1" fmla="*/ 1187532 h 1294796"/>
              <a:gd name="connsiteX2" fmla="*/ 1163782 w 1650670"/>
              <a:gd name="connsiteY2" fmla="*/ 1104405 h 1294796"/>
              <a:gd name="connsiteX3" fmla="*/ 1650670 w 1650670"/>
              <a:gd name="connsiteY3" fmla="*/ 0 h 1294796"/>
              <a:gd name="connsiteX0" fmla="*/ 0 w 1650670"/>
              <a:gd name="connsiteY0" fmla="*/ 0 h 1104405"/>
              <a:gd name="connsiteX1" fmla="*/ 546265 w 1650670"/>
              <a:gd name="connsiteY1" fmla="*/ 1104405 h 1104405"/>
              <a:gd name="connsiteX2" fmla="*/ 1163782 w 1650670"/>
              <a:gd name="connsiteY2" fmla="*/ 1104405 h 1104405"/>
              <a:gd name="connsiteX3" fmla="*/ 1650670 w 1650670"/>
              <a:gd name="connsiteY3" fmla="*/ 0 h 1104405"/>
              <a:gd name="connsiteX0" fmla="*/ 0 w 1650670"/>
              <a:gd name="connsiteY0" fmla="*/ 0 h 1256291"/>
              <a:gd name="connsiteX1" fmla="*/ 403762 w 1650670"/>
              <a:gd name="connsiteY1" fmla="*/ 1128155 h 1256291"/>
              <a:gd name="connsiteX2" fmla="*/ 1163782 w 1650670"/>
              <a:gd name="connsiteY2" fmla="*/ 1104405 h 1256291"/>
              <a:gd name="connsiteX3" fmla="*/ 1650670 w 1650670"/>
              <a:gd name="connsiteY3" fmla="*/ 0 h 1256291"/>
              <a:gd name="connsiteX0" fmla="*/ 0 w 1579418"/>
              <a:gd name="connsiteY0" fmla="*/ 0 h 1281611"/>
              <a:gd name="connsiteX1" fmla="*/ 332510 w 1579418"/>
              <a:gd name="connsiteY1" fmla="*/ 1151906 h 1281611"/>
              <a:gd name="connsiteX2" fmla="*/ 1092530 w 1579418"/>
              <a:gd name="connsiteY2" fmla="*/ 1128156 h 1281611"/>
              <a:gd name="connsiteX3" fmla="*/ 1579418 w 1579418"/>
              <a:gd name="connsiteY3" fmla="*/ 23751 h 1281611"/>
              <a:gd name="connsiteX0" fmla="*/ 0 w 1579418"/>
              <a:gd name="connsiteY0" fmla="*/ 0 h 1281611"/>
              <a:gd name="connsiteX1" fmla="*/ 332510 w 1579418"/>
              <a:gd name="connsiteY1" fmla="*/ 1151906 h 1281611"/>
              <a:gd name="connsiteX2" fmla="*/ 1092530 w 1579418"/>
              <a:gd name="connsiteY2" fmla="*/ 1128156 h 1281611"/>
              <a:gd name="connsiteX3" fmla="*/ 1579418 w 1579418"/>
              <a:gd name="connsiteY3" fmla="*/ 23751 h 1281611"/>
              <a:gd name="connsiteX0" fmla="*/ 0 w 1531917"/>
              <a:gd name="connsiteY0" fmla="*/ 0 h 1278859"/>
              <a:gd name="connsiteX1" fmla="*/ 332510 w 1531917"/>
              <a:gd name="connsiteY1" fmla="*/ 1151906 h 1278859"/>
              <a:gd name="connsiteX2" fmla="*/ 1092530 w 1531917"/>
              <a:gd name="connsiteY2" fmla="*/ 1128156 h 1278859"/>
              <a:gd name="connsiteX3" fmla="*/ 1531917 w 1531917"/>
              <a:gd name="connsiteY3" fmla="*/ 71252 h 1278859"/>
              <a:gd name="connsiteX0" fmla="*/ 0 w 1531917"/>
              <a:gd name="connsiteY0" fmla="*/ 0 h 1285047"/>
              <a:gd name="connsiteX1" fmla="*/ 332510 w 1531917"/>
              <a:gd name="connsiteY1" fmla="*/ 1151906 h 1285047"/>
              <a:gd name="connsiteX2" fmla="*/ 843148 w 1531917"/>
              <a:gd name="connsiteY2" fmla="*/ 1140031 h 1285047"/>
              <a:gd name="connsiteX3" fmla="*/ 1531917 w 1531917"/>
              <a:gd name="connsiteY3" fmla="*/ 71252 h 1285047"/>
            </a:gdLst>
            <a:ahLst/>
            <a:cxnLst>
              <a:cxn ang="0">
                <a:pos x="connsiteX0" y="connsiteY0"/>
              </a:cxn>
              <a:cxn ang="0">
                <a:pos x="connsiteX1" y="connsiteY1"/>
              </a:cxn>
              <a:cxn ang="0">
                <a:pos x="connsiteX2" y="connsiteY2"/>
              </a:cxn>
              <a:cxn ang="0">
                <a:pos x="connsiteX3" y="connsiteY3"/>
              </a:cxn>
            </a:cxnLst>
            <a:rect l="l" t="t" r="r" b="b"/>
            <a:pathLst>
              <a:path w="1531917" h="1285047">
                <a:moveTo>
                  <a:pt x="0" y="0"/>
                </a:moveTo>
                <a:cubicBezTo>
                  <a:pt x="152399" y="691737"/>
                  <a:pt x="191985" y="961901"/>
                  <a:pt x="332510" y="1151906"/>
                </a:cubicBezTo>
                <a:cubicBezTo>
                  <a:pt x="473035" y="1341911"/>
                  <a:pt x="643247" y="1320140"/>
                  <a:pt x="843148" y="1140031"/>
                </a:cubicBezTo>
                <a:cubicBezTo>
                  <a:pt x="1043049" y="959922"/>
                  <a:pt x="1374569" y="524493"/>
                  <a:pt x="1531917" y="71252"/>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Picture 37"/>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2895596" y="2185807"/>
            <a:ext cx="546258" cy="220478"/>
          </a:xfrm>
          <a:prstGeom prst="rect">
            <a:avLst/>
          </a:prstGeom>
        </p:spPr>
      </p:pic>
      <p:pic>
        <p:nvPicPr>
          <p:cNvPr id="12" name="Picture 11"/>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3194455" y="3565917"/>
            <a:ext cx="844145" cy="234679"/>
          </a:xfrm>
          <a:prstGeom prst="rect">
            <a:avLst/>
          </a:prstGeom>
        </p:spPr>
      </p:pic>
      <p:sp>
        <p:nvSpPr>
          <p:cNvPr id="40" name="TextBox 39"/>
          <p:cNvSpPr txBox="1"/>
          <p:nvPr/>
        </p:nvSpPr>
        <p:spPr>
          <a:xfrm>
            <a:off x="2805544" y="2343150"/>
            <a:ext cx="1489365" cy="523220"/>
          </a:xfrm>
          <a:prstGeom prst="rect">
            <a:avLst/>
          </a:prstGeom>
          <a:noFill/>
        </p:spPr>
        <p:txBody>
          <a:bodyPr wrap="square" rtlCol="0">
            <a:spAutoFit/>
          </a:bodyPr>
          <a:lstStyle/>
          <a:p>
            <a:r>
              <a:rPr lang="en-US" sz="1400" dirty="0"/>
              <a:t>(cross validation </a:t>
            </a:r>
          </a:p>
          <a:p>
            <a:r>
              <a:rPr lang="en-US" sz="1400" dirty="0"/>
              <a:t>error)</a:t>
            </a:r>
          </a:p>
        </p:txBody>
      </p:sp>
      <p:sp>
        <p:nvSpPr>
          <p:cNvPr id="41" name="TextBox 40"/>
          <p:cNvSpPr txBox="1"/>
          <p:nvPr/>
        </p:nvSpPr>
        <p:spPr>
          <a:xfrm>
            <a:off x="3048000" y="3714750"/>
            <a:ext cx="1631875" cy="307777"/>
          </a:xfrm>
          <a:prstGeom prst="rect">
            <a:avLst/>
          </a:prstGeom>
          <a:noFill/>
        </p:spPr>
        <p:txBody>
          <a:bodyPr wrap="square" rtlCol="0">
            <a:spAutoFit/>
          </a:bodyPr>
          <a:lstStyle/>
          <a:p>
            <a:r>
              <a:rPr lang="en-US" sz="1400" dirty="0"/>
              <a:t>(training error)</a:t>
            </a:r>
          </a:p>
        </p:txBody>
      </p:sp>
      <p:sp>
        <p:nvSpPr>
          <p:cNvPr id="42" name="TextBox 41"/>
          <p:cNvSpPr txBox="1"/>
          <p:nvPr/>
        </p:nvSpPr>
        <p:spPr>
          <a:xfrm>
            <a:off x="4509204" y="1942793"/>
            <a:ext cx="4006925" cy="461665"/>
          </a:xfrm>
          <a:prstGeom prst="rect">
            <a:avLst/>
          </a:prstGeom>
          <a:noFill/>
        </p:spPr>
        <p:txBody>
          <a:bodyPr wrap="square" rtlCol="0">
            <a:spAutoFit/>
          </a:bodyPr>
          <a:lstStyle/>
          <a:p>
            <a:r>
              <a:rPr lang="en-US" sz="2400" b="1" dirty="0"/>
              <a:t>Bias</a:t>
            </a:r>
            <a:r>
              <a:rPr lang="en-US" sz="2400" dirty="0"/>
              <a:t> (</a:t>
            </a:r>
            <a:r>
              <a:rPr lang="en-US" sz="2400" dirty="0" err="1"/>
              <a:t>underfit</a:t>
            </a:r>
            <a:r>
              <a:rPr lang="en-US" sz="2400" dirty="0"/>
              <a:t>):</a:t>
            </a:r>
          </a:p>
        </p:txBody>
      </p:sp>
      <p:sp>
        <p:nvSpPr>
          <p:cNvPr id="44" name="TextBox 43"/>
          <p:cNvSpPr txBox="1"/>
          <p:nvPr/>
        </p:nvSpPr>
        <p:spPr>
          <a:xfrm>
            <a:off x="4543385" y="3569763"/>
            <a:ext cx="4006925" cy="461665"/>
          </a:xfrm>
          <a:prstGeom prst="rect">
            <a:avLst/>
          </a:prstGeom>
          <a:noFill/>
        </p:spPr>
        <p:txBody>
          <a:bodyPr wrap="square" rtlCol="0">
            <a:spAutoFit/>
          </a:bodyPr>
          <a:lstStyle/>
          <a:p>
            <a:r>
              <a:rPr lang="en-US" sz="2400" b="1" dirty="0"/>
              <a:t>Variance</a:t>
            </a:r>
            <a:r>
              <a:rPr lang="en-US" sz="2400" dirty="0"/>
              <a:t> (</a:t>
            </a:r>
            <a:r>
              <a:rPr lang="en-US" sz="2400" dirty="0" err="1"/>
              <a:t>overfit</a:t>
            </a:r>
            <a:r>
              <a:rPr lang="en-US" sz="2400" dirty="0"/>
              <a:t>):</a:t>
            </a:r>
          </a:p>
        </p:txBody>
      </p:sp>
      <p:sp>
        <p:nvSpPr>
          <p:cNvPr id="7" name="文本框 6">
            <a:extLst>
              <a:ext uri="{FF2B5EF4-FFF2-40B4-BE49-F238E27FC236}">
                <a16:creationId xmlns:a16="http://schemas.microsoft.com/office/drawing/2014/main" id="{73FE0557-6813-4BEB-8522-E502EF928BBF}"/>
              </a:ext>
            </a:extLst>
          </p:cNvPr>
          <p:cNvSpPr txBox="1"/>
          <p:nvPr/>
        </p:nvSpPr>
        <p:spPr>
          <a:xfrm>
            <a:off x="5361695" y="2408386"/>
            <a:ext cx="1742785" cy="461665"/>
          </a:xfrm>
          <a:prstGeom prst="rect">
            <a:avLst/>
          </a:prstGeom>
          <a:noFill/>
        </p:spPr>
        <p:txBody>
          <a:bodyPr wrap="none" rtlCol="0">
            <a:spAutoFit/>
          </a:bodyPr>
          <a:lstStyle/>
          <a:p>
            <a:r>
              <a:rPr lang="en-US" altLang="zh-CN" dirty="0"/>
              <a:t> </a:t>
            </a:r>
            <a:r>
              <a:rPr lang="en-US" altLang="zh-CN" sz="2400" dirty="0"/>
              <a:t>will be high;</a:t>
            </a:r>
            <a:endParaRPr lang="zh-CN" altLang="en-US" dirty="0"/>
          </a:p>
        </p:txBody>
      </p:sp>
      <p:graphicFrame>
        <p:nvGraphicFramePr>
          <p:cNvPr id="21" name="对象 20">
            <a:extLst>
              <a:ext uri="{FF2B5EF4-FFF2-40B4-BE49-F238E27FC236}">
                <a16:creationId xmlns:a16="http://schemas.microsoft.com/office/drawing/2014/main" id="{15E064BB-6741-4998-A9FA-280D516DFCB8}"/>
              </a:ext>
            </a:extLst>
          </p:cNvPr>
          <p:cNvGraphicFramePr>
            <a:graphicFrameLocks noChangeAspect="1"/>
          </p:cNvGraphicFramePr>
          <p:nvPr>
            <p:extLst>
              <p:ext uri="{D42A27DB-BD31-4B8C-83A1-F6EECF244321}">
                <p14:modId xmlns:p14="http://schemas.microsoft.com/office/powerpoint/2010/main" val="1467676274"/>
              </p:ext>
            </p:extLst>
          </p:nvPr>
        </p:nvGraphicFramePr>
        <p:xfrm>
          <a:off x="4447306" y="2409824"/>
          <a:ext cx="1033463" cy="458788"/>
        </p:xfrm>
        <a:graphic>
          <a:graphicData uri="http://schemas.openxmlformats.org/presentationml/2006/ole">
            <mc:AlternateContent xmlns:mc="http://schemas.openxmlformats.org/markup-compatibility/2006">
              <mc:Choice xmlns:v="urn:schemas-microsoft-com:vml" Requires="v">
                <p:oleObj spid="_x0000_s3152" name="Equation" r:id="rId11" imgW="571320" imgH="253800" progId="Equation.DSMT4">
                  <p:embed/>
                </p:oleObj>
              </mc:Choice>
              <mc:Fallback>
                <p:oleObj name="Equation" r:id="rId11" imgW="571320" imgH="253800" progId="Equation.DSMT4">
                  <p:embed/>
                  <p:pic>
                    <p:nvPicPr>
                      <p:cNvPr id="14" name="对象 13">
                        <a:extLst>
                          <a:ext uri="{FF2B5EF4-FFF2-40B4-BE49-F238E27FC236}">
                            <a16:creationId xmlns:a16="http://schemas.microsoft.com/office/drawing/2014/main" id="{CACD4230-BE33-4EE9-8C54-2E22A7D14C06}"/>
                          </a:ext>
                        </a:extLst>
                      </p:cNvPr>
                      <p:cNvPicPr/>
                      <p:nvPr/>
                    </p:nvPicPr>
                    <p:blipFill>
                      <a:blip r:embed="rId12"/>
                      <a:stretch>
                        <a:fillRect/>
                      </a:stretch>
                    </p:blipFill>
                    <p:spPr>
                      <a:xfrm>
                        <a:off x="4447306" y="2409824"/>
                        <a:ext cx="1033463" cy="458788"/>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1904E111-C722-4DAD-B3B0-4A54944ED34F}"/>
              </a:ext>
            </a:extLst>
          </p:cNvPr>
          <p:cNvGraphicFramePr>
            <a:graphicFrameLocks noChangeAspect="1"/>
          </p:cNvGraphicFramePr>
          <p:nvPr>
            <p:extLst>
              <p:ext uri="{D42A27DB-BD31-4B8C-83A1-F6EECF244321}">
                <p14:modId xmlns:p14="http://schemas.microsoft.com/office/powerpoint/2010/main" val="2575930509"/>
              </p:ext>
            </p:extLst>
          </p:nvPr>
        </p:nvGraphicFramePr>
        <p:xfrm>
          <a:off x="4423517" y="2899505"/>
          <a:ext cx="2089150" cy="458788"/>
        </p:xfrm>
        <a:graphic>
          <a:graphicData uri="http://schemas.openxmlformats.org/presentationml/2006/ole">
            <mc:AlternateContent xmlns:mc="http://schemas.openxmlformats.org/markup-compatibility/2006">
              <mc:Choice xmlns:v="urn:schemas-microsoft-com:vml" Requires="v">
                <p:oleObj spid="_x0000_s3153" name="Equation" r:id="rId13" imgW="1155600" imgH="253800" progId="Equation.DSMT4">
                  <p:embed/>
                </p:oleObj>
              </mc:Choice>
              <mc:Fallback>
                <p:oleObj name="Equation" r:id="rId13" imgW="1155600" imgH="253800" progId="Equation.DSMT4">
                  <p:embed/>
                  <p:pic>
                    <p:nvPicPr>
                      <p:cNvPr id="21" name="对象 20">
                        <a:extLst>
                          <a:ext uri="{FF2B5EF4-FFF2-40B4-BE49-F238E27FC236}">
                            <a16:creationId xmlns:a16="http://schemas.microsoft.com/office/drawing/2014/main" id="{15E064BB-6741-4998-A9FA-280D516DFCB8}"/>
                          </a:ext>
                        </a:extLst>
                      </p:cNvPr>
                      <p:cNvPicPr/>
                      <p:nvPr/>
                    </p:nvPicPr>
                    <p:blipFill>
                      <a:blip r:embed="rId14"/>
                      <a:stretch>
                        <a:fillRect/>
                      </a:stretch>
                    </p:blipFill>
                    <p:spPr>
                      <a:xfrm>
                        <a:off x="4423517" y="2899505"/>
                        <a:ext cx="2089150" cy="458788"/>
                      </a:xfrm>
                      <a:prstGeom prst="rect">
                        <a:avLst/>
                      </a:prstGeom>
                    </p:spPr>
                  </p:pic>
                </p:oleObj>
              </mc:Fallback>
            </mc:AlternateContent>
          </a:graphicData>
        </a:graphic>
      </p:graphicFrame>
      <p:sp>
        <p:nvSpPr>
          <p:cNvPr id="11" name="椭圆 10">
            <a:extLst>
              <a:ext uri="{FF2B5EF4-FFF2-40B4-BE49-F238E27FC236}">
                <a16:creationId xmlns:a16="http://schemas.microsoft.com/office/drawing/2014/main" id="{84586F53-B2D5-4075-BA15-1FF47E4E28E5}"/>
              </a:ext>
            </a:extLst>
          </p:cNvPr>
          <p:cNvSpPr/>
          <p:nvPr/>
        </p:nvSpPr>
        <p:spPr>
          <a:xfrm>
            <a:off x="3890165" y="1724692"/>
            <a:ext cx="4278080" cy="1792570"/>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21069E6F-2CD6-44F2-B93B-636EB358389F}"/>
              </a:ext>
            </a:extLst>
          </p:cNvPr>
          <p:cNvSpPr txBox="1"/>
          <p:nvPr/>
        </p:nvSpPr>
        <p:spPr>
          <a:xfrm>
            <a:off x="5361695" y="4088554"/>
            <a:ext cx="1655005" cy="461665"/>
          </a:xfrm>
          <a:prstGeom prst="rect">
            <a:avLst/>
          </a:prstGeom>
          <a:noFill/>
        </p:spPr>
        <p:txBody>
          <a:bodyPr wrap="none" rtlCol="0">
            <a:spAutoFit/>
          </a:bodyPr>
          <a:lstStyle/>
          <a:p>
            <a:r>
              <a:rPr lang="en-US" altLang="zh-CN" dirty="0"/>
              <a:t> </a:t>
            </a:r>
            <a:r>
              <a:rPr lang="en-US" altLang="zh-CN" sz="2400" dirty="0"/>
              <a:t>will be low;</a:t>
            </a:r>
            <a:endParaRPr lang="zh-CN" altLang="en-US" dirty="0"/>
          </a:p>
        </p:txBody>
      </p:sp>
      <p:graphicFrame>
        <p:nvGraphicFramePr>
          <p:cNvPr id="25" name="对象 24">
            <a:extLst>
              <a:ext uri="{FF2B5EF4-FFF2-40B4-BE49-F238E27FC236}">
                <a16:creationId xmlns:a16="http://schemas.microsoft.com/office/drawing/2014/main" id="{3FD7B216-3CE5-413C-85B7-2702BEDBE09F}"/>
              </a:ext>
            </a:extLst>
          </p:cNvPr>
          <p:cNvGraphicFramePr>
            <a:graphicFrameLocks noChangeAspect="1"/>
          </p:cNvGraphicFramePr>
          <p:nvPr>
            <p:extLst>
              <p:ext uri="{D42A27DB-BD31-4B8C-83A1-F6EECF244321}">
                <p14:modId xmlns:p14="http://schemas.microsoft.com/office/powerpoint/2010/main" val="3979521275"/>
              </p:ext>
            </p:extLst>
          </p:nvPr>
        </p:nvGraphicFramePr>
        <p:xfrm>
          <a:off x="4421005" y="4088586"/>
          <a:ext cx="1033463" cy="458788"/>
        </p:xfrm>
        <a:graphic>
          <a:graphicData uri="http://schemas.openxmlformats.org/presentationml/2006/ole">
            <mc:AlternateContent xmlns:mc="http://schemas.openxmlformats.org/markup-compatibility/2006">
              <mc:Choice xmlns:v="urn:schemas-microsoft-com:vml" Requires="v">
                <p:oleObj spid="_x0000_s3154" name="Equation" r:id="rId15" imgW="571320" imgH="253800" progId="Equation.DSMT4">
                  <p:embed/>
                </p:oleObj>
              </mc:Choice>
              <mc:Fallback>
                <p:oleObj name="Equation" r:id="rId15" imgW="571320" imgH="253800" progId="Equation.DSMT4">
                  <p:embed/>
                  <p:pic>
                    <p:nvPicPr>
                      <p:cNvPr id="21" name="对象 20">
                        <a:extLst>
                          <a:ext uri="{FF2B5EF4-FFF2-40B4-BE49-F238E27FC236}">
                            <a16:creationId xmlns:a16="http://schemas.microsoft.com/office/drawing/2014/main" id="{15E064BB-6741-4998-A9FA-280D516DFCB8}"/>
                          </a:ext>
                        </a:extLst>
                      </p:cNvPr>
                      <p:cNvPicPr/>
                      <p:nvPr/>
                    </p:nvPicPr>
                    <p:blipFill>
                      <a:blip r:embed="rId16"/>
                      <a:stretch>
                        <a:fillRect/>
                      </a:stretch>
                    </p:blipFill>
                    <p:spPr>
                      <a:xfrm>
                        <a:off x="4421005" y="4088586"/>
                        <a:ext cx="1033463" cy="458788"/>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BEBFAC70-709E-4484-97EA-99C54C5B4C06}"/>
              </a:ext>
            </a:extLst>
          </p:cNvPr>
          <p:cNvGraphicFramePr>
            <a:graphicFrameLocks noChangeAspect="1"/>
          </p:cNvGraphicFramePr>
          <p:nvPr>
            <p:extLst>
              <p:ext uri="{D42A27DB-BD31-4B8C-83A1-F6EECF244321}">
                <p14:modId xmlns:p14="http://schemas.microsoft.com/office/powerpoint/2010/main" val="3991482901"/>
              </p:ext>
            </p:extLst>
          </p:nvPr>
        </p:nvGraphicFramePr>
        <p:xfrm>
          <a:off x="4389438" y="4649788"/>
          <a:ext cx="2157412" cy="458787"/>
        </p:xfrm>
        <a:graphic>
          <a:graphicData uri="http://schemas.openxmlformats.org/presentationml/2006/ole">
            <mc:AlternateContent xmlns:mc="http://schemas.openxmlformats.org/markup-compatibility/2006">
              <mc:Choice xmlns:v="urn:schemas-microsoft-com:vml" Requires="v">
                <p:oleObj spid="_x0000_s3155" name="Equation" r:id="rId17" imgW="1193760" imgH="253800" progId="Equation.DSMT4">
                  <p:embed/>
                </p:oleObj>
              </mc:Choice>
              <mc:Fallback>
                <p:oleObj name="Equation" r:id="rId17" imgW="1193760" imgH="253800" progId="Equation.DSMT4">
                  <p:embed/>
                  <p:pic>
                    <p:nvPicPr>
                      <p:cNvPr id="22" name="对象 21">
                        <a:extLst>
                          <a:ext uri="{FF2B5EF4-FFF2-40B4-BE49-F238E27FC236}">
                            <a16:creationId xmlns:a16="http://schemas.microsoft.com/office/drawing/2014/main" id="{1904E111-C722-4DAD-B3B0-4A54944ED34F}"/>
                          </a:ext>
                        </a:extLst>
                      </p:cNvPr>
                      <p:cNvPicPr/>
                      <p:nvPr/>
                    </p:nvPicPr>
                    <p:blipFill>
                      <a:blip r:embed="rId18"/>
                      <a:stretch>
                        <a:fillRect/>
                      </a:stretch>
                    </p:blipFill>
                    <p:spPr>
                      <a:xfrm>
                        <a:off x="4389438" y="4649788"/>
                        <a:ext cx="2157412" cy="458787"/>
                      </a:xfrm>
                      <a:prstGeom prst="rect">
                        <a:avLst/>
                      </a:prstGeom>
                    </p:spPr>
                  </p:pic>
                </p:oleObj>
              </mc:Fallback>
            </mc:AlternateContent>
          </a:graphicData>
        </a:graphic>
      </p:graphicFrame>
      <p:sp>
        <p:nvSpPr>
          <p:cNvPr id="16" name="矩形: 圆角 15">
            <a:extLst>
              <a:ext uri="{FF2B5EF4-FFF2-40B4-BE49-F238E27FC236}">
                <a16:creationId xmlns:a16="http://schemas.microsoft.com/office/drawing/2014/main" id="{369F4822-8F4D-459F-8909-0E9ECB125678}"/>
              </a:ext>
            </a:extLst>
          </p:cNvPr>
          <p:cNvSpPr/>
          <p:nvPr/>
        </p:nvSpPr>
        <p:spPr>
          <a:xfrm>
            <a:off x="4267200" y="3517262"/>
            <a:ext cx="3765545" cy="1626238"/>
          </a:xfrm>
          <a:prstGeom prst="roundRect">
            <a:avLst/>
          </a:prstGeom>
          <a:noFill/>
          <a:ln w="63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F369C7D1-E66F-4C05-A8ED-C669EB25CC24}"/>
              </a:ext>
            </a:extLst>
          </p:cNvPr>
          <p:cNvSpPr/>
          <p:nvPr/>
        </p:nvSpPr>
        <p:spPr>
          <a:xfrm>
            <a:off x="595199" y="1924684"/>
            <a:ext cx="910424" cy="1165635"/>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41">
            <a:extLst>
              <a:ext uri="{FF2B5EF4-FFF2-40B4-BE49-F238E27FC236}">
                <a16:creationId xmlns:a16="http://schemas.microsoft.com/office/drawing/2014/main" id="{3D7A2548-E1A6-498D-A484-5DC617C07E4F}"/>
              </a:ext>
            </a:extLst>
          </p:cNvPr>
          <p:cNvSpPr txBox="1"/>
          <p:nvPr/>
        </p:nvSpPr>
        <p:spPr>
          <a:xfrm>
            <a:off x="80580" y="3080128"/>
            <a:ext cx="780875" cy="1569660"/>
          </a:xfrm>
          <a:prstGeom prst="rect">
            <a:avLst/>
          </a:prstGeom>
          <a:noFill/>
        </p:spPr>
        <p:txBody>
          <a:bodyPr wrap="square" rtlCol="0">
            <a:spAutoFit/>
          </a:bodyPr>
          <a:lstStyle/>
          <a:p>
            <a:r>
              <a:rPr lang="en-US" sz="2400" b="1" dirty="0"/>
              <a:t>Bias</a:t>
            </a:r>
            <a:r>
              <a:rPr lang="en-US" sz="2400" dirty="0"/>
              <a:t> (underfit)</a:t>
            </a:r>
          </a:p>
        </p:txBody>
      </p:sp>
      <p:sp>
        <p:nvSpPr>
          <p:cNvPr id="30" name="矩形: 圆角 29">
            <a:extLst>
              <a:ext uri="{FF2B5EF4-FFF2-40B4-BE49-F238E27FC236}">
                <a16:creationId xmlns:a16="http://schemas.microsoft.com/office/drawing/2014/main" id="{0DAEB254-FCF6-4119-AA2A-0D350408FEF6}"/>
              </a:ext>
            </a:extLst>
          </p:cNvPr>
          <p:cNvSpPr/>
          <p:nvPr/>
        </p:nvSpPr>
        <p:spPr>
          <a:xfrm>
            <a:off x="2690104" y="1973977"/>
            <a:ext cx="623450" cy="2177533"/>
          </a:xfrm>
          <a:prstGeom prst="roundRect">
            <a:avLst/>
          </a:prstGeom>
          <a:noFill/>
          <a:ln w="63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38851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4" grpId="0"/>
      <p:bldP spid="7" grpId="0"/>
      <p:bldP spid="11" grpId="0" animBg="1"/>
      <p:bldP spid="24" grpId="0"/>
      <p:bldP spid="16" grpId="0" animBg="1"/>
      <p:bldP spid="28" grpId="0" animBg="1"/>
      <p:bldP spid="29" grpId="0"/>
      <p:bldP spid="3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278269"/>
            <a:ext cx="8458200" cy="2862322"/>
          </a:xfrm>
          <a:prstGeom prst="rect">
            <a:avLst/>
          </a:prstGeom>
          <a:noFill/>
        </p:spPr>
        <p:txBody>
          <a:bodyPr wrap="square" rtlCol="0">
            <a:spAutoFit/>
          </a:bodyPr>
          <a:lstStyle/>
          <a:p>
            <a:r>
              <a:rPr lang="en-US" sz="2000" b="1" dirty="0"/>
              <a:t>Debugging a learning algorithm</a:t>
            </a:r>
            <a:r>
              <a:rPr lang="en-US" altLang="zh-CN" sz="2000" b="1" dirty="0"/>
              <a:t>(</a:t>
            </a:r>
            <a:r>
              <a:rPr lang="zh-CN" altLang="en-US" sz="2000" b="1" dirty="0"/>
              <a:t>机器学习算法</a:t>
            </a:r>
            <a:r>
              <a:rPr lang="zh-CN" altLang="en-US" sz="2000" b="1" dirty="0">
                <a:solidFill>
                  <a:srgbClr val="FF0000"/>
                </a:solidFill>
              </a:rPr>
              <a:t>诊断</a:t>
            </a:r>
            <a:r>
              <a:rPr lang="en-US" altLang="zh-CN" sz="2000" b="1" dirty="0"/>
              <a:t>)</a:t>
            </a:r>
            <a:r>
              <a:rPr lang="en-US" sz="2000" b="1" dirty="0"/>
              <a:t>:</a:t>
            </a:r>
          </a:p>
          <a:p>
            <a:r>
              <a:rPr lang="en-US" sz="2000" dirty="0"/>
              <a:t>Suppose you have implemented regularized linear regression to predict housing prices.</a:t>
            </a:r>
          </a:p>
          <a:p>
            <a:endParaRPr lang="en-US" sz="2000" dirty="0"/>
          </a:p>
          <a:p>
            <a:endParaRPr lang="en-US" sz="2000" dirty="0"/>
          </a:p>
          <a:p>
            <a:endParaRPr lang="en-US" sz="2000" dirty="0"/>
          </a:p>
          <a:p>
            <a:r>
              <a:rPr lang="en-US" sz="2000" dirty="0"/>
              <a:t>However, when you test your hypothesis on a new set of houses, you find that it makes unacceptably large errors in its predictions</a:t>
            </a:r>
            <a:r>
              <a:rPr lang="zh-CN" altLang="en-US" sz="2000" dirty="0"/>
              <a:t>预测效果差</a:t>
            </a:r>
            <a:r>
              <a:rPr lang="en-US" sz="2000" dirty="0"/>
              <a:t>. What should you try next? </a:t>
            </a:r>
          </a:p>
        </p:txBody>
      </p:sp>
      <p:sp>
        <p:nvSpPr>
          <p:cNvPr id="137" name="TextBox 136"/>
          <p:cNvSpPr txBox="1"/>
          <p:nvPr/>
        </p:nvSpPr>
        <p:spPr>
          <a:xfrm>
            <a:off x="685800" y="3140591"/>
            <a:ext cx="6629400" cy="1938992"/>
          </a:xfrm>
          <a:prstGeom prst="rect">
            <a:avLst/>
          </a:prstGeom>
          <a:noFill/>
        </p:spPr>
        <p:txBody>
          <a:bodyPr wrap="square" rtlCol="0">
            <a:spAutoFit/>
          </a:bodyPr>
          <a:lstStyle/>
          <a:p>
            <a:pPr marL="342900" indent="-342900">
              <a:buFontTx/>
              <a:buChar char="-"/>
            </a:pPr>
            <a:r>
              <a:rPr lang="en-US" sz="2000" dirty="0"/>
              <a:t>Get more training examples</a:t>
            </a:r>
            <a:r>
              <a:rPr lang="en-US" altLang="zh-CN" sz="2000" dirty="0"/>
              <a:t>(</a:t>
            </a:r>
            <a:r>
              <a:rPr lang="zh-CN" altLang="en-US" sz="2000" dirty="0"/>
              <a:t>增加更多训练样本</a:t>
            </a:r>
            <a:r>
              <a:rPr lang="en-US" altLang="zh-CN" sz="2000" dirty="0"/>
              <a:t>)</a:t>
            </a:r>
            <a:endParaRPr lang="en-US" sz="2000" dirty="0"/>
          </a:p>
          <a:p>
            <a:pPr marL="342900" indent="-342900">
              <a:buFontTx/>
              <a:buChar char="-"/>
            </a:pPr>
            <a:r>
              <a:rPr lang="en-US" sz="2000" dirty="0"/>
              <a:t>Try smaller sets of features</a:t>
            </a:r>
            <a:r>
              <a:rPr lang="en-US" altLang="zh-CN" sz="2000" dirty="0"/>
              <a:t>(</a:t>
            </a:r>
            <a:r>
              <a:rPr lang="zh-CN" altLang="en-US" sz="2000" dirty="0"/>
              <a:t>减少输入特征</a:t>
            </a:r>
            <a:r>
              <a:rPr lang="en-US" altLang="zh-CN" sz="2000" dirty="0"/>
              <a:t>)</a:t>
            </a:r>
            <a:endParaRPr lang="en-US" sz="2000" dirty="0"/>
          </a:p>
          <a:p>
            <a:pPr marL="342900" indent="-342900">
              <a:buFontTx/>
              <a:buChar char="-"/>
            </a:pPr>
            <a:r>
              <a:rPr lang="en-US" sz="2000" dirty="0"/>
              <a:t>Try getting additional features</a:t>
            </a:r>
            <a:r>
              <a:rPr lang="en-US" altLang="zh-CN" sz="2000" dirty="0"/>
              <a:t>(</a:t>
            </a:r>
            <a:r>
              <a:rPr lang="zh-CN" altLang="en-US" sz="2000" dirty="0"/>
              <a:t>增加输入特征</a:t>
            </a:r>
            <a:r>
              <a:rPr lang="en-US" altLang="zh-CN" sz="2000" dirty="0"/>
              <a:t>)</a:t>
            </a:r>
            <a:endParaRPr lang="en-US" sz="2000" dirty="0"/>
          </a:p>
          <a:p>
            <a:pPr marL="342900" indent="-342900">
              <a:buFontTx/>
              <a:buChar char="-"/>
            </a:pPr>
            <a:r>
              <a:rPr lang="en-US" sz="2000" dirty="0"/>
              <a:t>Try adding polynomial features</a:t>
            </a:r>
          </a:p>
          <a:p>
            <a:pPr marL="342900" indent="-342900">
              <a:buFontTx/>
              <a:buChar char="-"/>
            </a:pPr>
            <a:r>
              <a:rPr lang="en-US" sz="2000" dirty="0"/>
              <a:t>Try decreasing      </a:t>
            </a:r>
            <a:r>
              <a:rPr lang="en-US" altLang="zh-CN" sz="2000" dirty="0"/>
              <a:t>(</a:t>
            </a:r>
            <a:r>
              <a:rPr lang="zh-CN" altLang="en-US" sz="2000" dirty="0"/>
              <a:t>增大正则化系数</a:t>
            </a:r>
            <a:r>
              <a:rPr lang="en-US" altLang="zh-CN" sz="2000" dirty="0"/>
              <a:t>)</a:t>
            </a:r>
            <a:endParaRPr lang="en-US" sz="2000" dirty="0"/>
          </a:p>
          <a:p>
            <a:pPr marL="342900" indent="-342900">
              <a:buFontTx/>
              <a:buChar char="-"/>
            </a:pPr>
            <a:r>
              <a:rPr lang="en-US" sz="2000" dirty="0"/>
              <a:t>Try increasing        </a:t>
            </a:r>
            <a:r>
              <a:rPr lang="en-US" altLang="zh-CN" sz="2000" dirty="0"/>
              <a:t>(</a:t>
            </a:r>
            <a:r>
              <a:rPr lang="zh-CN" altLang="en-US" sz="2000" dirty="0"/>
              <a:t>减小正则化系数</a:t>
            </a:r>
            <a:r>
              <a:rPr lang="en-US" altLang="zh-CN" sz="2000" dirty="0"/>
              <a:t>)</a:t>
            </a:r>
            <a:endParaRPr lang="en-US" sz="2000" dirty="0"/>
          </a:p>
        </p:txBody>
      </p:sp>
      <p:pic>
        <p:nvPicPr>
          <p:cNvPr id="3" name="Picture 2"/>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438401" y="1276352"/>
            <a:ext cx="4038599" cy="756842"/>
          </a:xfrm>
          <a:prstGeom prst="rect">
            <a:avLst/>
          </a:prstGeom>
        </p:spPr>
      </p:pic>
      <p:pic>
        <p:nvPicPr>
          <p:cNvPr id="2" name="Picture 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71935" y="4138674"/>
            <a:ext cx="1870710" cy="274320"/>
          </a:xfrm>
          <a:prstGeom prst="rect">
            <a:avLst/>
          </a:prstGeom>
        </p:spPr>
      </p:pic>
      <p:pic>
        <p:nvPicPr>
          <p:cNvPr id="9" name="Picture 8"/>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667000" y="4532379"/>
            <a:ext cx="125730" cy="179070"/>
          </a:xfrm>
          <a:prstGeom prst="rect">
            <a:avLst/>
          </a:prstGeom>
        </p:spPr>
      </p:pic>
      <p:pic>
        <p:nvPicPr>
          <p:cNvPr id="139" name="Picture 138"/>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2667000" y="4805981"/>
            <a:ext cx="125730" cy="179070"/>
          </a:xfrm>
          <a:prstGeom prst="rect">
            <a:avLst/>
          </a:prstGeom>
        </p:spPr>
      </p:pic>
      <p:sp>
        <p:nvSpPr>
          <p:cNvPr id="8" name="云形 7">
            <a:extLst>
              <a:ext uri="{FF2B5EF4-FFF2-40B4-BE49-F238E27FC236}">
                <a16:creationId xmlns:a16="http://schemas.microsoft.com/office/drawing/2014/main" id="{AF2971C9-58FC-1345-A06B-80CA0D21F895}"/>
              </a:ext>
            </a:extLst>
          </p:cNvPr>
          <p:cNvSpPr/>
          <p:nvPr/>
        </p:nvSpPr>
        <p:spPr>
          <a:xfrm>
            <a:off x="5867400" y="3162613"/>
            <a:ext cx="2706688" cy="845737"/>
          </a:xfrm>
          <a:prstGeom prst="cloud">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kumimoji="1" lang="zh-CN" altLang="en-US" dirty="0">
                <a:ln w="0"/>
                <a:solidFill>
                  <a:schemeClr val="tx1"/>
                </a:solidFill>
                <a:effectLst>
                  <a:outerShdw blurRad="38100" dist="19050" dir="2700000" algn="tl" rotWithShape="0">
                    <a:schemeClr val="dk1">
                      <a:alpha val="40000"/>
                    </a:schemeClr>
                  </a:outerShdw>
                </a:effectLst>
              </a:rPr>
              <a:t>通常做法</a:t>
            </a:r>
            <a:r>
              <a:rPr kumimoji="1" lang="en-US" altLang="zh-CN" dirty="0">
                <a:ln w="0"/>
                <a:solidFill>
                  <a:schemeClr val="tx1"/>
                </a:solidFill>
                <a:effectLst>
                  <a:outerShdw blurRad="38100" dist="19050" dir="2700000" algn="tl" rotWithShape="0">
                    <a:schemeClr val="dk1">
                      <a:alpha val="40000"/>
                    </a:schemeClr>
                  </a:outerShdw>
                </a:effectLst>
              </a:rPr>
              <a:t>:</a:t>
            </a:r>
            <a:r>
              <a:rPr kumimoji="1" lang="zh-CN" altLang="en-US" dirty="0">
                <a:ln w="0"/>
                <a:solidFill>
                  <a:schemeClr val="tx1"/>
                </a:solidFill>
                <a:effectLst>
                  <a:outerShdw blurRad="38100" dist="19050" dir="2700000" algn="tl" rotWithShape="0">
                    <a:schemeClr val="dk1">
                      <a:alpha val="40000"/>
                    </a:schemeClr>
                  </a:outerShdw>
                </a:effectLst>
              </a:rPr>
              <a:t>凭感觉</a:t>
            </a:r>
            <a:r>
              <a:rPr kumimoji="1" lang="en-US" altLang="zh-CN" dirty="0">
                <a:ln w="0"/>
                <a:solidFill>
                  <a:schemeClr val="tx1"/>
                </a:solidFill>
                <a:effectLst>
                  <a:outerShdw blurRad="38100" dist="19050" dir="2700000" algn="tl" rotWithShape="0">
                    <a:schemeClr val="dk1">
                      <a:alpha val="40000"/>
                    </a:schemeClr>
                  </a:outerShdw>
                </a:effectLst>
              </a:rPr>
              <a:t>!</a:t>
            </a:r>
            <a:endParaRPr kumimoji="1" lang="zh-CN" altLang="en-US"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523658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7">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7">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7">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build="p"/>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64225" y="74295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4000" b="1" dirty="0">
                <a:solidFill>
                  <a:schemeClr val="tx1">
                    <a:lumMod val="75000"/>
                    <a:lumOff val="25000"/>
                  </a:schemeClr>
                </a:solidFill>
              </a:rPr>
              <a:t>Diagnosing bias vs. variance</a:t>
            </a:r>
            <a:endParaRPr lang="en-US" sz="4000" b="1" dirty="0">
              <a:solidFill>
                <a:schemeClr val="tx1">
                  <a:lumMod val="75000"/>
                  <a:lumOff val="25000"/>
                </a:schemeClr>
              </a:solidFill>
            </a:endParaRPr>
          </a:p>
        </p:txBody>
      </p:sp>
      <p:cxnSp>
        <p:nvCxnSpPr>
          <p:cNvPr id="6" name="Straight Connector 5"/>
          <p:cNvCxnSpPr/>
          <p:nvPr/>
        </p:nvCxnSpPr>
        <p:spPr>
          <a:xfrm>
            <a:off x="298090" y="215052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259201" y="2171700"/>
            <a:ext cx="4800600" cy="1676400"/>
          </a:xfrm>
        </p:spPr>
        <p:txBody>
          <a:bodyPr>
            <a:noAutofit/>
          </a:bodyPr>
          <a:lstStyle/>
          <a:p>
            <a:pPr algn="l"/>
            <a:r>
              <a:rPr lang="en-US" dirty="0">
                <a:solidFill>
                  <a:schemeClr val="accent2"/>
                </a:solidFill>
              </a:rPr>
              <a:t>Regularization</a:t>
            </a:r>
            <a:r>
              <a:rPr lang="en-US" dirty="0">
                <a:solidFill>
                  <a:schemeClr val="tx1">
                    <a:lumMod val="75000"/>
                    <a:lumOff val="25000"/>
                  </a:schemeClr>
                </a:solidFill>
              </a:rPr>
              <a:t> and bias/variance</a:t>
            </a:r>
          </a:p>
        </p:txBody>
      </p:sp>
    </p:spTree>
    <p:extLst>
      <p:ext uri="{BB962C8B-B14F-4D97-AF65-F5344CB8AC3E}">
        <p14:creationId xmlns:p14="http://schemas.microsoft.com/office/powerpoint/2010/main" val="16953905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461665"/>
          </a:xfrm>
          <a:prstGeom prst="rect">
            <a:avLst/>
          </a:prstGeom>
          <a:noFill/>
        </p:spPr>
        <p:txBody>
          <a:bodyPr wrap="square" rtlCol="0">
            <a:spAutoFit/>
          </a:bodyPr>
          <a:lstStyle/>
          <a:p>
            <a:r>
              <a:rPr lang="en-US" sz="2400" b="1" dirty="0"/>
              <a:t>Linear regression with </a:t>
            </a:r>
            <a:r>
              <a:rPr lang="en-US" sz="2400" b="1" dirty="0">
                <a:solidFill>
                  <a:srgbClr val="FF0000"/>
                </a:solidFill>
              </a:rPr>
              <a:t>regularization</a:t>
            </a:r>
          </a:p>
        </p:txBody>
      </p:sp>
      <p:sp>
        <p:nvSpPr>
          <p:cNvPr id="33" name="TextBox 32"/>
          <p:cNvSpPr txBox="1"/>
          <p:nvPr/>
        </p:nvSpPr>
        <p:spPr>
          <a:xfrm>
            <a:off x="518007" y="3872182"/>
            <a:ext cx="2603247" cy="707886"/>
          </a:xfrm>
          <a:prstGeom prst="rect">
            <a:avLst/>
          </a:prstGeom>
          <a:noFill/>
        </p:spPr>
        <p:txBody>
          <a:bodyPr wrap="square" rtlCol="0">
            <a:spAutoFit/>
          </a:bodyPr>
          <a:lstStyle/>
          <a:p>
            <a:pPr algn="ctr"/>
            <a:r>
              <a:rPr lang="en-US" sz="2000" dirty="0">
                <a:solidFill>
                  <a:srgbClr val="C00000"/>
                </a:solidFill>
              </a:rPr>
              <a:t>Large </a:t>
            </a:r>
            <a:r>
              <a:rPr lang="en-US" sz="2000" dirty="0">
                <a:solidFill>
                  <a:schemeClr val="bg1"/>
                </a:solidFill>
              </a:rPr>
              <a:t>xx</a:t>
            </a:r>
          </a:p>
          <a:p>
            <a:pPr algn="ctr"/>
            <a:r>
              <a:rPr lang="en-US" sz="2000" dirty="0"/>
              <a:t>High bias (</a:t>
            </a:r>
            <a:r>
              <a:rPr lang="en-US" sz="2000" dirty="0" err="1"/>
              <a:t>underfit</a:t>
            </a:r>
            <a:r>
              <a:rPr lang="en-US" sz="2000" dirty="0"/>
              <a:t>)</a:t>
            </a:r>
          </a:p>
        </p:txBody>
      </p:sp>
      <p:sp>
        <p:nvSpPr>
          <p:cNvPr id="34" name="TextBox 33"/>
          <p:cNvSpPr txBox="1"/>
          <p:nvPr/>
        </p:nvSpPr>
        <p:spPr>
          <a:xfrm>
            <a:off x="3410035" y="3871068"/>
            <a:ext cx="2228765" cy="707886"/>
          </a:xfrm>
          <a:prstGeom prst="rect">
            <a:avLst/>
          </a:prstGeom>
          <a:noFill/>
        </p:spPr>
        <p:txBody>
          <a:bodyPr wrap="square" rtlCol="0">
            <a:spAutoFit/>
          </a:bodyPr>
          <a:lstStyle/>
          <a:p>
            <a:pPr algn="ctr"/>
            <a:r>
              <a:rPr lang="en-US" sz="2000" dirty="0">
                <a:solidFill>
                  <a:srgbClr val="C00000"/>
                </a:solidFill>
              </a:rPr>
              <a:t>Intermediate </a:t>
            </a:r>
          </a:p>
          <a:p>
            <a:pPr algn="ctr"/>
            <a:r>
              <a:rPr lang="en-US" sz="2000" dirty="0"/>
              <a:t>“Just right”</a:t>
            </a:r>
          </a:p>
        </p:txBody>
      </p:sp>
      <p:sp>
        <p:nvSpPr>
          <p:cNvPr id="35" name="TextBox 34"/>
          <p:cNvSpPr txBox="1"/>
          <p:nvPr/>
        </p:nvSpPr>
        <p:spPr>
          <a:xfrm>
            <a:off x="5940654" y="3871068"/>
            <a:ext cx="3127145" cy="707886"/>
          </a:xfrm>
          <a:prstGeom prst="rect">
            <a:avLst/>
          </a:prstGeom>
          <a:noFill/>
        </p:spPr>
        <p:txBody>
          <a:bodyPr wrap="square" rtlCol="0">
            <a:spAutoFit/>
          </a:bodyPr>
          <a:lstStyle/>
          <a:p>
            <a:pPr algn="ctr"/>
            <a:r>
              <a:rPr lang="en-US" sz="2000" dirty="0">
                <a:solidFill>
                  <a:srgbClr val="C00000"/>
                </a:solidFill>
              </a:rPr>
              <a:t>Small</a:t>
            </a:r>
            <a:r>
              <a:rPr lang="en-US" sz="2000" dirty="0"/>
              <a:t> </a:t>
            </a:r>
            <a:r>
              <a:rPr lang="en-US" sz="2000" dirty="0">
                <a:solidFill>
                  <a:schemeClr val="bg1"/>
                </a:solidFill>
              </a:rPr>
              <a:t>xx</a:t>
            </a:r>
            <a:endParaRPr lang="en-US" sz="2000" dirty="0"/>
          </a:p>
          <a:p>
            <a:pPr algn="ctr"/>
            <a:r>
              <a:rPr lang="en-US" sz="2000" dirty="0"/>
              <a:t>High variance (</a:t>
            </a:r>
            <a:r>
              <a:rPr lang="en-US" sz="2000" dirty="0" err="1"/>
              <a:t>overfit</a:t>
            </a:r>
            <a:r>
              <a:rPr lang="en-US" sz="2000" dirty="0"/>
              <a:t>)</a:t>
            </a:r>
          </a:p>
        </p:txBody>
      </p:sp>
      <p:pic>
        <p:nvPicPr>
          <p:cNvPr id="36" name="Picture 35"/>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005712" y="3964558"/>
            <a:ext cx="150876" cy="214884"/>
          </a:xfrm>
          <a:prstGeom prst="rect">
            <a:avLst/>
          </a:prstGeom>
        </p:spPr>
      </p:pic>
      <p:pic>
        <p:nvPicPr>
          <p:cNvPr id="37" name="Picture 3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335524" y="3957066"/>
            <a:ext cx="150876" cy="214884"/>
          </a:xfrm>
          <a:prstGeom prst="rect">
            <a:avLst/>
          </a:prstGeom>
        </p:spPr>
      </p:pic>
      <p:pic>
        <p:nvPicPr>
          <p:cNvPr id="12" name="Picture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00078" y="4584517"/>
            <a:ext cx="2818397" cy="207059"/>
          </a:xfrm>
          <a:prstGeom prst="rect">
            <a:avLst/>
          </a:prstGeom>
        </p:spPr>
      </p:pic>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71600" y="4857750"/>
            <a:ext cx="1034009" cy="232479"/>
          </a:xfrm>
          <a:prstGeom prst="rect">
            <a:avLst/>
          </a:prstGeom>
        </p:spPr>
      </p:pic>
      <p:sp>
        <p:nvSpPr>
          <p:cNvPr id="43" name="TextBox 42"/>
          <p:cNvSpPr txBox="1"/>
          <p:nvPr/>
        </p:nvSpPr>
        <p:spPr>
          <a:xfrm>
            <a:off x="381000" y="819150"/>
            <a:ext cx="7315200" cy="461665"/>
          </a:xfrm>
          <a:prstGeom prst="rect">
            <a:avLst/>
          </a:prstGeom>
          <a:noFill/>
        </p:spPr>
        <p:txBody>
          <a:bodyPr wrap="square" rtlCol="0">
            <a:spAutoFit/>
          </a:bodyPr>
          <a:lstStyle/>
          <a:p>
            <a:r>
              <a:rPr lang="en-US" sz="2400" dirty="0"/>
              <a:t>Model:</a:t>
            </a:r>
          </a:p>
        </p:txBody>
      </p:sp>
      <p:pic>
        <p:nvPicPr>
          <p:cNvPr id="44" name="Picture 43"/>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552675" y="904782"/>
            <a:ext cx="5072634" cy="331470"/>
          </a:xfrm>
          <a:prstGeom prst="rect">
            <a:avLst/>
          </a:prstGeom>
        </p:spPr>
      </p:pic>
      <p:pic>
        <p:nvPicPr>
          <p:cNvPr id="46" name="Picture 45"/>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1539393" y="1325976"/>
            <a:ext cx="5085916" cy="763087"/>
          </a:xfrm>
          <a:prstGeom prst="rect">
            <a:avLst/>
          </a:prstGeom>
        </p:spPr>
      </p:pic>
      <p:grpSp>
        <p:nvGrpSpPr>
          <p:cNvPr id="54" name="Group 53"/>
          <p:cNvGrpSpPr/>
          <p:nvPr/>
        </p:nvGrpSpPr>
        <p:grpSpPr>
          <a:xfrm>
            <a:off x="562100" y="2038350"/>
            <a:ext cx="2220424" cy="1910686"/>
            <a:chOff x="562100" y="1264475"/>
            <a:chExt cx="2220424" cy="1910686"/>
          </a:xfrm>
        </p:grpSpPr>
        <p:graphicFrame>
          <p:nvGraphicFramePr>
            <p:cNvPr id="55" name="Chart 54"/>
            <p:cNvGraphicFramePr>
              <a:graphicFrameLocks/>
            </p:cNvGraphicFramePr>
            <p:nvPr>
              <p:extLst>
                <p:ext uri="{D42A27DB-BD31-4B8C-83A1-F6EECF244321}">
                  <p14:modId xmlns:p14="http://schemas.microsoft.com/office/powerpoint/2010/main" val="1508025239"/>
                </p:ext>
              </p:extLst>
            </p:nvPr>
          </p:nvGraphicFramePr>
          <p:xfrm>
            <a:off x="783127" y="1264475"/>
            <a:ext cx="1999397" cy="1755460"/>
          </p:xfrm>
          <a:graphic>
            <a:graphicData uri="http://schemas.openxmlformats.org/drawingml/2006/chart">
              <c:chart xmlns:c="http://schemas.openxmlformats.org/drawingml/2006/chart" xmlns:r="http://schemas.openxmlformats.org/officeDocument/2006/relationships" r:id="rId14"/>
            </a:graphicData>
          </a:graphic>
        </p:graphicFrame>
        <p:sp>
          <p:nvSpPr>
            <p:cNvPr id="56" name="TextBox 55"/>
            <p:cNvSpPr txBox="1"/>
            <p:nvPr/>
          </p:nvSpPr>
          <p:spPr>
            <a:xfrm rot="16200000">
              <a:off x="238041" y="1944471"/>
              <a:ext cx="986671" cy="338554"/>
            </a:xfrm>
            <a:prstGeom prst="rect">
              <a:avLst/>
            </a:prstGeom>
            <a:noFill/>
          </p:spPr>
          <p:txBody>
            <a:bodyPr wrap="square" rtlCol="0">
              <a:spAutoFit/>
            </a:bodyPr>
            <a:lstStyle/>
            <a:p>
              <a:pPr algn="ctr"/>
              <a:r>
                <a:rPr lang="en-US" sz="1600" dirty="0"/>
                <a:t>Price</a:t>
              </a:r>
            </a:p>
          </p:txBody>
        </p:sp>
        <p:sp>
          <p:nvSpPr>
            <p:cNvPr id="57" name="TextBox 20"/>
            <p:cNvSpPr txBox="1"/>
            <p:nvPr/>
          </p:nvSpPr>
          <p:spPr>
            <a:xfrm>
              <a:off x="1327689" y="2836607"/>
              <a:ext cx="986671" cy="338554"/>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1600" dirty="0"/>
                <a:t>Size</a:t>
              </a:r>
            </a:p>
          </p:txBody>
        </p:sp>
      </p:grpSp>
      <p:graphicFrame>
        <p:nvGraphicFramePr>
          <p:cNvPr id="58" name="Chart 57"/>
          <p:cNvGraphicFramePr>
            <a:graphicFrameLocks/>
          </p:cNvGraphicFramePr>
          <p:nvPr>
            <p:extLst>
              <p:ext uri="{D42A27DB-BD31-4B8C-83A1-F6EECF244321}">
                <p14:modId xmlns:p14="http://schemas.microsoft.com/office/powerpoint/2010/main" val="1485484700"/>
              </p:ext>
            </p:extLst>
          </p:nvPr>
        </p:nvGraphicFramePr>
        <p:xfrm>
          <a:off x="3439503" y="2038350"/>
          <a:ext cx="1999397" cy="1755460"/>
        </p:xfrm>
        <a:graphic>
          <a:graphicData uri="http://schemas.openxmlformats.org/drawingml/2006/chart">
            <c:chart xmlns:c="http://schemas.openxmlformats.org/drawingml/2006/chart" xmlns:r="http://schemas.openxmlformats.org/officeDocument/2006/relationships" r:id="rId15"/>
          </a:graphicData>
        </a:graphic>
      </p:graphicFrame>
      <p:sp>
        <p:nvSpPr>
          <p:cNvPr id="59" name="TextBox 58"/>
          <p:cNvSpPr txBox="1"/>
          <p:nvPr/>
        </p:nvSpPr>
        <p:spPr>
          <a:xfrm rot="16200000">
            <a:off x="2894417" y="2718346"/>
            <a:ext cx="986671" cy="338554"/>
          </a:xfrm>
          <a:prstGeom prst="rect">
            <a:avLst/>
          </a:prstGeom>
          <a:noFill/>
        </p:spPr>
        <p:txBody>
          <a:bodyPr wrap="square" rtlCol="0">
            <a:spAutoFit/>
          </a:bodyPr>
          <a:lstStyle/>
          <a:p>
            <a:pPr algn="ctr"/>
            <a:r>
              <a:rPr lang="en-US" sz="1600" dirty="0"/>
              <a:t>Price</a:t>
            </a:r>
          </a:p>
        </p:txBody>
      </p:sp>
      <p:sp>
        <p:nvSpPr>
          <p:cNvPr id="60" name="TextBox 20"/>
          <p:cNvSpPr txBox="1"/>
          <p:nvPr/>
        </p:nvSpPr>
        <p:spPr>
          <a:xfrm>
            <a:off x="3984065" y="3610482"/>
            <a:ext cx="986671" cy="338554"/>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1600" dirty="0"/>
              <a:t>Size</a:t>
            </a:r>
          </a:p>
        </p:txBody>
      </p:sp>
      <p:graphicFrame>
        <p:nvGraphicFramePr>
          <p:cNvPr id="61" name="Chart 60"/>
          <p:cNvGraphicFramePr>
            <a:graphicFrameLocks/>
          </p:cNvGraphicFramePr>
          <p:nvPr>
            <p:extLst>
              <p:ext uri="{D42A27DB-BD31-4B8C-83A1-F6EECF244321}">
                <p14:modId xmlns:p14="http://schemas.microsoft.com/office/powerpoint/2010/main" val="156380699"/>
              </p:ext>
            </p:extLst>
          </p:nvPr>
        </p:nvGraphicFramePr>
        <p:xfrm>
          <a:off x="6258903" y="2041863"/>
          <a:ext cx="1999397" cy="1755460"/>
        </p:xfrm>
        <a:graphic>
          <a:graphicData uri="http://schemas.openxmlformats.org/drawingml/2006/chart">
            <c:chart xmlns:c="http://schemas.openxmlformats.org/drawingml/2006/chart" xmlns:r="http://schemas.openxmlformats.org/officeDocument/2006/relationships" r:id="rId16"/>
          </a:graphicData>
        </a:graphic>
      </p:graphicFrame>
      <p:sp>
        <p:nvSpPr>
          <p:cNvPr id="62" name="TextBox 61"/>
          <p:cNvSpPr txBox="1"/>
          <p:nvPr/>
        </p:nvSpPr>
        <p:spPr>
          <a:xfrm rot="16200000">
            <a:off x="5713817" y="2721859"/>
            <a:ext cx="986671" cy="338554"/>
          </a:xfrm>
          <a:prstGeom prst="rect">
            <a:avLst/>
          </a:prstGeom>
          <a:noFill/>
        </p:spPr>
        <p:txBody>
          <a:bodyPr wrap="square" rtlCol="0">
            <a:spAutoFit/>
          </a:bodyPr>
          <a:lstStyle/>
          <a:p>
            <a:pPr algn="ctr"/>
            <a:r>
              <a:rPr lang="en-US" sz="1600" dirty="0"/>
              <a:t>Price</a:t>
            </a:r>
          </a:p>
        </p:txBody>
      </p:sp>
      <p:sp>
        <p:nvSpPr>
          <p:cNvPr id="63" name="TextBox 20"/>
          <p:cNvSpPr txBox="1"/>
          <p:nvPr/>
        </p:nvSpPr>
        <p:spPr>
          <a:xfrm>
            <a:off x="6803465" y="3613995"/>
            <a:ext cx="986671" cy="338554"/>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1600" dirty="0"/>
              <a:t>Size</a:t>
            </a:r>
          </a:p>
        </p:txBody>
      </p:sp>
      <p:pic>
        <p:nvPicPr>
          <p:cNvPr id="64" name="Picture 63"/>
          <p:cNvPicPr>
            <a:picLocks noChangeAspect="1"/>
          </p:cNvPicPr>
          <p:nvPr>
            <p:custDataLst>
              <p:tags r:id="rId7"/>
            </p:custDataLst>
          </p:nvPr>
        </p:nvPicPr>
        <p:blipFill>
          <a:blip r:embed="rId9" cstate="print">
            <a:extLst>
              <a:ext uri="{28A0092B-C50C-407E-A947-70E740481C1C}">
                <a14:useLocalDpi xmlns:a14="http://schemas.microsoft.com/office/drawing/2010/main" val="0"/>
              </a:ext>
            </a:extLst>
          </a:blip>
          <a:stretch>
            <a:fillRect/>
          </a:stretch>
        </p:blipFill>
        <p:spPr>
          <a:xfrm>
            <a:off x="7719950" y="3968941"/>
            <a:ext cx="150876" cy="214884"/>
          </a:xfrm>
          <a:prstGeom prst="rect">
            <a:avLst/>
          </a:prstGeom>
        </p:spPr>
      </p:pic>
      <mc:AlternateContent xmlns:mc="http://schemas.openxmlformats.org/markup-compatibility/2006" xmlns:p14="http://schemas.microsoft.com/office/powerpoint/2010/main">
        <mc:Choice Requires="p14">
          <p:contentPart p14:bwMode="auto" r:id="rId17">
            <p14:nvContentPartPr>
              <p14:cNvPr id="3" name="Ink 2"/>
              <p14:cNvContentPartPr/>
              <p14:nvPr/>
            </p14:nvContentPartPr>
            <p14:xfrm>
              <a:off x="964440" y="2324880"/>
              <a:ext cx="7146720" cy="1338120"/>
            </p14:xfrm>
          </p:contentPart>
        </mc:Choice>
        <mc:Fallback xmlns="">
          <p:pic>
            <p:nvPicPr>
              <p:cNvPr id="3" name="Ink 2"/>
              <p:cNvPicPr/>
              <p:nvPr/>
            </p:nvPicPr>
            <p:blipFill>
              <a:blip r:embed="rId18"/>
              <a:stretch>
                <a:fillRect/>
              </a:stretch>
            </p:blipFill>
            <p:spPr>
              <a:xfrm>
                <a:off x="104040" y="757800"/>
                <a:ext cx="8017560" cy="4080960"/>
              </a:xfrm>
              <a:prstGeom prst="rect">
                <a:avLst/>
              </a:prstGeom>
            </p:spPr>
          </p:pic>
        </mc:Fallback>
      </mc:AlternateContent>
      <p:sp>
        <p:nvSpPr>
          <p:cNvPr id="25" name="矩形: 圆角 24">
            <a:extLst>
              <a:ext uri="{FF2B5EF4-FFF2-40B4-BE49-F238E27FC236}">
                <a16:creationId xmlns:a16="http://schemas.microsoft.com/office/drawing/2014/main" id="{C1CF6DE7-6DEE-4604-B09D-5A59E7E3532A}"/>
              </a:ext>
            </a:extLst>
          </p:cNvPr>
          <p:cNvSpPr/>
          <p:nvPr/>
        </p:nvSpPr>
        <p:spPr>
          <a:xfrm>
            <a:off x="5414028" y="1226738"/>
            <a:ext cx="1432310" cy="1020884"/>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5921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Graphic spid="58" grpId="0">
        <p:bldAsOne/>
      </p:bldGraphic>
      <p:bldP spid="59" grpId="0"/>
      <p:bldP spid="60" grpId="0"/>
      <p:bldGraphic spid="61" grpId="0">
        <p:bldAsOne/>
      </p:bldGraphic>
      <p:bldP spid="62" grpId="0"/>
      <p:bldP spid="63" grpId="0"/>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461665"/>
          </a:xfrm>
          <a:prstGeom prst="rect">
            <a:avLst/>
          </a:prstGeom>
          <a:noFill/>
        </p:spPr>
        <p:txBody>
          <a:bodyPr wrap="square" rtlCol="0">
            <a:spAutoFit/>
          </a:bodyPr>
          <a:lstStyle/>
          <a:p>
            <a:r>
              <a:rPr lang="en-US" sz="2400" b="1" dirty="0">
                <a:solidFill>
                  <a:schemeClr val="accent2"/>
                </a:solidFill>
              </a:rPr>
              <a:t>Choosing</a:t>
            </a:r>
            <a:r>
              <a:rPr lang="en-US" sz="2400" b="1" dirty="0"/>
              <a:t> the regularization parameter </a:t>
            </a:r>
          </a:p>
        </p:txBody>
      </p:sp>
      <p:pic>
        <p:nvPicPr>
          <p:cNvPr id="37" name="Picture 3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410200" y="409140"/>
            <a:ext cx="150876" cy="214884"/>
          </a:xfrm>
          <a:prstGeom prst="rect">
            <a:avLst/>
          </a:prstGeom>
        </p:spPr>
      </p:pic>
      <p:pic>
        <p:nvPicPr>
          <p:cNvPr id="44" name="Picture 4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46682" y="904782"/>
            <a:ext cx="5072634" cy="331470"/>
          </a:xfrm>
          <a:prstGeom prst="rect">
            <a:avLst/>
          </a:prstGeom>
        </p:spPr>
      </p:pic>
      <p:pic>
        <p:nvPicPr>
          <p:cNvPr id="46" name="Picture 4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1325976"/>
            <a:ext cx="5285816" cy="793080"/>
          </a:xfrm>
          <a:prstGeom prst="rect">
            <a:avLst/>
          </a:prstGeom>
        </p:spPr>
      </p:pic>
      <p:pic>
        <p:nvPicPr>
          <p:cNvPr id="45" name="Picture 44"/>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98764" y="2068021"/>
            <a:ext cx="4363974" cy="787159"/>
          </a:xfrm>
          <a:prstGeom prst="rect">
            <a:avLst/>
          </a:prstGeom>
        </p:spPr>
      </p:pic>
      <p:pic>
        <p:nvPicPr>
          <p:cNvPr id="47" name="Picture 4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96785" y="3028950"/>
            <a:ext cx="4264498" cy="791484"/>
          </a:xfrm>
          <a:prstGeom prst="rect">
            <a:avLst/>
          </a:prstGeom>
        </p:spPr>
      </p:pic>
      <p:pic>
        <p:nvPicPr>
          <p:cNvPr id="48" name="Picture 47"/>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85002" y="3943350"/>
            <a:ext cx="4986781" cy="791484"/>
          </a:xfrm>
          <a:prstGeom prst="rect">
            <a:avLst/>
          </a:prstGeom>
        </p:spPr>
      </p:pic>
      <p:sp>
        <p:nvSpPr>
          <p:cNvPr id="10" name="矩形: 圆角 9">
            <a:extLst>
              <a:ext uri="{FF2B5EF4-FFF2-40B4-BE49-F238E27FC236}">
                <a16:creationId xmlns:a16="http://schemas.microsoft.com/office/drawing/2014/main" id="{F51C2165-6C10-47A4-A7B7-A05C9E28A566}"/>
              </a:ext>
            </a:extLst>
          </p:cNvPr>
          <p:cNvSpPr/>
          <p:nvPr/>
        </p:nvSpPr>
        <p:spPr>
          <a:xfrm>
            <a:off x="381000" y="2079470"/>
            <a:ext cx="5121293" cy="2654889"/>
          </a:xfrm>
          <a:prstGeom prst="roundRect">
            <a:avLst/>
          </a:prstGeom>
          <a:noFill/>
          <a:ln w="63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32">
            <a:extLst>
              <a:ext uri="{FF2B5EF4-FFF2-40B4-BE49-F238E27FC236}">
                <a16:creationId xmlns:a16="http://schemas.microsoft.com/office/drawing/2014/main" id="{F0CC3AC8-0CA0-AB48-A91C-47D9D7813943}"/>
              </a:ext>
            </a:extLst>
          </p:cNvPr>
          <p:cNvSpPr txBox="1"/>
          <p:nvPr/>
        </p:nvSpPr>
        <p:spPr>
          <a:xfrm>
            <a:off x="5795568" y="3024445"/>
            <a:ext cx="2603247" cy="523220"/>
          </a:xfrm>
          <a:prstGeom prst="rect">
            <a:avLst/>
          </a:prstGeom>
          <a:noFill/>
        </p:spPr>
        <p:txBody>
          <a:bodyPr wrap="square" rtlCol="0">
            <a:spAutoFit/>
          </a:bodyPr>
          <a:lstStyle/>
          <a:p>
            <a:pPr algn="ctr"/>
            <a:r>
              <a:rPr lang="zh-CN" altLang="en-US" sz="2800" dirty="0">
                <a:solidFill>
                  <a:srgbClr val="C00000"/>
                </a:solidFill>
              </a:rPr>
              <a:t>不含正则项</a:t>
            </a:r>
            <a:r>
              <a:rPr lang="en-US" sz="2800" dirty="0">
                <a:solidFill>
                  <a:srgbClr val="C00000"/>
                </a:solidFill>
              </a:rPr>
              <a:t> </a:t>
            </a:r>
            <a:r>
              <a:rPr lang="en-US" sz="2000" dirty="0">
                <a:solidFill>
                  <a:schemeClr val="bg1"/>
                </a:solidFill>
              </a:rPr>
              <a:t>xx</a:t>
            </a:r>
          </a:p>
        </p:txBody>
      </p:sp>
    </p:spTree>
    <p:extLst>
      <p:ext uri="{BB962C8B-B14F-4D97-AF65-F5344CB8AC3E}">
        <p14:creationId xmlns:p14="http://schemas.microsoft.com/office/powerpoint/2010/main" val="2711507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Box 47"/>
          <p:cNvSpPr txBox="1"/>
          <p:nvPr/>
        </p:nvSpPr>
        <p:spPr>
          <a:xfrm>
            <a:off x="301959" y="1849661"/>
            <a:ext cx="7315200" cy="2677656"/>
          </a:xfrm>
          <a:prstGeom prst="rect">
            <a:avLst/>
          </a:prstGeom>
          <a:noFill/>
        </p:spPr>
        <p:txBody>
          <a:bodyPr wrap="square" rtlCol="0">
            <a:spAutoFit/>
          </a:bodyPr>
          <a:lstStyle/>
          <a:p>
            <a:pPr marL="457200" indent="-457200">
              <a:buAutoNum type="arabicPeriod"/>
            </a:pPr>
            <a:r>
              <a:rPr lang="en-US" sz="2400" dirty="0"/>
              <a:t>Try</a:t>
            </a:r>
          </a:p>
          <a:p>
            <a:pPr marL="457200" indent="-457200">
              <a:buAutoNum type="arabicPeriod"/>
            </a:pPr>
            <a:r>
              <a:rPr lang="en-US" sz="2400" dirty="0"/>
              <a:t>Try</a:t>
            </a:r>
          </a:p>
          <a:p>
            <a:pPr marL="457200" indent="-457200">
              <a:buAutoNum type="arabicPeriod"/>
            </a:pPr>
            <a:r>
              <a:rPr lang="en-US" sz="2400" dirty="0"/>
              <a:t>Try</a:t>
            </a:r>
          </a:p>
          <a:p>
            <a:pPr marL="457200" indent="-457200">
              <a:buAutoNum type="arabicPeriod"/>
            </a:pPr>
            <a:r>
              <a:rPr lang="en-US" sz="2400" dirty="0"/>
              <a:t>Try</a:t>
            </a:r>
          </a:p>
          <a:p>
            <a:pPr marL="457200" indent="-457200">
              <a:buAutoNum type="arabicPeriod"/>
            </a:pPr>
            <a:r>
              <a:rPr lang="en-US" sz="2400" dirty="0"/>
              <a:t>Try</a:t>
            </a:r>
          </a:p>
          <a:p>
            <a:endParaRPr lang="en-US" sz="2400" dirty="0"/>
          </a:p>
          <a:p>
            <a:pPr marL="457200" indent="-457200">
              <a:buFont typeface="+mj-lt"/>
              <a:buAutoNum type="arabicPeriod" startAt="12"/>
            </a:pPr>
            <a:r>
              <a:rPr lang="en-US" sz="2400" dirty="0"/>
              <a:t>Try</a:t>
            </a:r>
          </a:p>
        </p:txBody>
      </p:sp>
      <p:sp>
        <p:nvSpPr>
          <p:cNvPr id="43" name="TextBox 42"/>
          <p:cNvSpPr txBox="1"/>
          <p:nvPr/>
        </p:nvSpPr>
        <p:spPr>
          <a:xfrm>
            <a:off x="381000" y="819150"/>
            <a:ext cx="7315200" cy="461665"/>
          </a:xfrm>
          <a:prstGeom prst="rect">
            <a:avLst/>
          </a:prstGeom>
          <a:noFill/>
        </p:spPr>
        <p:txBody>
          <a:bodyPr wrap="square" rtlCol="0">
            <a:spAutoFit/>
          </a:bodyPr>
          <a:lstStyle/>
          <a:p>
            <a:r>
              <a:rPr lang="en-US" sz="2400" dirty="0"/>
              <a:t>Model:</a:t>
            </a:r>
          </a:p>
        </p:txBody>
      </p:sp>
      <p:pic>
        <p:nvPicPr>
          <p:cNvPr id="44" name="Picture 43"/>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1528370" y="906764"/>
            <a:ext cx="4241220" cy="277142"/>
          </a:xfrm>
          <a:prstGeom prst="rect">
            <a:avLst/>
          </a:prstGeom>
        </p:spPr>
      </p:pic>
      <p:pic>
        <p:nvPicPr>
          <p:cNvPr id="12" name="Picture 11"/>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447800" y="2038350"/>
            <a:ext cx="590550" cy="182880"/>
          </a:xfrm>
          <a:prstGeom prst="rect">
            <a:avLst/>
          </a:prstGeom>
        </p:spPr>
      </p:pic>
      <p:sp>
        <p:nvSpPr>
          <p:cNvPr id="45" name="TextBox 44"/>
          <p:cNvSpPr txBox="1"/>
          <p:nvPr/>
        </p:nvSpPr>
        <p:spPr>
          <a:xfrm>
            <a:off x="381000" y="285750"/>
            <a:ext cx="7315200" cy="461665"/>
          </a:xfrm>
          <a:prstGeom prst="rect">
            <a:avLst/>
          </a:prstGeom>
          <a:noFill/>
        </p:spPr>
        <p:txBody>
          <a:bodyPr wrap="square" rtlCol="0">
            <a:spAutoFit/>
          </a:bodyPr>
          <a:lstStyle/>
          <a:p>
            <a:r>
              <a:rPr lang="en-US" sz="2400" b="1" dirty="0"/>
              <a:t>Choosing the regularization parameter </a:t>
            </a:r>
          </a:p>
        </p:txBody>
      </p:sp>
      <p:pic>
        <p:nvPicPr>
          <p:cNvPr id="47" name="Picture 46"/>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5410200" y="409140"/>
            <a:ext cx="150876" cy="214884"/>
          </a:xfrm>
          <a:prstGeom prst="rect">
            <a:avLst/>
          </a:prstGeom>
        </p:spPr>
      </p:pic>
      <p:pic>
        <p:nvPicPr>
          <p:cNvPr id="17" name="Picture 16"/>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447800" y="2419350"/>
            <a:ext cx="901065" cy="182880"/>
          </a:xfrm>
          <a:prstGeom prst="rect">
            <a:avLst/>
          </a:prstGeom>
        </p:spPr>
      </p:pic>
      <p:pic>
        <p:nvPicPr>
          <p:cNvPr id="40" name="Picture 39"/>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1440180" y="2784448"/>
            <a:ext cx="908685" cy="182880"/>
          </a:xfrm>
          <a:prstGeom prst="rect">
            <a:avLst/>
          </a:prstGeom>
        </p:spPr>
      </p:pic>
      <p:pic>
        <p:nvPicPr>
          <p:cNvPr id="49" name="Picture 48"/>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1447800" y="3150870"/>
            <a:ext cx="914400" cy="182880"/>
          </a:xfrm>
          <a:prstGeom prst="rect">
            <a:avLst/>
          </a:prstGeom>
        </p:spPr>
      </p:pic>
      <p:pic>
        <p:nvPicPr>
          <p:cNvPr id="50" name="Picture 49"/>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1451610" y="3500066"/>
            <a:ext cx="910590" cy="182880"/>
          </a:xfrm>
          <a:prstGeom prst="rect">
            <a:avLst/>
          </a:prstGeom>
        </p:spPr>
      </p:pic>
      <p:pic>
        <p:nvPicPr>
          <p:cNvPr id="51" name="Picture 50"/>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1451610" y="4232248"/>
            <a:ext cx="716280" cy="182880"/>
          </a:xfrm>
          <a:prstGeom prst="rect">
            <a:avLst/>
          </a:prstGeom>
        </p:spPr>
      </p:pic>
      <p:pic>
        <p:nvPicPr>
          <p:cNvPr id="52" name="Picture 51"/>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1143000" y="3867150"/>
            <a:ext cx="28575" cy="230505"/>
          </a:xfrm>
          <a:prstGeom prst="rect">
            <a:avLst/>
          </a:prstGeom>
        </p:spPr>
      </p:pic>
      <p:sp>
        <p:nvSpPr>
          <p:cNvPr id="53" name="TextBox 52"/>
          <p:cNvSpPr txBox="1"/>
          <p:nvPr/>
        </p:nvSpPr>
        <p:spPr>
          <a:xfrm>
            <a:off x="2477386" y="4552950"/>
            <a:ext cx="6277994" cy="461665"/>
          </a:xfrm>
          <a:prstGeom prst="rect">
            <a:avLst/>
          </a:prstGeom>
          <a:noFill/>
        </p:spPr>
        <p:txBody>
          <a:bodyPr wrap="square" rtlCol="0">
            <a:spAutoFit/>
          </a:bodyPr>
          <a:lstStyle/>
          <a:p>
            <a:r>
              <a:rPr lang="en-US" sz="2400" dirty="0"/>
              <a:t>Pick (say)       .  Test error</a:t>
            </a:r>
          </a:p>
        </p:txBody>
      </p:sp>
      <p:pic>
        <p:nvPicPr>
          <p:cNvPr id="54" name="Picture 53"/>
          <p:cNvPicPr>
            <a:picLocks noChangeAspect="1"/>
          </p:cNvPicPr>
          <p:nvPr>
            <p:custDataLst>
              <p:tags r:id="rId11"/>
            </p:custDataLst>
          </p:nvPr>
        </p:nvPicPr>
        <p:blipFill>
          <a:blip r:embed="rId24" cstate="print">
            <a:extLst>
              <a:ext uri="{28A0092B-C50C-407E-A947-70E740481C1C}">
                <a14:useLocalDpi xmlns:a14="http://schemas.microsoft.com/office/drawing/2010/main" val="0"/>
              </a:ext>
            </a:extLst>
          </a:blip>
          <a:stretch>
            <a:fillRect/>
          </a:stretch>
        </p:blipFill>
        <p:spPr>
          <a:xfrm>
            <a:off x="1527809" y="1215166"/>
            <a:ext cx="4470725" cy="670784"/>
          </a:xfrm>
          <a:prstGeom prst="rect">
            <a:avLst/>
          </a:prstGeom>
        </p:spPr>
      </p:pic>
      <p:pic>
        <p:nvPicPr>
          <p:cNvPr id="55" name="Picture 54"/>
          <p:cNvPicPr>
            <a:picLocks noChangeAspect="1"/>
          </p:cNvPicPr>
          <p:nvPr>
            <p:custDataLst>
              <p:tags r:id="rId12"/>
            </p:custDataLst>
          </p:nvPr>
        </p:nvPicPr>
        <p:blipFill>
          <a:blip r:embed="rId25" cstate="print">
            <a:extLst>
              <a:ext uri="{28A0092B-C50C-407E-A947-70E740481C1C}">
                <a14:useLocalDpi xmlns:a14="http://schemas.microsoft.com/office/drawing/2010/main" val="0"/>
              </a:ext>
            </a:extLst>
          </a:blip>
          <a:stretch>
            <a:fillRect/>
          </a:stretch>
        </p:blipFill>
        <p:spPr>
          <a:xfrm>
            <a:off x="3810000" y="4668529"/>
            <a:ext cx="356235" cy="230505"/>
          </a:xfrm>
          <a:prstGeom prst="rect">
            <a:avLst/>
          </a:prstGeom>
        </p:spPr>
      </p:pic>
      <p:cxnSp>
        <p:nvCxnSpPr>
          <p:cNvPr id="18" name="直接箭头连接符 17">
            <a:extLst>
              <a:ext uri="{FF2B5EF4-FFF2-40B4-BE49-F238E27FC236}">
                <a16:creationId xmlns:a16="http://schemas.microsoft.com/office/drawing/2014/main" id="{34B66232-BE0C-444E-807D-0AAC1489713D}"/>
              </a:ext>
            </a:extLst>
          </p:cNvPr>
          <p:cNvCxnSpPr>
            <a:cxnSpLocks/>
          </p:cNvCxnSpPr>
          <p:nvPr/>
        </p:nvCxnSpPr>
        <p:spPr>
          <a:xfrm flipV="1">
            <a:off x="5207682" y="2251219"/>
            <a:ext cx="383166" cy="943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19" name="对象 18">
            <a:extLst>
              <a:ext uri="{FF2B5EF4-FFF2-40B4-BE49-F238E27FC236}">
                <a16:creationId xmlns:a16="http://schemas.microsoft.com/office/drawing/2014/main" id="{629F813D-B406-4CA5-AFB9-2E1444C7E78D}"/>
              </a:ext>
            </a:extLst>
          </p:cNvPr>
          <p:cNvGraphicFramePr>
            <a:graphicFrameLocks noChangeAspect="1"/>
          </p:cNvGraphicFramePr>
          <p:nvPr>
            <p:extLst>
              <p:ext uri="{D42A27DB-BD31-4B8C-83A1-F6EECF244321}">
                <p14:modId xmlns:p14="http://schemas.microsoft.com/office/powerpoint/2010/main" val="1255793727"/>
              </p:ext>
            </p:extLst>
          </p:nvPr>
        </p:nvGraphicFramePr>
        <p:xfrm>
          <a:off x="5761038" y="1978025"/>
          <a:ext cx="1058862" cy="549275"/>
        </p:xfrm>
        <a:graphic>
          <a:graphicData uri="http://schemas.openxmlformats.org/presentationml/2006/ole">
            <mc:AlternateContent xmlns:mc="http://schemas.openxmlformats.org/markup-compatibility/2006">
              <mc:Choice xmlns:v="urn:schemas-microsoft-com:vml" Requires="v">
                <p:oleObj spid="_x0000_s4233" name="Equation" r:id="rId26" imgW="583920" imgH="304560" progId="Equation.DSMT4">
                  <p:embed/>
                </p:oleObj>
              </mc:Choice>
              <mc:Fallback>
                <p:oleObj name="Equation" r:id="rId26" imgW="583920" imgH="304560" progId="Equation.DSMT4">
                  <p:embed/>
                  <p:pic>
                    <p:nvPicPr>
                      <p:cNvPr id="20" name="对象 19">
                        <a:extLst>
                          <a:ext uri="{FF2B5EF4-FFF2-40B4-BE49-F238E27FC236}">
                            <a16:creationId xmlns:a16="http://schemas.microsoft.com/office/drawing/2014/main" id="{990EBF5E-9E12-47A6-9B13-368F4CDEC7A3}"/>
                          </a:ext>
                        </a:extLst>
                      </p:cNvPr>
                      <p:cNvPicPr/>
                      <p:nvPr/>
                    </p:nvPicPr>
                    <p:blipFill>
                      <a:blip r:embed="rId27"/>
                      <a:stretch>
                        <a:fillRect/>
                      </a:stretch>
                    </p:blipFill>
                    <p:spPr>
                      <a:xfrm>
                        <a:off x="5761038" y="1978025"/>
                        <a:ext cx="1058862" cy="549275"/>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51B381B6-CA42-4333-8450-E6E75BDC2926}"/>
              </a:ext>
            </a:extLst>
          </p:cNvPr>
          <p:cNvSpPr/>
          <p:nvPr/>
        </p:nvSpPr>
        <p:spPr>
          <a:xfrm>
            <a:off x="2499230" y="2001528"/>
            <a:ext cx="5164585" cy="255141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415D74FF-7975-46D2-AB7F-C5B4E9B141D4}"/>
              </a:ext>
            </a:extLst>
          </p:cNvPr>
          <p:cNvCxnSpPr>
            <a:cxnSpLocks/>
            <a:endCxn id="22" idx="1"/>
          </p:cNvCxnSpPr>
          <p:nvPr/>
        </p:nvCxnSpPr>
        <p:spPr>
          <a:xfrm flipV="1">
            <a:off x="5235020" y="2913250"/>
            <a:ext cx="450514" cy="1105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22" name="对象 21">
            <a:extLst>
              <a:ext uri="{FF2B5EF4-FFF2-40B4-BE49-F238E27FC236}">
                <a16:creationId xmlns:a16="http://schemas.microsoft.com/office/drawing/2014/main" id="{2B8DB33D-744D-4DC2-B5E2-1F4B09C559C5}"/>
              </a:ext>
            </a:extLst>
          </p:cNvPr>
          <p:cNvGraphicFramePr>
            <a:graphicFrameLocks noChangeAspect="1"/>
          </p:cNvGraphicFramePr>
          <p:nvPr>
            <p:extLst>
              <p:ext uri="{D42A27DB-BD31-4B8C-83A1-F6EECF244321}">
                <p14:modId xmlns:p14="http://schemas.microsoft.com/office/powerpoint/2010/main" val="467183062"/>
              </p:ext>
            </p:extLst>
          </p:nvPr>
        </p:nvGraphicFramePr>
        <p:xfrm>
          <a:off x="5718423" y="2615599"/>
          <a:ext cx="1082675" cy="593725"/>
        </p:xfrm>
        <a:graphic>
          <a:graphicData uri="http://schemas.openxmlformats.org/presentationml/2006/ole">
            <mc:AlternateContent xmlns:mc="http://schemas.openxmlformats.org/markup-compatibility/2006">
              <mc:Choice xmlns:v="urn:schemas-microsoft-com:vml" Requires="v">
                <p:oleObj spid="_x0000_s4234" name="Equation" r:id="rId28" imgW="596880" imgH="330120" progId="Equation.DSMT4">
                  <p:embed/>
                </p:oleObj>
              </mc:Choice>
              <mc:Fallback>
                <p:oleObj name="Equation" r:id="rId28" imgW="596880" imgH="330120" progId="Equation.DSMT4">
                  <p:embed/>
                  <p:pic>
                    <p:nvPicPr>
                      <p:cNvPr id="28" name="对象 27">
                        <a:extLst>
                          <a:ext uri="{FF2B5EF4-FFF2-40B4-BE49-F238E27FC236}">
                            <a16:creationId xmlns:a16="http://schemas.microsoft.com/office/drawing/2014/main" id="{8285C0F4-287A-40B9-BC93-7DFC72C56729}"/>
                          </a:ext>
                        </a:extLst>
                      </p:cNvPr>
                      <p:cNvPicPr/>
                      <p:nvPr/>
                    </p:nvPicPr>
                    <p:blipFill>
                      <a:blip r:embed="rId29"/>
                      <a:stretch>
                        <a:fillRect/>
                      </a:stretch>
                    </p:blipFill>
                    <p:spPr>
                      <a:xfrm>
                        <a:off x="5718423" y="2615599"/>
                        <a:ext cx="1082675" cy="593725"/>
                      </a:xfrm>
                      <a:prstGeom prst="rect">
                        <a:avLst/>
                      </a:prstGeom>
                    </p:spPr>
                  </p:pic>
                </p:oleObj>
              </mc:Fallback>
            </mc:AlternateContent>
          </a:graphicData>
        </a:graphic>
      </p:graphicFrame>
      <p:pic>
        <p:nvPicPr>
          <p:cNvPr id="23" name="Picture 12">
            <a:extLst>
              <a:ext uri="{FF2B5EF4-FFF2-40B4-BE49-F238E27FC236}">
                <a16:creationId xmlns:a16="http://schemas.microsoft.com/office/drawing/2014/main" id="{D918A3E9-8CA9-436C-96DD-03EDC8AFBD2D}"/>
              </a:ext>
            </a:extLst>
          </p:cNvPr>
          <p:cNvPicPr>
            <a:picLocks noChangeAspect="1"/>
          </p:cNvPicPr>
          <p:nvPr>
            <p:custDataLst>
              <p:tags r:id="rId13"/>
            </p:custDataLst>
          </p:nvPr>
        </p:nvPicPr>
        <p:blipFill>
          <a:blip r:embed="rId23" cstate="print">
            <a:extLst>
              <a:ext uri="{28A0092B-C50C-407E-A947-70E740481C1C}">
                <a14:useLocalDpi xmlns:a14="http://schemas.microsoft.com/office/drawing/2010/main" val="0"/>
              </a:ext>
            </a:extLst>
          </a:blip>
          <a:stretch>
            <a:fillRect/>
          </a:stretch>
        </p:blipFill>
        <p:spPr>
          <a:xfrm>
            <a:off x="4918345" y="3304592"/>
            <a:ext cx="34290" cy="276606"/>
          </a:xfrm>
          <a:prstGeom prst="rect">
            <a:avLst/>
          </a:prstGeom>
        </p:spPr>
      </p:pic>
      <p:cxnSp>
        <p:nvCxnSpPr>
          <p:cNvPr id="24" name="直接箭头连接符 23">
            <a:extLst>
              <a:ext uri="{FF2B5EF4-FFF2-40B4-BE49-F238E27FC236}">
                <a16:creationId xmlns:a16="http://schemas.microsoft.com/office/drawing/2014/main" id="{E64684D1-FE1E-4975-A76A-F25AE5315E6B}"/>
              </a:ext>
            </a:extLst>
          </p:cNvPr>
          <p:cNvCxnSpPr>
            <a:cxnSpLocks/>
          </p:cNvCxnSpPr>
          <p:nvPr/>
        </p:nvCxnSpPr>
        <p:spPr>
          <a:xfrm>
            <a:off x="5252529" y="4286071"/>
            <a:ext cx="466218"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25" name="对象 24">
            <a:extLst>
              <a:ext uri="{FF2B5EF4-FFF2-40B4-BE49-F238E27FC236}">
                <a16:creationId xmlns:a16="http://schemas.microsoft.com/office/drawing/2014/main" id="{CA4E93B9-AA79-4E7D-B17E-991BFF049456}"/>
              </a:ext>
            </a:extLst>
          </p:cNvPr>
          <p:cNvGraphicFramePr>
            <a:graphicFrameLocks noChangeAspect="1"/>
          </p:cNvGraphicFramePr>
          <p:nvPr>
            <p:extLst>
              <p:ext uri="{D42A27DB-BD31-4B8C-83A1-F6EECF244321}">
                <p14:modId xmlns:p14="http://schemas.microsoft.com/office/powerpoint/2010/main" val="3486005696"/>
              </p:ext>
            </p:extLst>
          </p:nvPr>
        </p:nvGraphicFramePr>
        <p:xfrm>
          <a:off x="5744985" y="3988415"/>
          <a:ext cx="1127125" cy="595312"/>
        </p:xfrm>
        <a:graphic>
          <a:graphicData uri="http://schemas.openxmlformats.org/presentationml/2006/ole">
            <mc:AlternateContent xmlns:mc="http://schemas.openxmlformats.org/markup-compatibility/2006">
              <mc:Choice xmlns:v="urn:schemas-microsoft-com:vml" Requires="v">
                <p:oleObj spid="_x0000_s4235" name="Equation" r:id="rId30" imgW="622080" imgH="330120" progId="Equation.DSMT4">
                  <p:embed/>
                </p:oleObj>
              </mc:Choice>
              <mc:Fallback>
                <p:oleObj name="Equation" r:id="rId30" imgW="622080" imgH="330120" progId="Equation.DSMT4">
                  <p:embed/>
                  <p:pic>
                    <p:nvPicPr>
                      <p:cNvPr id="34" name="对象 33">
                        <a:extLst>
                          <a:ext uri="{FF2B5EF4-FFF2-40B4-BE49-F238E27FC236}">
                            <a16:creationId xmlns:a16="http://schemas.microsoft.com/office/drawing/2014/main" id="{42638EA6-9FF1-409E-860E-093C199AFFEF}"/>
                          </a:ext>
                        </a:extLst>
                      </p:cNvPr>
                      <p:cNvPicPr/>
                      <p:nvPr/>
                    </p:nvPicPr>
                    <p:blipFill>
                      <a:blip r:embed="rId31"/>
                      <a:stretch>
                        <a:fillRect/>
                      </a:stretch>
                    </p:blipFill>
                    <p:spPr>
                      <a:xfrm>
                        <a:off x="5744985" y="3988415"/>
                        <a:ext cx="1127125" cy="595312"/>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138C12CB-6BF0-4CC7-99A6-512C353F9C02}"/>
              </a:ext>
            </a:extLst>
          </p:cNvPr>
          <p:cNvGraphicFramePr>
            <a:graphicFrameLocks noChangeAspect="1"/>
          </p:cNvGraphicFramePr>
          <p:nvPr>
            <p:extLst>
              <p:ext uri="{D42A27DB-BD31-4B8C-83A1-F6EECF244321}">
                <p14:modId xmlns:p14="http://schemas.microsoft.com/office/powerpoint/2010/main" val="1078310809"/>
              </p:ext>
            </p:extLst>
          </p:nvPr>
        </p:nvGraphicFramePr>
        <p:xfrm>
          <a:off x="4748895" y="2028825"/>
          <a:ext cx="458787" cy="390525"/>
        </p:xfrm>
        <a:graphic>
          <a:graphicData uri="http://schemas.openxmlformats.org/presentationml/2006/ole">
            <mc:AlternateContent xmlns:mc="http://schemas.openxmlformats.org/markup-compatibility/2006">
              <mc:Choice xmlns:v="urn:schemas-microsoft-com:vml" Requires="v">
                <p:oleObj spid="_x0000_s4236" name="Equation" r:id="rId32" imgW="253800" imgH="215640" progId="Equation.DSMT4">
                  <p:embed/>
                </p:oleObj>
              </mc:Choice>
              <mc:Fallback>
                <p:oleObj name="Equation" r:id="rId32" imgW="253800" imgH="215640" progId="Equation.DSMT4">
                  <p:embed/>
                  <p:pic>
                    <p:nvPicPr>
                      <p:cNvPr id="35" name="对象 34">
                        <a:extLst>
                          <a:ext uri="{FF2B5EF4-FFF2-40B4-BE49-F238E27FC236}">
                            <a16:creationId xmlns:a16="http://schemas.microsoft.com/office/drawing/2014/main" id="{C2A01004-D75E-41D5-AB57-BE4E109B4450}"/>
                          </a:ext>
                        </a:extLst>
                      </p:cNvPr>
                      <p:cNvPicPr/>
                      <p:nvPr/>
                    </p:nvPicPr>
                    <p:blipFill>
                      <a:blip r:embed="rId33"/>
                      <a:stretch>
                        <a:fillRect/>
                      </a:stretch>
                    </p:blipFill>
                    <p:spPr>
                      <a:xfrm>
                        <a:off x="4748895" y="2028825"/>
                        <a:ext cx="458787" cy="3905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B3E822F2-FBD3-4AD8-BE2C-600C134107EA}"/>
              </a:ext>
            </a:extLst>
          </p:cNvPr>
          <p:cNvGraphicFramePr>
            <a:graphicFrameLocks noChangeAspect="1"/>
          </p:cNvGraphicFramePr>
          <p:nvPr>
            <p:extLst>
              <p:ext uri="{D42A27DB-BD31-4B8C-83A1-F6EECF244321}">
                <p14:modId xmlns:p14="http://schemas.microsoft.com/office/powerpoint/2010/main" val="701410121"/>
              </p:ext>
            </p:extLst>
          </p:nvPr>
        </p:nvGraphicFramePr>
        <p:xfrm>
          <a:off x="4702350" y="2690776"/>
          <a:ext cx="481013" cy="412750"/>
        </p:xfrm>
        <a:graphic>
          <a:graphicData uri="http://schemas.openxmlformats.org/presentationml/2006/ole">
            <mc:AlternateContent xmlns:mc="http://schemas.openxmlformats.org/markup-compatibility/2006">
              <mc:Choice xmlns:v="urn:schemas-microsoft-com:vml" Requires="v">
                <p:oleObj spid="_x0000_s4237" name="Equation" r:id="rId34" imgW="266400" imgH="228600" progId="Equation.DSMT4">
                  <p:embed/>
                </p:oleObj>
              </mc:Choice>
              <mc:Fallback>
                <p:oleObj name="Equation" r:id="rId34" imgW="266400" imgH="228600" progId="Equation.DSMT4">
                  <p:embed/>
                  <p:pic>
                    <p:nvPicPr>
                      <p:cNvPr id="36" name="对象 35">
                        <a:extLst>
                          <a:ext uri="{FF2B5EF4-FFF2-40B4-BE49-F238E27FC236}">
                            <a16:creationId xmlns:a16="http://schemas.microsoft.com/office/drawing/2014/main" id="{822D4B71-6999-49AC-B6EC-41759F5A3F19}"/>
                          </a:ext>
                        </a:extLst>
                      </p:cNvPr>
                      <p:cNvPicPr/>
                      <p:nvPr/>
                    </p:nvPicPr>
                    <p:blipFill>
                      <a:blip r:embed="rId35"/>
                      <a:stretch>
                        <a:fillRect/>
                      </a:stretch>
                    </p:blipFill>
                    <p:spPr>
                      <a:xfrm>
                        <a:off x="4702350" y="2690776"/>
                        <a:ext cx="481013" cy="41275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EEE4C73A-605B-4D57-903D-FD4C7A2F8836}"/>
              </a:ext>
            </a:extLst>
          </p:cNvPr>
          <p:cNvGraphicFramePr>
            <a:graphicFrameLocks noChangeAspect="1"/>
          </p:cNvGraphicFramePr>
          <p:nvPr>
            <p:extLst>
              <p:ext uri="{D42A27DB-BD31-4B8C-83A1-F6EECF244321}">
                <p14:modId xmlns:p14="http://schemas.microsoft.com/office/powerpoint/2010/main" val="2265261016"/>
              </p:ext>
            </p:extLst>
          </p:nvPr>
        </p:nvGraphicFramePr>
        <p:xfrm>
          <a:off x="4572000" y="4082410"/>
          <a:ext cx="528638" cy="412750"/>
        </p:xfrm>
        <a:graphic>
          <a:graphicData uri="http://schemas.openxmlformats.org/presentationml/2006/ole">
            <mc:AlternateContent xmlns:mc="http://schemas.openxmlformats.org/markup-compatibility/2006">
              <mc:Choice xmlns:v="urn:schemas-microsoft-com:vml" Requires="v">
                <p:oleObj spid="_x0000_s4238" name="Equation" r:id="rId36" imgW="291960" imgH="228600" progId="Equation.DSMT4">
                  <p:embed/>
                </p:oleObj>
              </mc:Choice>
              <mc:Fallback>
                <p:oleObj name="Equation" r:id="rId36" imgW="291960" imgH="228600" progId="Equation.DSMT4">
                  <p:embed/>
                  <p:pic>
                    <p:nvPicPr>
                      <p:cNvPr id="37" name="对象 36">
                        <a:extLst>
                          <a:ext uri="{FF2B5EF4-FFF2-40B4-BE49-F238E27FC236}">
                            <a16:creationId xmlns:a16="http://schemas.microsoft.com/office/drawing/2014/main" id="{48BA74E0-EEF0-4699-9ED9-3BBBEBD46AA6}"/>
                          </a:ext>
                        </a:extLst>
                      </p:cNvPr>
                      <p:cNvPicPr/>
                      <p:nvPr/>
                    </p:nvPicPr>
                    <p:blipFill>
                      <a:blip r:embed="rId37"/>
                      <a:stretch>
                        <a:fillRect/>
                      </a:stretch>
                    </p:blipFill>
                    <p:spPr>
                      <a:xfrm>
                        <a:off x="4572000" y="4082410"/>
                        <a:ext cx="528638" cy="41275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09A9893A-0796-4233-9068-BD6186B9CF02}"/>
              </a:ext>
            </a:extLst>
          </p:cNvPr>
          <p:cNvGraphicFramePr>
            <a:graphicFrameLocks noChangeAspect="1"/>
          </p:cNvGraphicFramePr>
          <p:nvPr>
            <p:extLst>
              <p:ext uri="{D42A27DB-BD31-4B8C-83A1-F6EECF244321}">
                <p14:modId xmlns:p14="http://schemas.microsoft.com/office/powerpoint/2010/main" val="628295982"/>
              </p:ext>
            </p:extLst>
          </p:nvPr>
        </p:nvGraphicFramePr>
        <p:xfrm>
          <a:off x="3044876" y="1990428"/>
          <a:ext cx="1077913" cy="458788"/>
        </p:xfrm>
        <a:graphic>
          <a:graphicData uri="http://schemas.openxmlformats.org/presentationml/2006/ole">
            <mc:AlternateContent xmlns:mc="http://schemas.openxmlformats.org/markup-compatibility/2006">
              <mc:Choice xmlns:v="urn:schemas-microsoft-com:vml" Requires="v">
                <p:oleObj spid="_x0000_s4239" name="Equation" r:id="rId38" imgW="596880" imgH="253800" progId="Equation.DSMT4">
                  <p:embed/>
                </p:oleObj>
              </mc:Choice>
              <mc:Fallback>
                <p:oleObj name="Equation" r:id="rId38" imgW="596880" imgH="253800" progId="Equation.DSMT4">
                  <p:embed/>
                  <p:pic>
                    <p:nvPicPr>
                      <p:cNvPr id="45" name="对象 44">
                        <a:extLst>
                          <a:ext uri="{FF2B5EF4-FFF2-40B4-BE49-F238E27FC236}">
                            <a16:creationId xmlns:a16="http://schemas.microsoft.com/office/drawing/2014/main" id="{9A89F63C-F3C5-47CA-A74C-75100194A440}"/>
                          </a:ext>
                        </a:extLst>
                      </p:cNvPr>
                      <p:cNvPicPr/>
                      <p:nvPr/>
                    </p:nvPicPr>
                    <p:blipFill>
                      <a:blip r:embed="rId39"/>
                      <a:stretch>
                        <a:fillRect/>
                      </a:stretch>
                    </p:blipFill>
                    <p:spPr>
                      <a:xfrm>
                        <a:off x="3044876" y="1990428"/>
                        <a:ext cx="1077913" cy="458788"/>
                      </a:xfrm>
                      <a:prstGeom prst="rect">
                        <a:avLst/>
                      </a:prstGeom>
                    </p:spPr>
                  </p:pic>
                </p:oleObj>
              </mc:Fallback>
            </mc:AlternateContent>
          </a:graphicData>
        </a:graphic>
      </p:graphicFrame>
      <p:cxnSp>
        <p:nvCxnSpPr>
          <p:cNvPr id="30" name="直接箭头连接符 29">
            <a:extLst>
              <a:ext uri="{FF2B5EF4-FFF2-40B4-BE49-F238E27FC236}">
                <a16:creationId xmlns:a16="http://schemas.microsoft.com/office/drawing/2014/main" id="{501F6518-7A97-4996-B250-2254F25EA48C}"/>
              </a:ext>
            </a:extLst>
          </p:cNvPr>
          <p:cNvCxnSpPr>
            <a:cxnSpLocks/>
          </p:cNvCxnSpPr>
          <p:nvPr/>
        </p:nvCxnSpPr>
        <p:spPr>
          <a:xfrm flipV="1">
            <a:off x="4220461" y="2219822"/>
            <a:ext cx="383166" cy="943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31" name="对象 30">
            <a:extLst>
              <a:ext uri="{FF2B5EF4-FFF2-40B4-BE49-F238E27FC236}">
                <a16:creationId xmlns:a16="http://schemas.microsoft.com/office/drawing/2014/main" id="{266884B9-7219-BA40-8E63-2FAC588B4E8B}"/>
              </a:ext>
            </a:extLst>
          </p:cNvPr>
          <p:cNvGraphicFramePr>
            <a:graphicFrameLocks noChangeAspect="1"/>
          </p:cNvGraphicFramePr>
          <p:nvPr>
            <p:extLst>
              <p:ext uri="{D42A27DB-BD31-4B8C-83A1-F6EECF244321}">
                <p14:modId xmlns:p14="http://schemas.microsoft.com/office/powerpoint/2010/main" val="4220433648"/>
              </p:ext>
            </p:extLst>
          </p:nvPr>
        </p:nvGraphicFramePr>
        <p:xfrm>
          <a:off x="5627634" y="4538417"/>
          <a:ext cx="1173464" cy="595312"/>
        </p:xfrm>
        <a:graphic>
          <a:graphicData uri="http://schemas.openxmlformats.org/presentationml/2006/ole">
            <mc:AlternateContent xmlns:mc="http://schemas.openxmlformats.org/markup-compatibility/2006">
              <mc:Choice xmlns:v="urn:schemas-microsoft-com:vml" Requires="v">
                <p:oleObj spid="_x0000_s4240" name="Equation" r:id="rId40" imgW="622080" imgH="330120" progId="Equation.DSMT4">
                  <p:embed/>
                </p:oleObj>
              </mc:Choice>
              <mc:Fallback>
                <p:oleObj name="Equation" r:id="rId40" imgW="622080" imgH="330120" progId="Equation.DSMT4">
                  <p:embed/>
                  <p:pic>
                    <p:nvPicPr>
                      <p:cNvPr id="25" name="对象 24">
                        <a:extLst>
                          <a:ext uri="{FF2B5EF4-FFF2-40B4-BE49-F238E27FC236}">
                            <a16:creationId xmlns:a16="http://schemas.microsoft.com/office/drawing/2014/main" id="{CA4E93B9-AA79-4E7D-B17E-991BFF049456}"/>
                          </a:ext>
                        </a:extLst>
                      </p:cNvPr>
                      <p:cNvPicPr/>
                      <p:nvPr/>
                    </p:nvPicPr>
                    <p:blipFill>
                      <a:blip r:embed="rId31"/>
                      <a:stretch>
                        <a:fillRect/>
                      </a:stretch>
                    </p:blipFill>
                    <p:spPr>
                      <a:xfrm>
                        <a:off x="5627634" y="4538417"/>
                        <a:ext cx="1173464" cy="595312"/>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450FE1EB-7495-9A4D-930D-8C31BA746E31}"/>
              </a:ext>
            </a:extLst>
          </p:cNvPr>
          <p:cNvSpPr txBox="1"/>
          <p:nvPr/>
        </p:nvSpPr>
        <p:spPr>
          <a:xfrm>
            <a:off x="6345600" y="4560031"/>
            <a:ext cx="360000" cy="276999"/>
          </a:xfrm>
          <a:prstGeom prst="rect">
            <a:avLst/>
          </a:prstGeom>
          <a:solidFill>
            <a:schemeClr val="bg1"/>
          </a:solidFill>
        </p:spPr>
        <p:txBody>
          <a:bodyPr wrap="square" rtlCol="0">
            <a:spAutoFit/>
          </a:bodyPr>
          <a:lstStyle/>
          <a:p>
            <a:r>
              <a:rPr kumimoji="1" lang="en-US" altLang="zh-CN" sz="1200" dirty="0"/>
              <a:t>(5)</a:t>
            </a:r>
            <a:endParaRPr kumimoji="1" lang="zh-CN" altLang="en-US" sz="1200" dirty="0"/>
          </a:p>
        </p:txBody>
      </p:sp>
    </p:spTree>
    <p:extLst>
      <p:ext uri="{BB962C8B-B14F-4D97-AF65-F5344CB8AC3E}">
        <p14:creationId xmlns:p14="http://schemas.microsoft.com/office/powerpoint/2010/main" val="244474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1000"/>
                                        <p:tgtEl>
                                          <p:spTgt spid="23"/>
                                        </p:tgtEl>
                                      </p:cBhvr>
                                    </p:animEffect>
                                    <p:anim calcmode="lin" valueType="num">
                                      <p:cBhvr>
                                        <p:cTn id="44" dur="1000" fill="hold"/>
                                        <p:tgtEl>
                                          <p:spTgt spid="23"/>
                                        </p:tgtEl>
                                        <p:attrNameLst>
                                          <p:attrName>ppt_x</p:attrName>
                                        </p:attrNameLst>
                                      </p:cBhvr>
                                      <p:tavLst>
                                        <p:tav tm="0">
                                          <p:val>
                                            <p:strVal val="#ppt_x"/>
                                          </p:val>
                                        </p:tav>
                                        <p:tav tm="100000">
                                          <p:val>
                                            <p:strVal val="#ppt_x"/>
                                          </p:val>
                                        </p:tav>
                                      </p:tavLst>
                                    </p:anim>
                                    <p:anim calcmode="lin" valueType="num">
                                      <p:cBhvr>
                                        <p:cTn id="4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5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5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1"/>
      <p:bldP spid="2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924800" cy="461665"/>
          </a:xfrm>
          <a:prstGeom prst="rect">
            <a:avLst/>
          </a:prstGeom>
          <a:noFill/>
        </p:spPr>
        <p:txBody>
          <a:bodyPr wrap="square" rtlCol="0">
            <a:spAutoFit/>
          </a:bodyPr>
          <a:lstStyle/>
          <a:p>
            <a:r>
              <a:rPr lang="en-US" sz="2400" b="1" dirty="0"/>
              <a:t>Bias/variance as a function of the regularization parameter</a:t>
            </a:r>
          </a:p>
        </p:txBody>
      </p:sp>
      <p:pic>
        <p:nvPicPr>
          <p:cNvPr id="37" name="Picture 36"/>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8078724" y="409140"/>
            <a:ext cx="150876" cy="214884"/>
          </a:xfrm>
          <a:prstGeom prst="rect">
            <a:avLst/>
          </a:prstGeom>
        </p:spPr>
      </p:pic>
      <p:pic>
        <p:nvPicPr>
          <p:cNvPr id="45" name="Picture 4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52647" y="2429255"/>
            <a:ext cx="3781262" cy="682052"/>
          </a:xfrm>
          <a:prstGeom prst="rect">
            <a:avLst/>
          </a:prstGeom>
        </p:spPr>
      </p:pic>
      <p:pic>
        <p:nvPicPr>
          <p:cNvPr id="47" name="Picture 4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52647" y="3141298"/>
            <a:ext cx="3695069" cy="685800"/>
          </a:xfrm>
          <a:prstGeom prst="rect">
            <a:avLst/>
          </a:prstGeom>
        </p:spPr>
      </p:pic>
      <p:pic>
        <p:nvPicPr>
          <p:cNvPr id="9" name="Picture 8"/>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31382" y="1733550"/>
            <a:ext cx="4636820" cy="695705"/>
          </a:xfrm>
          <a:prstGeom prst="rect">
            <a:avLst/>
          </a:prstGeom>
        </p:spPr>
      </p:pic>
      <p:cxnSp>
        <p:nvCxnSpPr>
          <p:cNvPr id="10" name="Straight Arrow Connector 9"/>
          <p:cNvCxnSpPr/>
          <p:nvPr/>
        </p:nvCxnSpPr>
        <p:spPr>
          <a:xfrm flipV="1">
            <a:off x="5486400" y="1224406"/>
            <a:ext cx="0" cy="3328544"/>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289699" y="4359828"/>
            <a:ext cx="342900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custDataLst>
              <p:tags r:id="rId5"/>
            </p:custDataLst>
          </p:nvPr>
        </p:nvPicPr>
        <p:blipFill>
          <a:blip r:embed="rId7" cstate="print">
            <a:extLst>
              <a:ext uri="{28A0092B-C50C-407E-A947-70E740481C1C}">
                <a14:useLocalDpi xmlns:a14="http://schemas.microsoft.com/office/drawing/2010/main" val="0"/>
              </a:ext>
            </a:extLst>
          </a:blip>
          <a:stretch>
            <a:fillRect/>
          </a:stretch>
        </p:blipFill>
        <p:spPr>
          <a:xfrm>
            <a:off x="7010400" y="4490466"/>
            <a:ext cx="150876" cy="214884"/>
          </a:xfrm>
          <a:prstGeom prst="rect">
            <a:avLst/>
          </a:prstGeom>
        </p:spPr>
      </p:pic>
      <mc:AlternateContent xmlns:mc="http://schemas.openxmlformats.org/markup-compatibility/2006" xmlns:p14="http://schemas.microsoft.com/office/powerpoint/2010/main">
        <mc:Choice Requires="p14">
          <p:contentPart p14:bwMode="auto" r:id="rId11">
            <p14:nvContentPartPr>
              <p14:cNvPr id="3" name="Ink 2"/>
              <p14:cNvContentPartPr/>
              <p14:nvPr/>
            </p14:nvContentPartPr>
            <p14:xfrm>
              <a:off x="5689680" y="624024"/>
              <a:ext cx="3073320" cy="2639880"/>
            </p14:xfrm>
          </p:contentPart>
        </mc:Choice>
        <mc:Fallback xmlns="">
          <p:pic>
            <p:nvPicPr>
              <p:cNvPr id="3" name="Ink 2"/>
              <p:cNvPicPr/>
              <p:nvPr/>
            </p:nvPicPr>
            <p:blipFill>
              <a:blip r:embed="rId12"/>
              <a:stretch>
                <a:fillRect/>
              </a:stretch>
            </p:blipFill>
            <p:spPr>
              <a:xfrm>
                <a:off x="5680320" y="614664"/>
                <a:ext cx="3092040" cy="2658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2">
                <a:extLst>
                  <a:ext uri="{FF2B5EF4-FFF2-40B4-BE49-F238E27FC236}">
                    <a16:creationId xmlns:a16="http://schemas.microsoft.com/office/drawing/2014/main" id="{8D0D1B1A-0F6D-48A7-9BDC-F1063775B182}"/>
                  </a:ext>
                </a:extLst>
              </p14:cNvPr>
              <p14:cNvContentPartPr/>
              <p14:nvPr/>
            </p14:nvContentPartPr>
            <p14:xfrm>
              <a:off x="4418282" y="1739621"/>
              <a:ext cx="4746240" cy="3233880"/>
            </p14:xfrm>
          </p:contentPart>
        </mc:Choice>
        <mc:Fallback xmlns="">
          <p:pic>
            <p:nvPicPr>
              <p:cNvPr id="12" name="Ink 2">
                <a:extLst>
                  <a:ext uri="{FF2B5EF4-FFF2-40B4-BE49-F238E27FC236}">
                    <a16:creationId xmlns:a16="http://schemas.microsoft.com/office/drawing/2014/main" id="{8D0D1B1A-0F6D-48A7-9BDC-F1063775B182}"/>
                  </a:ext>
                </a:extLst>
              </p:cNvPr>
              <p:cNvPicPr/>
              <p:nvPr/>
            </p:nvPicPr>
            <p:blipFill>
              <a:blip r:embed="rId14"/>
              <a:stretch>
                <a:fillRect/>
              </a:stretch>
            </p:blipFill>
            <p:spPr>
              <a:xfrm>
                <a:off x="4408922" y="1730261"/>
                <a:ext cx="4764960" cy="3252600"/>
              </a:xfrm>
              <a:prstGeom prst="rect">
                <a:avLst/>
              </a:prstGeom>
            </p:spPr>
          </p:pic>
        </mc:Fallback>
      </mc:AlternateContent>
      <p:sp>
        <p:nvSpPr>
          <p:cNvPr id="4" name="椭圆 3">
            <a:extLst>
              <a:ext uri="{FF2B5EF4-FFF2-40B4-BE49-F238E27FC236}">
                <a16:creationId xmlns:a16="http://schemas.microsoft.com/office/drawing/2014/main" id="{B4F40DBE-F333-294F-B640-6BE1315D6D72}"/>
              </a:ext>
            </a:extLst>
          </p:cNvPr>
          <p:cNvSpPr/>
          <p:nvPr/>
        </p:nvSpPr>
        <p:spPr>
          <a:xfrm>
            <a:off x="7010400" y="2724150"/>
            <a:ext cx="45719" cy="1635678"/>
          </a:xfrm>
          <a:prstGeom prst="ellipse">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TextBox 33">
            <a:extLst>
              <a:ext uri="{FF2B5EF4-FFF2-40B4-BE49-F238E27FC236}">
                <a16:creationId xmlns:a16="http://schemas.microsoft.com/office/drawing/2014/main" id="{89AA2CE5-1801-4A4A-B53C-3D406DB32E82}"/>
              </a:ext>
            </a:extLst>
          </p:cNvPr>
          <p:cNvSpPr txBox="1"/>
          <p:nvPr/>
        </p:nvSpPr>
        <p:spPr>
          <a:xfrm>
            <a:off x="6077035" y="1854416"/>
            <a:ext cx="2228765" cy="400110"/>
          </a:xfrm>
          <a:prstGeom prst="rect">
            <a:avLst/>
          </a:prstGeom>
          <a:noFill/>
        </p:spPr>
        <p:txBody>
          <a:bodyPr wrap="square" rtlCol="0">
            <a:spAutoFit/>
          </a:bodyPr>
          <a:lstStyle/>
          <a:p>
            <a:pPr algn="ctr"/>
            <a:r>
              <a:rPr lang="en-US" sz="2000" dirty="0">
                <a:solidFill>
                  <a:srgbClr val="C00000"/>
                </a:solidFill>
              </a:rPr>
              <a:t> </a:t>
            </a:r>
            <a:r>
              <a:rPr lang="en-US" sz="2000" dirty="0"/>
              <a:t>“Just right”</a:t>
            </a:r>
          </a:p>
        </p:txBody>
      </p:sp>
    </p:spTree>
    <p:extLst>
      <p:ext uri="{BB962C8B-B14F-4D97-AF65-F5344CB8AC3E}">
        <p14:creationId xmlns:p14="http://schemas.microsoft.com/office/powerpoint/2010/main" val="3046934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28600" y="74295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4000" dirty="0">
                <a:solidFill>
                  <a:schemeClr val="tx1">
                    <a:lumMod val="75000"/>
                    <a:lumOff val="25000"/>
                  </a:schemeClr>
                </a:solidFill>
              </a:rPr>
              <a:t>Advice for applying machine learning</a:t>
            </a:r>
          </a:p>
        </p:txBody>
      </p:sp>
      <p:cxnSp>
        <p:nvCxnSpPr>
          <p:cNvPr id="6" name="Straight Connector 5"/>
          <p:cNvCxnSpPr/>
          <p:nvPr/>
        </p:nvCxnSpPr>
        <p:spPr>
          <a:xfrm>
            <a:off x="262465" y="215052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228600" y="2571750"/>
            <a:ext cx="4800600" cy="1676400"/>
          </a:xfrm>
        </p:spPr>
        <p:txBody>
          <a:bodyPr>
            <a:noAutofit/>
          </a:bodyPr>
          <a:lstStyle/>
          <a:p>
            <a:pPr algn="l"/>
            <a:r>
              <a:rPr lang="en-US" dirty="0">
                <a:solidFill>
                  <a:schemeClr val="tx1">
                    <a:lumMod val="75000"/>
                    <a:lumOff val="25000"/>
                  </a:schemeClr>
                </a:solidFill>
              </a:rPr>
              <a:t>Learning curves</a:t>
            </a:r>
            <a:br>
              <a:rPr lang="en-US" dirty="0">
                <a:solidFill>
                  <a:schemeClr val="tx1">
                    <a:lumMod val="75000"/>
                    <a:lumOff val="25000"/>
                  </a:schemeClr>
                </a:solidFill>
              </a:rPr>
            </a:br>
            <a:r>
              <a:rPr lang="zh-CN" altLang="en-US" dirty="0">
                <a:solidFill>
                  <a:schemeClr val="tx1">
                    <a:lumMod val="75000"/>
                    <a:lumOff val="25000"/>
                  </a:schemeClr>
                </a:solidFill>
              </a:rPr>
              <a:t>学习曲线</a:t>
            </a:r>
            <a:endParaRPr lang="en-US" dirty="0">
              <a:solidFill>
                <a:schemeClr val="tx1">
                  <a:lumMod val="75000"/>
                  <a:lumOff val="25000"/>
                </a:schemeClr>
              </a:solidFill>
            </a:endParaRPr>
          </a:p>
        </p:txBody>
      </p:sp>
    </p:spTree>
    <p:extLst>
      <p:ext uri="{BB962C8B-B14F-4D97-AF65-F5344CB8AC3E}">
        <p14:creationId xmlns:p14="http://schemas.microsoft.com/office/powerpoint/2010/main" val="40756407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4267200" cy="461665"/>
          </a:xfrm>
          <a:prstGeom prst="rect">
            <a:avLst/>
          </a:prstGeom>
          <a:noFill/>
        </p:spPr>
        <p:txBody>
          <a:bodyPr wrap="square" rtlCol="0">
            <a:spAutoFit/>
          </a:bodyPr>
          <a:lstStyle/>
          <a:p>
            <a:r>
              <a:rPr lang="en-US" sz="2400" b="1" dirty="0"/>
              <a:t>Learning curves</a:t>
            </a:r>
          </a:p>
        </p:txBody>
      </p:sp>
      <p:cxnSp>
        <p:nvCxnSpPr>
          <p:cNvPr id="3" name="Straight Arrow Connector 2"/>
          <p:cNvCxnSpPr/>
          <p:nvPr/>
        </p:nvCxnSpPr>
        <p:spPr>
          <a:xfrm flipV="1">
            <a:off x="5698675" y="668982"/>
            <a:ext cx="11370" cy="986599"/>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5562600" y="1540516"/>
            <a:ext cx="1363516"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Cross 17"/>
          <p:cNvSpPr/>
          <p:nvPr/>
        </p:nvSpPr>
        <p:spPr>
          <a:xfrm rot="2734294">
            <a:off x="6651028" y="932616"/>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Cross 47"/>
          <p:cNvSpPr/>
          <p:nvPr/>
        </p:nvSpPr>
        <p:spPr>
          <a:xfrm rot="2734294">
            <a:off x="8106963" y="95221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Cross 51"/>
          <p:cNvSpPr/>
          <p:nvPr/>
        </p:nvSpPr>
        <p:spPr>
          <a:xfrm rot="2734294">
            <a:off x="7815335" y="996538"/>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Cross 54"/>
          <p:cNvSpPr/>
          <p:nvPr/>
        </p:nvSpPr>
        <p:spPr>
          <a:xfrm rot="2734294">
            <a:off x="6638796" y="2011818"/>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Cross 55"/>
          <p:cNvSpPr/>
          <p:nvPr/>
        </p:nvSpPr>
        <p:spPr>
          <a:xfrm rot="2734294">
            <a:off x="6347168" y="2056144"/>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Cross 56"/>
          <p:cNvSpPr/>
          <p:nvPr/>
        </p:nvSpPr>
        <p:spPr>
          <a:xfrm rot="2734294">
            <a:off x="5826445" y="245413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Cross 59"/>
          <p:cNvSpPr/>
          <p:nvPr/>
        </p:nvSpPr>
        <p:spPr>
          <a:xfrm rot="2734294">
            <a:off x="8115047" y="2001185"/>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Cross 60"/>
          <p:cNvSpPr/>
          <p:nvPr/>
        </p:nvSpPr>
        <p:spPr>
          <a:xfrm rot="2734294">
            <a:off x="7823419" y="2045511"/>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Cross 61"/>
          <p:cNvSpPr/>
          <p:nvPr/>
        </p:nvSpPr>
        <p:spPr>
          <a:xfrm rot="2734294">
            <a:off x="7302696" y="2443499"/>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Cross 62"/>
          <p:cNvSpPr/>
          <p:nvPr/>
        </p:nvSpPr>
        <p:spPr>
          <a:xfrm rot="2734294">
            <a:off x="7520663" y="2131137"/>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8" name="Picture 67"/>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715000" y="242932"/>
            <a:ext cx="2621280" cy="274320"/>
          </a:xfrm>
          <a:prstGeom prst="rect">
            <a:avLst/>
          </a:prstGeom>
        </p:spPr>
      </p:pic>
      <p:pic>
        <p:nvPicPr>
          <p:cNvPr id="69" name="Picture 6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667065" y="828473"/>
            <a:ext cx="3781262" cy="682052"/>
          </a:xfrm>
          <a:prstGeom prst="rect">
            <a:avLst/>
          </a:prstGeom>
        </p:spPr>
      </p:pic>
      <p:pic>
        <p:nvPicPr>
          <p:cNvPr id="70" name="Picture 69"/>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67065" y="1540516"/>
            <a:ext cx="3695069" cy="685800"/>
          </a:xfrm>
          <a:prstGeom prst="rect">
            <a:avLst/>
          </a:prstGeom>
        </p:spPr>
      </p:pic>
      <p:cxnSp>
        <p:nvCxnSpPr>
          <p:cNvPr id="71" name="Straight Arrow Connector 70"/>
          <p:cNvCxnSpPr/>
          <p:nvPr/>
        </p:nvCxnSpPr>
        <p:spPr>
          <a:xfrm flipV="1">
            <a:off x="1077388" y="2519806"/>
            <a:ext cx="0" cy="2185544"/>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904737" y="4507211"/>
            <a:ext cx="3116098" cy="5017"/>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78" name="Picture 77"/>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1734835" y="4633647"/>
            <a:ext cx="209550" cy="114300"/>
          </a:xfrm>
          <a:prstGeom prst="rect">
            <a:avLst/>
          </a:prstGeom>
        </p:spPr>
      </p:pic>
      <p:sp>
        <p:nvSpPr>
          <p:cNvPr id="79" name="TextBox 78"/>
          <p:cNvSpPr txBox="1"/>
          <p:nvPr/>
        </p:nvSpPr>
        <p:spPr>
          <a:xfrm>
            <a:off x="1944385" y="4537019"/>
            <a:ext cx="3237215" cy="369332"/>
          </a:xfrm>
          <a:prstGeom prst="rect">
            <a:avLst/>
          </a:prstGeom>
          <a:noFill/>
        </p:spPr>
        <p:txBody>
          <a:bodyPr wrap="square" rtlCol="0">
            <a:spAutoFit/>
          </a:bodyPr>
          <a:lstStyle/>
          <a:p>
            <a:r>
              <a:rPr lang="en-US" dirty="0"/>
              <a:t>(training set size)</a:t>
            </a:r>
          </a:p>
        </p:txBody>
      </p:sp>
      <p:cxnSp>
        <p:nvCxnSpPr>
          <p:cNvPr id="32" name="Straight Arrow Connector 31"/>
          <p:cNvCxnSpPr/>
          <p:nvPr/>
        </p:nvCxnSpPr>
        <p:spPr>
          <a:xfrm flipV="1">
            <a:off x="7154559" y="670751"/>
            <a:ext cx="11370" cy="986599"/>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18484" y="1542285"/>
            <a:ext cx="1363516"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5686392" y="1737551"/>
            <a:ext cx="11370" cy="986599"/>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5550317" y="2609085"/>
            <a:ext cx="1363516"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7154559" y="1737551"/>
            <a:ext cx="11370" cy="986599"/>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7018484" y="2609085"/>
            <a:ext cx="1363516"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64" name="Cross 63"/>
          <p:cNvSpPr/>
          <p:nvPr/>
        </p:nvSpPr>
        <p:spPr>
          <a:xfrm rot="2734294">
            <a:off x="6645981" y="3067985"/>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Cross 64"/>
          <p:cNvSpPr/>
          <p:nvPr/>
        </p:nvSpPr>
        <p:spPr>
          <a:xfrm rot="2734294">
            <a:off x="6354353" y="3112311"/>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Cross 65"/>
          <p:cNvSpPr/>
          <p:nvPr/>
        </p:nvSpPr>
        <p:spPr>
          <a:xfrm rot="2734294">
            <a:off x="5833630" y="3510299"/>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Cross 66"/>
          <p:cNvSpPr/>
          <p:nvPr/>
        </p:nvSpPr>
        <p:spPr>
          <a:xfrm rot="2734294">
            <a:off x="6051597" y="3197937"/>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Arrow Connector 72"/>
          <p:cNvCxnSpPr/>
          <p:nvPr/>
        </p:nvCxnSpPr>
        <p:spPr>
          <a:xfrm flipV="1">
            <a:off x="5685493" y="2804351"/>
            <a:ext cx="11370" cy="986599"/>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5549418" y="3675885"/>
            <a:ext cx="1363516"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5" name="Cross 74"/>
          <p:cNvSpPr/>
          <p:nvPr/>
        </p:nvSpPr>
        <p:spPr>
          <a:xfrm rot="2734294">
            <a:off x="5921938" y="3302275"/>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Cross 75"/>
          <p:cNvSpPr/>
          <p:nvPr/>
        </p:nvSpPr>
        <p:spPr>
          <a:xfrm rot="2734294">
            <a:off x="8104414" y="3067985"/>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Cross 80"/>
          <p:cNvSpPr/>
          <p:nvPr/>
        </p:nvSpPr>
        <p:spPr>
          <a:xfrm rot="2734294">
            <a:off x="7812786" y="3112311"/>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Cross 81"/>
          <p:cNvSpPr/>
          <p:nvPr/>
        </p:nvSpPr>
        <p:spPr>
          <a:xfrm rot="2734294">
            <a:off x="7292063" y="3510299"/>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Cross 82"/>
          <p:cNvSpPr/>
          <p:nvPr/>
        </p:nvSpPr>
        <p:spPr>
          <a:xfrm rot="2734294">
            <a:off x="7510030" y="3197937"/>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Arrow Connector 83"/>
          <p:cNvCxnSpPr/>
          <p:nvPr/>
        </p:nvCxnSpPr>
        <p:spPr>
          <a:xfrm flipV="1">
            <a:off x="7143926" y="2804351"/>
            <a:ext cx="11370" cy="986599"/>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007851" y="3675885"/>
            <a:ext cx="1363516"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86" name="Cross 85"/>
          <p:cNvSpPr/>
          <p:nvPr/>
        </p:nvSpPr>
        <p:spPr>
          <a:xfrm rot="2734294">
            <a:off x="7380371" y="3302275"/>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Cross 86"/>
          <p:cNvSpPr/>
          <p:nvPr/>
        </p:nvSpPr>
        <p:spPr>
          <a:xfrm rot="2734294">
            <a:off x="7943920" y="3069868"/>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p:cNvSpPr txBox="1"/>
          <p:nvPr/>
        </p:nvSpPr>
        <p:spPr>
          <a:xfrm rot="16200000">
            <a:off x="258322" y="2736951"/>
            <a:ext cx="951215" cy="369332"/>
          </a:xfrm>
          <a:prstGeom prst="rect">
            <a:avLst/>
          </a:prstGeom>
          <a:noFill/>
        </p:spPr>
        <p:txBody>
          <a:bodyPr wrap="square" rtlCol="0">
            <a:spAutoFit/>
          </a:bodyPr>
          <a:lstStyle/>
          <a:p>
            <a:r>
              <a:rPr lang="en-US" dirty="0"/>
              <a:t>error</a:t>
            </a:r>
          </a:p>
        </p:txBody>
      </p:sp>
      <mc:AlternateContent xmlns:mc="http://schemas.openxmlformats.org/markup-compatibility/2006" xmlns:p14="http://schemas.microsoft.com/office/powerpoint/2010/main">
        <mc:Choice Requires="p14">
          <p:contentPart p14:bwMode="auto" r:id="rId10">
            <p14:nvContentPartPr>
              <p14:cNvPr id="45" name="墨迹 44">
                <a:extLst>
                  <a:ext uri="{FF2B5EF4-FFF2-40B4-BE49-F238E27FC236}">
                    <a16:creationId xmlns:a16="http://schemas.microsoft.com/office/drawing/2014/main" id="{8555EBB6-08BA-43A4-899E-8D1DDD079823}"/>
                  </a:ext>
                </a:extLst>
              </p14:cNvPr>
              <p14:cNvContentPartPr/>
              <p14:nvPr/>
            </p14:nvContentPartPr>
            <p14:xfrm>
              <a:off x="5957747" y="831350"/>
              <a:ext cx="914400" cy="542925"/>
            </p14:xfrm>
          </p:contentPart>
        </mc:Choice>
        <mc:Fallback xmlns="">
          <p:pic>
            <p:nvPicPr>
              <p:cNvPr id="45" name="墨迹 44">
                <a:extLst>
                  <a:ext uri="{FF2B5EF4-FFF2-40B4-BE49-F238E27FC236}">
                    <a16:creationId xmlns:a16="http://schemas.microsoft.com/office/drawing/2014/main" id="{8555EBB6-08BA-43A4-899E-8D1DDD079823}"/>
                  </a:ext>
                </a:extLst>
              </p:cNvPr>
              <p:cNvPicPr/>
              <p:nvPr/>
            </p:nvPicPr>
            <p:blipFill>
              <a:blip r:embed="rId11"/>
              <a:stretch>
                <a:fillRect/>
              </a:stretch>
            </p:blipFill>
            <p:spPr>
              <a:xfrm>
                <a:off x="5948394" y="822002"/>
                <a:ext cx="933105" cy="561622"/>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6" name="墨迹 45">
                <a:extLst>
                  <a:ext uri="{FF2B5EF4-FFF2-40B4-BE49-F238E27FC236}">
                    <a16:creationId xmlns:a16="http://schemas.microsoft.com/office/drawing/2014/main" id="{B226FBAC-0219-4C10-BCBA-09A13F4672CD}"/>
                  </a:ext>
                </a:extLst>
              </p14:cNvPr>
              <p14:cNvContentPartPr/>
              <p14:nvPr/>
            </p14:nvContentPartPr>
            <p14:xfrm>
              <a:off x="7485131" y="1005128"/>
              <a:ext cx="822325" cy="422275"/>
            </p14:xfrm>
          </p:contentPart>
        </mc:Choice>
        <mc:Fallback xmlns="">
          <p:pic>
            <p:nvPicPr>
              <p:cNvPr id="46" name="墨迹 45">
                <a:extLst>
                  <a:ext uri="{FF2B5EF4-FFF2-40B4-BE49-F238E27FC236}">
                    <a16:creationId xmlns:a16="http://schemas.microsoft.com/office/drawing/2014/main" id="{B226FBAC-0219-4C10-BCBA-09A13F4672CD}"/>
                  </a:ext>
                </a:extLst>
              </p:cNvPr>
              <p:cNvPicPr/>
              <p:nvPr/>
            </p:nvPicPr>
            <p:blipFill>
              <a:blip r:embed="rId13"/>
              <a:stretch>
                <a:fillRect/>
              </a:stretch>
            </p:blipFill>
            <p:spPr>
              <a:xfrm>
                <a:off x="7475774" y="995768"/>
                <a:ext cx="841039" cy="440995"/>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7" name="墨迹 46">
                <a:extLst>
                  <a:ext uri="{FF2B5EF4-FFF2-40B4-BE49-F238E27FC236}">
                    <a16:creationId xmlns:a16="http://schemas.microsoft.com/office/drawing/2014/main" id="{4D891583-3571-4DAC-8A68-800666070966}"/>
                  </a:ext>
                </a:extLst>
              </p14:cNvPr>
              <p14:cNvContentPartPr/>
              <p14:nvPr/>
            </p14:nvContentPartPr>
            <p14:xfrm>
              <a:off x="5881080" y="1876999"/>
              <a:ext cx="1036637" cy="722313"/>
            </p14:xfrm>
          </p:contentPart>
        </mc:Choice>
        <mc:Fallback xmlns="">
          <p:pic>
            <p:nvPicPr>
              <p:cNvPr id="47" name="墨迹 46">
                <a:extLst>
                  <a:ext uri="{FF2B5EF4-FFF2-40B4-BE49-F238E27FC236}">
                    <a16:creationId xmlns:a16="http://schemas.microsoft.com/office/drawing/2014/main" id="{4D891583-3571-4DAC-8A68-800666070966}"/>
                  </a:ext>
                </a:extLst>
              </p:cNvPr>
              <p:cNvPicPr/>
              <p:nvPr/>
            </p:nvPicPr>
            <p:blipFill>
              <a:blip r:embed="rId15"/>
              <a:stretch>
                <a:fillRect/>
              </a:stretch>
            </p:blipFill>
            <p:spPr>
              <a:xfrm>
                <a:off x="5871715" y="1867646"/>
                <a:ext cx="1055367" cy="741018"/>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9" name="墨迹 48">
                <a:extLst>
                  <a:ext uri="{FF2B5EF4-FFF2-40B4-BE49-F238E27FC236}">
                    <a16:creationId xmlns:a16="http://schemas.microsoft.com/office/drawing/2014/main" id="{19CC708D-D69D-4241-A82D-47B51BF67410}"/>
                  </a:ext>
                </a:extLst>
              </p14:cNvPr>
              <p14:cNvContentPartPr/>
              <p14:nvPr/>
            </p14:nvContentPartPr>
            <p14:xfrm>
              <a:off x="7256942" y="2009725"/>
              <a:ext cx="1114425" cy="579437"/>
            </p14:xfrm>
          </p:contentPart>
        </mc:Choice>
        <mc:Fallback xmlns="">
          <p:pic>
            <p:nvPicPr>
              <p:cNvPr id="49" name="墨迹 48">
                <a:extLst>
                  <a:ext uri="{FF2B5EF4-FFF2-40B4-BE49-F238E27FC236}">
                    <a16:creationId xmlns:a16="http://schemas.microsoft.com/office/drawing/2014/main" id="{19CC708D-D69D-4241-A82D-47B51BF67410}"/>
                  </a:ext>
                </a:extLst>
              </p:cNvPr>
              <p:cNvPicPr/>
              <p:nvPr/>
            </p:nvPicPr>
            <p:blipFill>
              <a:blip r:embed="rId17"/>
              <a:stretch>
                <a:fillRect/>
              </a:stretch>
            </p:blipFill>
            <p:spPr>
              <a:xfrm>
                <a:off x="7247592" y="2000368"/>
                <a:ext cx="1133125" cy="598152"/>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50" name="Ink 3">
                <a:extLst>
                  <a:ext uri="{FF2B5EF4-FFF2-40B4-BE49-F238E27FC236}">
                    <a16:creationId xmlns:a16="http://schemas.microsoft.com/office/drawing/2014/main" id="{800BE069-B16D-4210-9F95-6B176A6C4336}"/>
                  </a:ext>
                </a:extLst>
              </p14:cNvPr>
              <p14:cNvContentPartPr/>
              <p14:nvPr/>
            </p14:nvContentPartPr>
            <p14:xfrm>
              <a:off x="5848096" y="3142269"/>
              <a:ext cx="958320" cy="529560"/>
            </p14:xfrm>
          </p:contentPart>
        </mc:Choice>
        <mc:Fallback xmlns="">
          <p:pic>
            <p:nvPicPr>
              <p:cNvPr id="50" name="Ink 3">
                <a:extLst>
                  <a:ext uri="{FF2B5EF4-FFF2-40B4-BE49-F238E27FC236}">
                    <a16:creationId xmlns:a16="http://schemas.microsoft.com/office/drawing/2014/main" id="{800BE069-B16D-4210-9F95-6B176A6C4336}"/>
                  </a:ext>
                </a:extLst>
              </p:cNvPr>
              <p:cNvPicPr/>
              <p:nvPr/>
            </p:nvPicPr>
            <p:blipFill>
              <a:blip r:embed="rId19"/>
              <a:stretch>
                <a:fillRect/>
              </a:stretch>
            </p:blipFill>
            <p:spPr>
              <a:xfrm>
                <a:off x="5838736" y="3132909"/>
                <a:ext cx="977040" cy="5482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51" name="墨迹 50">
                <a:extLst>
                  <a:ext uri="{FF2B5EF4-FFF2-40B4-BE49-F238E27FC236}">
                    <a16:creationId xmlns:a16="http://schemas.microsoft.com/office/drawing/2014/main" id="{455CA866-B43F-4F0A-90BF-3F6B1CEF217F}"/>
                  </a:ext>
                </a:extLst>
              </p14:cNvPr>
              <p14:cNvContentPartPr/>
              <p14:nvPr/>
            </p14:nvContentPartPr>
            <p14:xfrm>
              <a:off x="7293784" y="3024956"/>
              <a:ext cx="979487" cy="744537"/>
            </p14:xfrm>
          </p:contentPart>
        </mc:Choice>
        <mc:Fallback xmlns="">
          <p:pic>
            <p:nvPicPr>
              <p:cNvPr id="51" name="墨迹 50">
                <a:extLst>
                  <a:ext uri="{FF2B5EF4-FFF2-40B4-BE49-F238E27FC236}">
                    <a16:creationId xmlns:a16="http://schemas.microsoft.com/office/drawing/2014/main" id="{455CA866-B43F-4F0A-90BF-3F6B1CEF217F}"/>
                  </a:ext>
                </a:extLst>
              </p:cNvPr>
              <p:cNvPicPr/>
              <p:nvPr/>
            </p:nvPicPr>
            <p:blipFill>
              <a:blip r:embed="rId21"/>
              <a:stretch>
                <a:fillRect/>
              </a:stretch>
            </p:blipFill>
            <p:spPr>
              <a:xfrm>
                <a:off x="7284425" y="3015591"/>
                <a:ext cx="998206" cy="763267"/>
              </a:xfrm>
              <a:prstGeom prst="rect">
                <a:avLst/>
              </a:prstGeom>
            </p:spPr>
          </p:pic>
        </mc:Fallback>
      </mc:AlternateContent>
      <p:pic>
        <p:nvPicPr>
          <p:cNvPr id="53" name="图片 52">
            <a:extLst>
              <a:ext uri="{FF2B5EF4-FFF2-40B4-BE49-F238E27FC236}">
                <a16:creationId xmlns:a16="http://schemas.microsoft.com/office/drawing/2014/main" id="{9546434A-C44F-4868-8A92-578484F1725D}"/>
              </a:ext>
            </a:extLst>
          </p:cNvPr>
          <p:cNvPicPr>
            <a:picLocks noChangeAspect="1"/>
          </p:cNvPicPr>
          <p:nvPr/>
        </p:nvPicPr>
        <p:blipFill>
          <a:blip r:embed="rId22"/>
          <a:stretch>
            <a:fillRect/>
          </a:stretch>
        </p:blipFill>
        <p:spPr>
          <a:xfrm>
            <a:off x="1050783" y="2435947"/>
            <a:ext cx="3926164" cy="2109399"/>
          </a:xfrm>
          <a:prstGeom prst="rect">
            <a:avLst/>
          </a:prstGeom>
        </p:spPr>
      </p:pic>
    </p:spTree>
    <p:extLst>
      <p:ext uri="{BB962C8B-B14F-4D97-AF65-F5344CB8AC3E}">
        <p14:creationId xmlns:p14="http://schemas.microsoft.com/office/powerpoint/2010/main" val="4035616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8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4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4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4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5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5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53"/>
                                        </p:tgtEl>
                                        <p:attrNameLst>
                                          <p:attrName>style.visibility</p:attrName>
                                        </p:attrNameLst>
                                      </p:cBhvr>
                                      <p:to>
                                        <p:strVal val="visible"/>
                                      </p:to>
                                    </p:set>
                                    <p:animEffect transition="in" filter="fade">
                                      <p:cBhvr>
                                        <p:cTn id="10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48" grpId="0" animBg="1"/>
      <p:bldP spid="52" grpId="0" animBg="1"/>
      <p:bldP spid="55" grpId="0" animBg="1"/>
      <p:bldP spid="56" grpId="0" animBg="1"/>
      <p:bldP spid="57" grpId="0" animBg="1"/>
      <p:bldP spid="60" grpId="0" animBg="1"/>
      <p:bldP spid="61" grpId="0" animBg="1"/>
      <p:bldP spid="62" grpId="0" animBg="1"/>
      <p:bldP spid="63" grpId="0" animBg="1"/>
      <p:bldP spid="64" grpId="0" animBg="1"/>
      <p:bldP spid="65" grpId="0" animBg="1"/>
      <p:bldP spid="66" grpId="0" animBg="1"/>
      <p:bldP spid="67" grpId="0" animBg="1"/>
      <p:bldP spid="75" grpId="0" animBg="1"/>
      <p:bldP spid="76" grpId="0" animBg="1"/>
      <p:bldP spid="81" grpId="0" animBg="1"/>
      <p:bldP spid="82" grpId="0" animBg="1"/>
      <p:bldP spid="83" grpId="0" animBg="1"/>
      <p:bldP spid="86" grpId="0" animBg="1"/>
      <p:bldP spid="8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4267200" cy="461665"/>
          </a:xfrm>
          <a:prstGeom prst="rect">
            <a:avLst/>
          </a:prstGeom>
          <a:noFill/>
        </p:spPr>
        <p:txBody>
          <a:bodyPr wrap="square" rtlCol="0">
            <a:spAutoFit/>
          </a:bodyPr>
          <a:lstStyle/>
          <a:p>
            <a:r>
              <a:rPr lang="en-US" sz="2400" b="1" dirty="0"/>
              <a:t>High bias</a:t>
            </a:r>
          </a:p>
        </p:txBody>
      </p:sp>
      <p:cxnSp>
        <p:nvCxnSpPr>
          <p:cNvPr id="3" name="Straight Arrow Connector 2"/>
          <p:cNvCxnSpPr/>
          <p:nvPr/>
        </p:nvCxnSpPr>
        <p:spPr>
          <a:xfrm flipV="1">
            <a:off x="5698675" y="590550"/>
            <a:ext cx="16325" cy="1850744"/>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5562600" y="2326227"/>
            <a:ext cx="243840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Cross 17"/>
          <p:cNvSpPr/>
          <p:nvPr/>
        </p:nvSpPr>
        <p:spPr>
          <a:xfrm rot="2734294">
            <a:off x="5959592" y="1997370"/>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5562601" y="242932"/>
            <a:ext cx="1834515" cy="255270"/>
          </a:xfrm>
          <a:prstGeom prst="rect">
            <a:avLst/>
          </a:prstGeom>
        </p:spPr>
      </p:pic>
      <p:cxnSp>
        <p:nvCxnSpPr>
          <p:cNvPr id="71" name="Straight Arrow Connector 70"/>
          <p:cNvCxnSpPr/>
          <p:nvPr/>
        </p:nvCxnSpPr>
        <p:spPr>
          <a:xfrm flipV="1">
            <a:off x="1077388" y="1023405"/>
            <a:ext cx="0" cy="2185544"/>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904737" y="3010810"/>
            <a:ext cx="3116098" cy="5017"/>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78" name="Picture 77"/>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734835" y="3137246"/>
            <a:ext cx="209550" cy="114300"/>
          </a:xfrm>
          <a:prstGeom prst="rect">
            <a:avLst/>
          </a:prstGeom>
        </p:spPr>
      </p:pic>
      <p:sp>
        <p:nvSpPr>
          <p:cNvPr id="79" name="TextBox 78"/>
          <p:cNvSpPr txBox="1"/>
          <p:nvPr/>
        </p:nvSpPr>
        <p:spPr>
          <a:xfrm>
            <a:off x="1944385" y="3040618"/>
            <a:ext cx="3237215" cy="369332"/>
          </a:xfrm>
          <a:prstGeom prst="rect">
            <a:avLst/>
          </a:prstGeom>
          <a:noFill/>
        </p:spPr>
        <p:txBody>
          <a:bodyPr wrap="square" rtlCol="0">
            <a:spAutoFit/>
          </a:bodyPr>
          <a:lstStyle/>
          <a:p>
            <a:r>
              <a:rPr lang="en-US" dirty="0"/>
              <a:t>(training set size)</a:t>
            </a:r>
          </a:p>
        </p:txBody>
      </p:sp>
      <p:sp>
        <p:nvSpPr>
          <p:cNvPr id="90" name="TextBox 89"/>
          <p:cNvSpPr txBox="1"/>
          <p:nvPr/>
        </p:nvSpPr>
        <p:spPr>
          <a:xfrm rot="16200000">
            <a:off x="258322" y="1240550"/>
            <a:ext cx="951215" cy="369332"/>
          </a:xfrm>
          <a:prstGeom prst="rect">
            <a:avLst/>
          </a:prstGeom>
          <a:noFill/>
        </p:spPr>
        <p:txBody>
          <a:bodyPr wrap="square" rtlCol="0">
            <a:spAutoFit/>
          </a:bodyPr>
          <a:lstStyle/>
          <a:p>
            <a:r>
              <a:rPr lang="en-US" dirty="0"/>
              <a:t>error</a:t>
            </a:r>
          </a:p>
        </p:txBody>
      </p:sp>
      <p:sp>
        <p:nvSpPr>
          <p:cNvPr id="49" name="Cross 48"/>
          <p:cNvSpPr/>
          <p:nvPr/>
        </p:nvSpPr>
        <p:spPr>
          <a:xfrm rot="2734294">
            <a:off x="6096088" y="1535573"/>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Cross 49"/>
          <p:cNvSpPr/>
          <p:nvPr/>
        </p:nvSpPr>
        <p:spPr>
          <a:xfrm rot="2734294">
            <a:off x="6400278" y="1141616"/>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Cross 50"/>
          <p:cNvSpPr/>
          <p:nvPr/>
        </p:nvSpPr>
        <p:spPr>
          <a:xfrm rot="2734294">
            <a:off x="6996617" y="1002511"/>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Cross 52"/>
          <p:cNvSpPr/>
          <p:nvPr/>
        </p:nvSpPr>
        <p:spPr>
          <a:xfrm rot="2734294">
            <a:off x="7429247" y="1023778"/>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flipV="1">
            <a:off x="5698675" y="2711143"/>
            <a:ext cx="0" cy="1994208"/>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5562600" y="4590284"/>
            <a:ext cx="243840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59" name="Cross 58"/>
          <p:cNvSpPr/>
          <p:nvPr/>
        </p:nvSpPr>
        <p:spPr>
          <a:xfrm rot="2734294">
            <a:off x="5959592" y="4261427"/>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Cross 76"/>
          <p:cNvSpPr/>
          <p:nvPr/>
        </p:nvSpPr>
        <p:spPr>
          <a:xfrm rot="2734294">
            <a:off x="6068991" y="3845206"/>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Cross 79"/>
          <p:cNvSpPr/>
          <p:nvPr/>
        </p:nvSpPr>
        <p:spPr>
          <a:xfrm rot="2734294">
            <a:off x="6217393" y="350887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Cross 87"/>
          <p:cNvSpPr/>
          <p:nvPr/>
        </p:nvSpPr>
        <p:spPr>
          <a:xfrm rot="2734294">
            <a:off x="6585853" y="3327295"/>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Cross 88"/>
          <p:cNvSpPr/>
          <p:nvPr/>
        </p:nvSpPr>
        <p:spPr>
          <a:xfrm rot="2734294">
            <a:off x="6996617" y="3266568"/>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Cross 90"/>
          <p:cNvSpPr/>
          <p:nvPr/>
        </p:nvSpPr>
        <p:spPr>
          <a:xfrm rot="2734294">
            <a:off x="7429247" y="3287835"/>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Cross 91"/>
          <p:cNvSpPr/>
          <p:nvPr/>
        </p:nvSpPr>
        <p:spPr>
          <a:xfrm rot="2734294">
            <a:off x="6412325" y="3387070"/>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Cross 92"/>
          <p:cNvSpPr/>
          <p:nvPr/>
        </p:nvSpPr>
        <p:spPr>
          <a:xfrm rot="2734294">
            <a:off x="6801452" y="327720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Cross 93"/>
          <p:cNvSpPr/>
          <p:nvPr/>
        </p:nvSpPr>
        <p:spPr>
          <a:xfrm rot="2734294">
            <a:off x="7200647" y="3284764"/>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Cross 94"/>
          <p:cNvSpPr/>
          <p:nvPr/>
        </p:nvSpPr>
        <p:spPr>
          <a:xfrm rot="2734294">
            <a:off x="7639652" y="327720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Cross 95"/>
          <p:cNvSpPr/>
          <p:nvPr/>
        </p:nvSpPr>
        <p:spPr>
          <a:xfrm rot="2734294">
            <a:off x="6115652" y="366127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Cross 96"/>
          <p:cNvSpPr/>
          <p:nvPr/>
        </p:nvSpPr>
        <p:spPr>
          <a:xfrm rot="2734294">
            <a:off x="5992080" y="4049835"/>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Cross 97"/>
          <p:cNvSpPr/>
          <p:nvPr/>
        </p:nvSpPr>
        <p:spPr>
          <a:xfrm rot="2734294">
            <a:off x="5920720" y="4438397"/>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p:cNvSpPr txBox="1"/>
          <p:nvPr/>
        </p:nvSpPr>
        <p:spPr>
          <a:xfrm>
            <a:off x="7743927" y="2396019"/>
            <a:ext cx="615491" cy="369332"/>
          </a:xfrm>
          <a:prstGeom prst="rect">
            <a:avLst/>
          </a:prstGeom>
          <a:noFill/>
        </p:spPr>
        <p:txBody>
          <a:bodyPr wrap="square" rtlCol="0">
            <a:spAutoFit/>
          </a:bodyPr>
          <a:lstStyle/>
          <a:p>
            <a:r>
              <a:rPr lang="en-US" dirty="0"/>
              <a:t>size</a:t>
            </a:r>
            <a:endParaRPr lang="en-US" baseline="-25000" dirty="0"/>
          </a:p>
        </p:txBody>
      </p:sp>
      <p:sp>
        <p:nvSpPr>
          <p:cNvPr id="100" name="TextBox 99"/>
          <p:cNvSpPr txBox="1"/>
          <p:nvPr/>
        </p:nvSpPr>
        <p:spPr>
          <a:xfrm rot="16200000">
            <a:off x="5100513" y="1026235"/>
            <a:ext cx="652743" cy="369332"/>
          </a:xfrm>
          <a:prstGeom prst="rect">
            <a:avLst/>
          </a:prstGeom>
          <a:noFill/>
        </p:spPr>
        <p:txBody>
          <a:bodyPr wrap="none" rtlCol="0">
            <a:spAutoFit/>
          </a:bodyPr>
          <a:lstStyle/>
          <a:p>
            <a:r>
              <a:rPr lang="en-US" dirty="0"/>
              <a:t>price</a:t>
            </a:r>
            <a:endParaRPr lang="en-US" baseline="-25000" dirty="0"/>
          </a:p>
        </p:txBody>
      </p:sp>
      <p:sp>
        <p:nvSpPr>
          <p:cNvPr id="101" name="TextBox 100"/>
          <p:cNvSpPr txBox="1"/>
          <p:nvPr/>
        </p:nvSpPr>
        <p:spPr>
          <a:xfrm>
            <a:off x="7759509" y="4640818"/>
            <a:ext cx="615491" cy="369332"/>
          </a:xfrm>
          <a:prstGeom prst="rect">
            <a:avLst/>
          </a:prstGeom>
          <a:noFill/>
        </p:spPr>
        <p:txBody>
          <a:bodyPr wrap="square" rtlCol="0">
            <a:spAutoFit/>
          </a:bodyPr>
          <a:lstStyle/>
          <a:p>
            <a:r>
              <a:rPr lang="en-US" dirty="0"/>
              <a:t>size</a:t>
            </a:r>
            <a:endParaRPr lang="en-US" baseline="-25000" dirty="0"/>
          </a:p>
        </p:txBody>
      </p:sp>
      <p:sp>
        <p:nvSpPr>
          <p:cNvPr id="102" name="TextBox 101"/>
          <p:cNvSpPr txBox="1"/>
          <p:nvPr/>
        </p:nvSpPr>
        <p:spPr>
          <a:xfrm rot="16200000">
            <a:off x="5116095" y="3271034"/>
            <a:ext cx="652743" cy="369332"/>
          </a:xfrm>
          <a:prstGeom prst="rect">
            <a:avLst/>
          </a:prstGeom>
          <a:noFill/>
        </p:spPr>
        <p:txBody>
          <a:bodyPr wrap="none" rtlCol="0">
            <a:spAutoFit/>
          </a:bodyPr>
          <a:lstStyle/>
          <a:p>
            <a:r>
              <a:rPr lang="en-US" dirty="0"/>
              <a:t>price</a:t>
            </a:r>
            <a:endParaRPr lang="en-US" baseline="-25000" dirty="0"/>
          </a:p>
        </p:txBody>
      </p:sp>
      <p:sp>
        <p:nvSpPr>
          <p:cNvPr id="103" name="TextBox 102"/>
          <p:cNvSpPr txBox="1"/>
          <p:nvPr/>
        </p:nvSpPr>
        <p:spPr>
          <a:xfrm>
            <a:off x="381000" y="3440490"/>
            <a:ext cx="4419600" cy="1569660"/>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just"/>
            <a:r>
              <a:rPr lang="en-US" sz="2400" dirty="0"/>
              <a:t>If a learning algorithm is suffering from high bias, getting more training data will not (by itself) help much.</a:t>
            </a:r>
          </a:p>
        </p:txBody>
      </p:sp>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5552280" y="851040"/>
              <a:ext cx="2165760" cy="3655800"/>
            </p14:xfrm>
          </p:contentPart>
        </mc:Choice>
        <mc:Fallback xmlns="">
          <p:pic>
            <p:nvPicPr>
              <p:cNvPr id="4" name="Ink 3"/>
              <p:cNvPicPr/>
              <p:nvPr/>
            </p:nvPicPr>
            <p:blipFill>
              <a:blip r:embed="rId7"/>
              <a:stretch>
                <a:fillRect/>
              </a:stretch>
            </p:blipFill>
            <p:spPr>
              <a:xfrm>
                <a:off x="5542920" y="841680"/>
                <a:ext cx="2184480" cy="36745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墨迹 4">
                <a:extLst>
                  <a:ext uri="{FF2B5EF4-FFF2-40B4-BE49-F238E27FC236}">
                    <a16:creationId xmlns:a16="http://schemas.microsoft.com/office/drawing/2014/main" id="{848B60DF-8CAF-4443-A2C4-5799A8E2B668}"/>
                  </a:ext>
                </a:extLst>
              </p14:cNvPr>
              <p14:cNvContentPartPr/>
              <p14:nvPr/>
            </p14:nvContentPartPr>
            <p14:xfrm>
              <a:off x="1145365" y="1006448"/>
              <a:ext cx="3636963" cy="1933575"/>
            </p14:xfrm>
          </p:contentPart>
        </mc:Choice>
        <mc:Fallback xmlns="">
          <p:pic>
            <p:nvPicPr>
              <p:cNvPr id="5" name="墨迹 4">
                <a:extLst>
                  <a:ext uri="{FF2B5EF4-FFF2-40B4-BE49-F238E27FC236}">
                    <a16:creationId xmlns:a16="http://schemas.microsoft.com/office/drawing/2014/main" id="{848B60DF-8CAF-4443-A2C4-5799A8E2B668}"/>
                  </a:ext>
                </a:extLst>
              </p:cNvPr>
              <p:cNvPicPr/>
              <p:nvPr/>
            </p:nvPicPr>
            <p:blipFill>
              <a:blip r:embed="rId9"/>
              <a:stretch>
                <a:fillRect/>
              </a:stretch>
            </p:blipFill>
            <p:spPr>
              <a:xfrm>
                <a:off x="1136005" y="997081"/>
                <a:ext cx="3655682" cy="1952309"/>
              </a:xfrm>
              <a:prstGeom prst="rect">
                <a:avLst/>
              </a:prstGeom>
            </p:spPr>
          </p:pic>
        </mc:Fallback>
      </mc:AlternateContent>
    </p:spTree>
    <p:extLst>
      <p:ext uri="{BB962C8B-B14F-4D97-AF65-F5344CB8AC3E}">
        <p14:creationId xmlns:p14="http://schemas.microsoft.com/office/powerpoint/2010/main" val="90867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77" grpId="0" animBg="1"/>
      <p:bldP spid="80" grpId="0" animBg="1"/>
      <p:bldP spid="88" grpId="0" animBg="1"/>
      <p:bldP spid="89" grpId="0" animBg="1"/>
      <p:bldP spid="91" grpId="0" animBg="1"/>
      <p:bldP spid="92" grpId="0" animBg="1"/>
      <p:bldP spid="93" grpId="0" animBg="1"/>
      <p:bldP spid="94" grpId="0" animBg="1"/>
      <p:bldP spid="95" grpId="0" animBg="1"/>
      <p:bldP spid="96" grpId="0" animBg="1"/>
      <p:bldP spid="97" grpId="0" animBg="1"/>
      <p:bldP spid="98" grpId="0" animBg="1"/>
      <p:bldP spid="101" grpId="0"/>
      <p:bldP spid="102" grpId="0"/>
      <p:bldP spid="10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4267200" cy="461665"/>
          </a:xfrm>
          <a:prstGeom prst="rect">
            <a:avLst/>
          </a:prstGeom>
          <a:noFill/>
        </p:spPr>
        <p:txBody>
          <a:bodyPr wrap="square" rtlCol="0">
            <a:spAutoFit/>
          </a:bodyPr>
          <a:lstStyle/>
          <a:p>
            <a:r>
              <a:rPr lang="en-US" sz="2400" b="1" dirty="0"/>
              <a:t>High variance</a:t>
            </a:r>
          </a:p>
        </p:txBody>
      </p:sp>
      <p:cxnSp>
        <p:nvCxnSpPr>
          <p:cNvPr id="3" name="Straight Arrow Connector 2"/>
          <p:cNvCxnSpPr/>
          <p:nvPr/>
        </p:nvCxnSpPr>
        <p:spPr>
          <a:xfrm flipV="1">
            <a:off x="5698675" y="777949"/>
            <a:ext cx="16325" cy="1850744"/>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5562600" y="2513626"/>
            <a:ext cx="243840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192125" y="218987"/>
            <a:ext cx="3630930" cy="274320"/>
          </a:xfrm>
          <a:prstGeom prst="rect">
            <a:avLst/>
          </a:prstGeom>
        </p:spPr>
      </p:pic>
      <p:cxnSp>
        <p:nvCxnSpPr>
          <p:cNvPr id="71" name="Straight Arrow Connector 70"/>
          <p:cNvCxnSpPr/>
          <p:nvPr/>
        </p:nvCxnSpPr>
        <p:spPr>
          <a:xfrm flipV="1">
            <a:off x="1077388" y="1023405"/>
            <a:ext cx="0" cy="2185544"/>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904737" y="3010810"/>
            <a:ext cx="2371863" cy="5018"/>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78" name="Picture 77"/>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734835" y="3137246"/>
            <a:ext cx="209550" cy="114300"/>
          </a:xfrm>
          <a:prstGeom prst="rect">
            <a:avLst/>
          </a:prstGeom>
        </p:spPr>
      </p:pic>
      <p:sp>
        <p:nvSpPr>
          <p:cNvPr id="79" name="TextBox 78"/>
          <p:cNvSpPr txBox="1"/>
          <p:nvPr/>
        </p:nvSpPr>
        <p:spPr>
          <a:xfrm>
            <a:off x="1944385" y="3040618"/>
            <a:ext cx="3237215" cy="369332"/>
          </a:xfrm>
          <a:prstGeom prst="rect">
            <a:avLst/>
          </a:prstGeom>
          <a:noFill/>
        </p:spPr>
        <p:txBody>
          <a:bodyPr wrap="square" rtlCol="0">
            <a:spAutoFit/>
          </a:bodyPr>
          <a:lstStyle/>
          <a:p>
            <a:r>
              <a:rPr lang="en-US" dirty="0"/>
              <a:t>(training set size)</a:t>
            </a:r>
          </a:p>
        </p:txBody>
      </p:sp>
      <p:sp>
        <p:nvSpPr>
          <p:cNvPr id="90" name="TextBox 89"/>
          <p:cNvSpPr txBox="1"/>
          <p:nvPr/>
        </p:nvSpPr>
        <p:spPr>
          <a:xfrm rot="16200000">
            <a:off x="258322" y="1240550"/>
            <a:ext cx="951215" cy="369332"/>
          </a:xfrm>
          <a:prstGeom prst="rect">
            <a:avLst/>
          </a:prstGeom>
          <a:noFill/>
        </p:spPr>
        <p:txBody>
          <a:bodyPr wrap="square" rtlCol="0">
            <a:spAutoFit/>
          </a:bodyPr>
          <a:lstStyle/>
          <a:p>
            <a:r>
              <a:rPr lang="en-US" dirty="0"/>
              <a:t>error</a:t>
            </a:r>
          </a:p>
        </p:txBody>
      </p:sp>
      <p:cxnSp>
        <p:nvCxnSpPr>
          <p:cNvPr id="54" name="Straight Arrow Connector 53"/>
          <p:cNvCxnSpPr/>
          <p:nvPr/>
        </p:nvCxnSpPr>
        <p:spPr>
          <a:xfrm flipV="1">
            <a:off x="5698675" y="2711143"/>
            <a:ext cx="0" cy="1994208"/>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5562600" y="4590284"/>
            <a:ext cx="243840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7743927" y="2583418"/>
            <a:ext cx="615491" cy="369332"/>
          </a:xfrm>
          <a:prstGeom prst="rect">
            <a:avLst/>
          </a:prstGeom>
          <a:noFill/>
        </p:spPr>
        <p:txBody>
          <a:bodyPr wrap="square" rtlCol="0">
            <a:spAutoFit/>
          </a:bodyPr>
          <a:lstStyle/>
          <a:p>
            <a:r>
              <a:rPr lang="en-US" dirty="0"/>
              <a:t>size</a:t>
            </a:r>
            <a:endParaRPr lang="en-US" baseline="-25000" dirty="0"/>
          </a:p>
        </p:txBody>
      </p:sp>
      <p:sp>
        <p:nvSpPr>
          <p:cNvPr id="100" name="TextBox 99"/>
          <p:cNvSpPr txBox="1"/>
          <p:nvPr/>
        </p:nvSpPr>
        <p:spPr>
          <a:xfrm rot="16200000">
            <a:off x="5100513" y="1213634"/>
            <a:ext cx="652743" cy="369332"/>
          </a:xfrm>
          <a:prstGeom prst="rect">
            <a:avLst/>
          </a:prstGeom>
          <a:noFill/>
        </p:spPr>
        <p:txBody>
          <a:bodyPr wrap="none" rtlCol="0">
            <a:spAutoFit/>
          </a:bodyPr>
          <a:lstStyle/>
          <a:p>
            <a:r>
              <a:rPr lang="en-US" dirty="0"/>
              <a:t>price</a:t>
            </a:r>
            <a:endParaRPr lang="en-US" baseline="-25000" dirty="0"/>
          </a:p>
        </p:txBody>
      </p:sp>
      <p:sp>
        <p:nvSpPr>
          <p:cNvPr id="101" name="TextBox 100"/>
          <p:cNvSpPr txBox="1"/>
          <p:nvPr/>
        </p:nvSpPr>
        <p:spPr>
          <a:xfrm>
            <a:off x="7759509" y="4640818"/>
            <a:ext cx="615491" cy="369332"/>
          </a:xfrm>
          <a:prstGeom prst="rect">
            <a:avLst/>
          </a:prstGeom>
          <a:noFill/>
        </p:spPr>
        <p:txBody>
          <a:bodyPr wrap="square" rtlCol="0">
            <a:spAutoFit/>
          </a:bodyPr>
          <a:lstStyle/>
          <a:p>
            <a:r>
              <a:rPr lang="en-US" dirty="0"/>
              <a:t>size</a:t>
            </a:r>
            <a:endParaRPr lang="en-US" baseline="-25000" dirty="0"/>
          </a:p>
        </p:txBody>
      </p:sp>
      <p:sp>
        <p:nvSpPr>
          <p:cNvPr id="102" name="TextBox 101"/>
          <p:cNvSpPr txBox="1"/>
          <p:nvPr/>
        </p:nvSpPr>
        <p:spPr>
          <a:xfrm rot="16200000">
            <a:off x="5116095" y="3271034"/>
            <a:ext cx="652743" cy="369332"/>
          </a:xfrm>
          <a:prstGeom prst="rect">
            <a:avLst/>
          </a:prstGeom>
          <a:noFill/>
        </p:spPr>
        <p:txBody>
          <a:bodyPr wrap="none" rtlCol="0">
            <a:spAutoFit/>
          </a:bodyPr>
          <a:lstStyle/>
          <a:p>
            <a:r>
              <a:rPr lang="en-US" dirty="0"/>
              <a:t>price</a:t>
            </a:r>
            <a:endParaRPr lang="en-US" baseline="-25000" dirty="0"/>
          </a:p>
        </p:txBody>
      </p:sp>
      <p:sp>
        <p:nvSpPr>
          <p:cNvPr id="103" name="TextBox 102"/>
          <p:cNvSpPr txBox="1"/>
          <p:nvPr/>
        </p:nvSpPr>
        <p:spPr>
          <a:xfrm>
            <a:off x="446667" y="3698079"/>
            <a:ext cx="4419600" cy="1200329"/>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just"/>
            <a:r>
              <a:rPr lang="en-US" sz="2400" dirty="0"/>
              <a:t>If a learning algorithm is suffering from high variance, getting more training data is likely to help.</a:t>
            </a:r>
          </a:p>
        </p:txBody>
      </p:sp>
      <p:sp>
        <p:nvSpPr>
          <p:cNvPr id="109" name="Cross 108"/>
          <p:cNvSpPr/>
          <p:nvPr/>
        </p:nvSpPr>
        <p:spPr>
          <a:xfrm rot="2734294">
            <a:off x="5959592" y="2184769"/>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Cross 109"/>
          <p:cNvSpPr/>
          <p:nvPr/>
        </p:nvSpPr>
        <p:spPr>
          <a:xfrm rot="2734294">
            <a:off x="6096088" y="172297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Cross 110"/>
          <p:cNvSpPr/>
          <p:nvPr/>
        </p:nvSpPr>
        <p:spPr>
          <a:xfrm rot="2734294">
            <a:off x="6400278" y="1329015"/>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Cross 111"/>
          <p:cNvSpPr/>
          <p:nvPr/>
        </p:nvSpPr>
        <p:spPr>
          <a:xfrm rot="2734294">
            <a:off x="6878359" y="1324113"/>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Cross 112"/>
          <p:cNvSpPr/>
          <p:nvPr/>
        </p:nvSpPr>
        <p:spPr>
          <a:xfrm rot="2734294">
            <a:off x="7429247" y="1211177"/>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Cross 118"/>
          <p:cNvSpPr/>
          <p:nvPr/>
        </p:nvSpPr>
        <p:spPr>
          <a:xfrm rot="2734294">
            <a:off x="5963252" y="4250794"/>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Cross 119"/>
          <p:cNvSpPr/>
          <p:nvPr/>
        </p:nvSpPr>
        <p:spPr>
          <a:xfrm rot="2734294">
            <a:off x="6099748" y="3788997"/>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Cross 120"/>
          <p:cNvSpPr/>
          <p:nvPr/>
        </p:nvSpPr>
        <p:spPr>
          <a:xfrm rot="2734294">
            <a:off x="6403938" y="3395040"/>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Cross 121"/>
          <p:cNvSpPr/>
          <p:nvPr/>
        </p:nvSpPr>
        <p:spPr>
          <a:xfrm rot="2734294">
            <a:off x="6882019" y="3390138"/>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Cross 122"/>
          <p:cNvSpPr/>
          <p:nvPr/>
        </p:nvSpPr>
        <p:spPr>
          <a:xfrm rot="2734294">
            <a:off x="7432907" y="327720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Cross 123"/>
          <p:cNvSpPr/>
          <p:nvPr/>
        </p:nvSpPr>
        <p:spPr>
          <a:xfrm rot="2734294">
            <a:off x="7734047" y="335340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Cross 124"/>
          <p:cNvSpPr/>
          <p:nvPr/>
        </p:nvSpPr>
        <p:spPr>
          <a:xfrm rot="2734294">
            <a:off x="7962647" y="350580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Cross 125"/>
          <p:cNvSpPr/>
          <p:nvPr/>
        </p:nvSpPr>
        <p:spPr>
          <a:xfrm rot="2734294">
            <a:off x="7182452" y="335340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Cross 126"/>
          <p:cNvSpPr/>
          <p:nvPr/>
        </p:nvSpPr>
        <p:spPr>
          <a:xfrm rot="2734294">
            <a:off x="6645981" y="3251096"/>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Cross 127"/>
          <p:cNvSpPr/>
          <p:nvPr/>
        </p:nvSpPr>
        <p:spPr>
          <a:xfrm rot="2734294">
            <a:off x="6234384" y="3555896"/>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Cross 128"/>
          <p:cNvSpPr/>
          <p:nvPr/>
        </p:nvSpPr>
        <p:spPr>
          <a:xfrm rot="2734294">
            <a:off x="5810852" y="4362197"/>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Cross 129"/>
          <p:cNvSpPr/>
          <p:nvPr/>
        </p:nvSpPr>
        <p:spPr>
          <a:xfrm rot="2734294">
            <a:off x="6039452" y="4039202"/>
            <a:ext cx="94901" cy="94901"/>
          </a:xfrm>
          <a:prstGeom prst="plus">
            <a:avLst>
              <a:gd name="adj" fmla="val 46579"/>
            </a:avLst>
          </a:prstGeom>
          <a:solidFill>
            <a:schemeClr val="tx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TextBox 130"/>
          <p:cNvSpPr txBox="1"/>
          <p:nvPr/>
        </p:nvSpPr>
        <p:spPr>
          <a:xfrm>
            <a:off x="5906785" y="408617"/>
            <a:ext cx="3237215" cy="369332"/>
          </a:xfrm>
          <a:prstGeom prst="rect">
            <a:avLst/>
          </a:prstGeom>
          <a:noFill/>
        </p:spPr>
        <p:txBody>
          <a:bodyPr wrap="square" rtlCol="0">
            <a:spAutoFit/>
          </a:bodyPr>
          <a:lstStyle/>
          <a:p>
            <a:r>
              <a:rPr lang="en-US" dirty="0"/>
              <a:t>(and small     )</a:t>
            </a:r>
          </a:p>
        </p:txBody>
      </p:sp>
      <p:pic>
        <p:nvPicPr>
          <p:cNvPr id="13" name="Picture 12"/>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7068969" y="505656"/>
            <a:ext cx="125730" cy="179070"/>
          </a:xfrm>
          <a:prstGeom prst="rect">
            <a:avLst/>
          </a:prstGeom>
        </p:spPr>
      </p:pic>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271520" y="901080"/>
              <a:ext cx="3702240" cy="2318040"/>
            </p14:xfrm>
          </p:contentPart>
        </mc:Choice>
        <mc:Fallback xmlns="">
          <p:pic>
            <p:nvPicPr>
              <p:cNvPr id="4" name="Ink 3"/>
              <p:cNvPicPr/>
              <p:nvPr/>
            </p:nvPicPr>
            <p:blipFill>
              <a:blip r:embed="rId9"/>
              <a:stretch>
                <a:fillRect/>
              </a:stretch>
            </p:blipFill>
            <p:spPr>
              <a:xfrm>
                <a:off x="1263960" y="548280"/>
                <a:ext cx="7508160" cy="3929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墨迹 4">
                <a:extLst>
                  <a:ext uri="{FF2B5EF4-FFF2-40B4-BE49-F238E27FC236}">
                    <a16:creationId xmlns:a16="http://schemas.microsoft.com/office/drawing/2014/main" id="{1A21973D-3E41-4245-AD27-343052ABCAFF}"/>
                  </a:ext>
                </a:extLst>
              </p14:cNvPr>
              <p14:cNvContentPartPr/>
              <p14:nvPr/>
            </p14:nvContentPartPr>
            <p14:xfrm>
              <a:off x="5721699" y="1158949"/>
              <a:ext cx="2208213" cy="1238250"/>
            </p14:xfrm>
          </p:contentPart>
        </mc:Choice>
        <mc:Fallback xmlns="">
          <p:pic>
            <p:nvPicPr>
              <p:cNvPr id="5" name="墨迹 4">
                <a:extLst>
                  <a:ext uri="{FF2B5EF4-FFF2-40B4-BE49-F238E27FC236}">
                    <a16:creationId xmlns:a16="http://schemas.microsoft.com/office/drawing/2014/main" id="{1A21973D-3E41-4245-AD27-343052ABCAFF}"/>
                  </a:ext>
                </a:extLst>
              </p:cNvPr>
              <p:cNvPicPr/>
              <p:nvPr/>
            </p:nvPicPr>
            <p:blipFill>
              <a:blip r:embed="rId11"/>
              <a:stretch>
                <a:fillRect/>
              </a:stretch>
            </p:blipFill>
            <p:spPr>
              <a:xfrm>
                <a:off x="5712339" y="1149590"/>
                <a:ext cx="2226933" cy="1256968"/>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墨迹 6">
                <a:extLst>
                  <a:ext uri="{FF2B5EF4-FFF2-40B4-BE49-F238E27FC236}">
                    <a16:creationId xmlns:a16="http://schemas.microsoft.com/office/drawing/2014/main" id="{5D4042F8-1C8C-412D-BD57-907538C92B45}"/>
                  </a:ext>
                </a:extLst>
              </p14:cNvPr>
              <p14:cNvContentPartPr/>
              <p14:nvPr/>
            </p14:nvContentPartPr>
            <p14:xfrm>
              <a:off x="5674839" y="3189562"/>
              <a:ext cx="2801937" cy="1244600"/>
            </p14:xfrm>
          </p:contentPart>
        </mc:Choice>
        <mc:Fallback xmlns="">
          <p:pic>
            <p:nvPicPr>
              <p:cNvPr id="7" name="墨迹 6">
                <a:extLst>
                  <a:ext uri="{FF2B5EF4-FFF2-40B4-BE49-F238E27FC236}">
                    <a16:creationId xmlns:a16="http://schemas.microsoft.com/office/drawing/2014/main" id="{5D4042F8-1C8C-412D-BD57-907538C92B45}"/>
                  </a:ext>
                </a:extLst>
              </p:cNvPr>
              <p:cNvPicPr/>
              <p:nvPr/>
            </p:nvPicPr>
            <p:blipFill>
              <a:blip r:embed="rId13"/>
              <a:stretch>
                <a:fillRect/>
              </a:stretch>
            </p:blipFill>
            <p:spPr>
              <a:xfrm>
                <a:off x="5665480" y="3180207"/>
                <a:ext cx="2820655" cy="1263310"/>
              </a:xfrm>
              <a:prstGeom prst="rect">
                <a:avLst/>
              </a:prstGeom>
            </p:spPr>
          </p:pic>
        </mc:Fallback>
      </mc:AlternateContent>
      <p:sp>
        <p:nvSpPr>
          <p:cNvPr id="8" name="文本框 7">
            <a:extLst>
              <a:ext uri="{FF2B5EF4-FFF2-40B4-BE49-F238E27FC236}">
                <a16:creationId xmlns:a16="http://schemas.microsoft.com/office/drawing/2014/main" id="{852A821B-10B5-4DCF-8A9C-DF7B4F91A319}"/>
              </a:ext>
            </a:extLst>
          </p:cNvPr>
          <p:cNvSpPr txBox="1"/>
          <p:nvPr/>
        </p:nvSpPr>
        <p:spPr>
          <a:xfrm>
            <a:off x="2514600" y="1852920"/>
            <a:ext cx="521810" cy="369332"/>
          </a:xfrm>
          <a:prstGeom prst="rect">
            <a:avLst/>
          </a:prstGeom>
          <a:noFill/>
        </p:spPr>
        <p:txBody>
          <a:bodyPr wrap="none" rtlCol="0">
            <a:spAutoFit/>
          </a:bodyPr>
          <a:lstStyle/>
          <a:p>
            <a:r>
              <a:rPr lang="en-US" altLang="zh-CN" dirty="0"/>
              <a:t>gap</a:t>
            </a:r>
            <a:endParaRPr lang="zh-CN" altLang="en-US" dirty="0"/>
          </a:p>
        </p:txBody>
      </p:sp>
    </p:spTree>
    <p:extLst>
      <p:ext uri="{BB962C8B-B14F-4D97-AF65-F5344CB8AC3E}">
        <p14:creationId xmlns:p14="http://schemas.microsoft.com/office/powerpoint/2010/main" val="248433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304800" y="59055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4000" dirty="0">
                <a:solidFill>
                  <a:schemeClr val="tx1">
                    <a:lumMod val="75000"/>
                    <a:lumOff val="25000"/>
                  </a:schemeClr>
                </a:solidFill>
              </a:rPr>
              <a:t>Advice for applying machine learning</a:t>
            </a:r>
          </a:p>
        </p:txBody>
      </p:sp>
      <p:cxnSp>
        <p:nvCxnSpPr>
          <p:cNvPr id="6" name="Straight Connector 5"/>
          <p:cNvCxnSpPr/>
          <p:nvPr/>
        </p:nvCxnSpPr>
        <p:spPr>
          <a:xfrm>
            <a:off x="338665" y="199812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338664" y="2286001"/>
            <a:ext cx="6138335" cy="1676400"/>
          </a:xfrm>
        </p:spPr>
        <p:txBody>
          <a:bodyPr>
            <a:noAutofit/>
          </a:bodyPr>
          <a:lstStyle/>
          <a:p>
            <a:pPr algn="l"/>
            <a:r>
              <a:rPr lang="en-US" dirty="0">
                <a:solidFill>
                  <a:schemeClr val="tx1">
                    <a:lumMod val="75000"/>
                    <a:lumOff val="25000"/>
                  </a:schemeClr>
                </a:solidFill>
              </a:rPr>
              <a:t>Deciding what to try next </a:t>
            </a:r>
            <a:r>
              <a:rPr lang="en-US" sz="3200" dirty="0">
                <a:solidFill>
                  <a:schemeClr val="tx1">
                    <a:lumMod val="75000"/>
                    <a:lumOff val="25000"/>
                  </a:schemeClr>
                </a:solidFill>
              </a:rPr>
              <a:t>(</a:t>
            </a:r>
            <a:r>
              <a:rPr lang="zh-CN" altLang="en-US" sz="3200" dirty="0">
                <a:solidFill>
                  <a:schemeClr val="tx1">
                    <a:lumMod val="75000"/>
                    <a:lumOff val="25000"/>
                  </a:schemeClr>
                </a:solidFill>
              </a:rPr>
              <a:t>实践</a:t>
            </a:r>
            <a:r>
              <a:rPr lang="en-US" altLang="zh-CN" sz="3200" dirty="0">
                <a:solidFill>
                  <a:schemeClr val="tx1">
                    <a:lumMod val="75000"/>
                    <a:lumOff val="25000"/>
                  </a:schemeClr>
                </a:solidFill>
              </a:rPr>
              <a:t>: </a:t>
            </a:r>
            <a:r>
              <a:rPr lang="zh-CN" altLang="en-US" sz="3200" dirty="0">
                <a:solidFill>
                  <a:schemeClr val="tx1">
                    <a:lumMod val="75000"/>
                    <a:lumOff val="25000"/>
                  </a:schemeClr>
                </a:solidFill>
              </a:rPr>
              <a:t>当算法在测试集效果不好</a:t>
            </a:r>
            <a:r>
              <a:rPr lang="en-US" altLang="zh-CN" sz="3200" dirty="0">
                <a:solidFill>
                  <a:schemeClr val="tx1">
                    <a:lumMod val="75000"/>
                    <a:lumOff val="25000"/>
                  </a:schemeClr>
                </a:solidFill>
              </a:rPr>
              <a:t>,</a:t>
            </a:r>
            <a:r>
              <a:rPr lang="zh-CN" altLang="en-US" sz="3200" dirty="0">
                <a:solidFill>
                  <a:schemeClr val="tx1">
                    <a:lumMod val="75000"/>
                    <a:lumOff val="25000"/>
                  </a:schemeClr>
                </a:solidFill>
              </a:rPr>
              <a:t>如何调整</a:t>
            </a:r>
            <a:r>
              <a:rPr lang="en-US" sz="3200" dirty="0">
                <a:solidFill>
                  <a:schemeClr val="tx1">
                    <a:lumMod val="75000"/>
                    <a:lumOff val="25000"/>
                  </a:schemeClr>
                </a:solidFill>
              </a:rPr>
              <a:t>)</a:t>
            </a:r>
            <a:endParaRPr lang="en-US" dirty="0">
              <a:solidFill>
                <a:schemeClr val="tx1">
                  <a:lumMod val="75000"/>
                  <a:lumOff val="25000"/>
                </a:schemeClr>
              </a:solidFill>
            </a:endParaRPr>
          </a:p>
        </p:txBody>
      </p:sp>
    </p:spTree>
    <p:extLst>
      <p:ext uri="{BB962C8B-B14F-4D97-AF65-F5344CB8AC3E}">
        <p14:creationId xmlns:p14="http://schemas.microsoft.com/office/powerpoint/2010/main" val="6256677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42900" y="278269"/>
            <a:ext cx="8305800" cy="523220"/>
          </a:xfrm>
          <a:prstGeom prst="rect">
            <a:avLst/>
          </a:prstGeom>
          <a:noFill/>
        </p:spPr>
        <p:txBody>
          <a:bodyPr wrap="square" rtlCol="0">
            <a:spAutoFit/>
          </a:bodyPr>
          <a:lstStyle/>
          <a:p>
            <a:r>
              <a:rPr lang="en-US" sz="2800" b="1" dirty="0"/>
              <a:t>Machine learning diagnostic:</a:t>
            </a:r>
          </a:p>
        </p:txBody>
      </p:sp>
      <p:sp>
        <p:nvSpPr>
          <p:cNvPr id="8" name="TextBox 7"/>
          <p:cNvSpPr txBox="1"/>
          <p:nvPr/>
        </p:nvSpPr>
        <p:spPr>
          <a:xfrm>
            <a:off x="342900" y="805755"/>
            <a:ext cx="8305800" cy="1384995"/>
          </a:xfrm>
          <a:prstGeom prst="rect">
            <a:avLst/>
          </a:prstGeom>
          <a:noFill/>
        </p:spPr>
        <p:txBody>
          <a:bodyPr wrap="square" rtlCol="0">
            <a:spAutoFit/>
          </a:bodyPr>
          <a:lstStyle/>
          <a:p>
            <a:r>
              <a:rPr lang="en-US" sz="2800" dirty="0"/>
              <a:t>Diagnostic: A test that you can run to gain insight</a:t>
            </a:r>
            <a:r>
              <a:rPr lang="en-US" sz="2800" dirty="0">
                <a:solidFill>
                  <a:srgbClr val="FF0000"/>
                </a:solidFill>
              </a:rPr>
              <a:t> what is/isn’t working </a:t>
            </a:r>
            <a:r>
              <a:rPr lang="en-US" sz="2800" dirty="0"/>
              <a:t>with a learning algorithm, and </a:t>
            </a:r>
            <a:r>
              <a:rPr lang="en-US" sz="2800" b="1" dirty="0">
                <a:solidFill>
                  <a:srgbClr val="FF0000"/>
                </a:solidFill>
              </a:rPr>
              <a:t>gain guidance </a:t>
            </a:r>
            <a:r>
              <a:rPr lang="en-US" sz="2800" dirty="0"/>
              <a:t>as to how best to improve its performance.</a:t>
            </a:r>
          </a:p>
        </p:txBody>
      </p:sp>
      <p:sp>
        <p:nvSpPr>
          <p:cNvPr id="10" name="TextBox 9"/>
          <p:cNvSpPr txBox="1"/>
          <p:nvPr/>
        </p:nvSpPr>
        <p:spPr>
          <a:xfrm>
            <a:off x="304800" y="2482155"/>
            <a:ext cx="8305800" cy="954107"/>
          </a:xfrm>
          <a:prstGeom prst="rect">
            <a:avLst/>
          </a:prstGeom>
          <a:noFill/>
        </p:spPr>
        <p:txBody>
          <a:bodyPr wrap="square" rtlCol="0">
            <a:spAutoFit/>
          </a:bodyPr>
          <a:lstStyle/>
          <a:p>
            <a:r>
              <a:rPr lang="en-US" sz="2800" dirty="0"/>
              <a:t>Diagnostics can take time to implement, but doing so can be a very good use of your time.</a:t>
            </a:r>
          </a:p>
        </p:txBody>
      </p:sp>
    </p:spTree>
    <p:extLst>
      <p:ext uri="{BB962C8B-B14F-4D97-AF65-F5344CB8AC3E}">
        <p14:creationId xmlns:p14="http://schemas.microsoft.com/office/powerpoint/2010/main" val="2225688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66823" y="278269"/>
            <a:ext cx="8305800" cy="1785104"/>
          </a:xfrm>
          <a:prstGeom prst="rect">
            <a:avLst/>
          </a:prstGeom>
          <a:noFill/>
        </p:spPr>
        <p:txBody>
          <a:bodyPr wrap="square" rtlCol="0">
            <a:spAutoFit/>
          </a:bodyPr>
          <a:lstStyle/>
          <a:p>
            <a:r>
              <a:rPr lang="en-US" sz="2200" b="1" dirty="0"/>
              <a:t>Debugging a learning algorithm:</a:t>
            </a:r>
          </a:p>
          <a:p>
            <a:r>
              <a:rPr lang="en-US" sz="2200" dirty="0"/>
              <a:t>Suppose you have implemented regularized linear regression to predict housing prices. However, when you test your hypothesis in a new set of houses, you find that it makes unacceptably large errors in its prediction. What should you try next? </a:t>
            </a:r>
          </a:p>
        </p:txBody>
      </p:sp>
      <p:sp>
        <p:nvSpPr>
          <p:cNvPr id="137" name="TextBox 136"/>
          <p:cNvSpPr txBox="1"/>
          <p:nvPr/>
        </p:nvSpPr>
        <p:spPr>
          <a:xfrm>
            <a:off x="152400" y="2200692"/>
            <a:ext cx="5562600" cy="2308324"/>
          </a:xfrm>
          <a:prstGeom prst="rect">
            <a:avLst/>
          </a:prstGeom>
          <a:noFill/>
        </p:spPr>
        <p:txBody>
          <a:bodyPr wrap="square" rtlCol="0">
            <a:spAutoFit/>
          </a:bodyPr>
          <a:lstStyle/>
          <a:p>
            <a:pPr marL="342900" indent="-342900">
              <a:buFontTx/>
              <a:buChar char="-"/>
            </a:pPr>
            <a:r>
              <a:rPr lang="en-US" sz="2400" dirty="0"/>
              <a:t>Get more training examples</a:t>
            </a:r>
          </a:p>
          <a:p>
            <a:pPr marL="342900" indent="-342900">
              <a:buFontTx/>
              <a:buChar char="-"/>
            </a:pPr>
            <a:r>
              <a:rPr lang="en-US" sz="2400" dirty="0"/>
              <a:t>Try smaller sets of features</a:t>
            </a:r>
          </a:p>
          <a:p>
            <a:pPr marL="342900" indent="-342900">
              <a:buFontTx/>
              <a:buChar char="-"/>
            </a:pPr>
            <a:r>
              <a:rPr lang="en-US" sz="2400" dirty="0"/>
              <a:t>Try getting additional features</a:t>
            </a:r>
          </a:p>
          <a:p>
            <a:pPr marL="342900" indent="-342900">
              <a:buFontTx/>
              <a:buChar char="-"/>
            </a:pPr>
            <a:r>
              <a:rPr lang="en-US" sz="2400" dirty="0"/>
              <a:t>Try adding polynomial features</a:t>
            </a:r>
          </a:p>
          <a:p>
            <a:pPr marL="342900" indent="-342900">
              <a:buFontTx/>
              <a:buChar char="-"/>
            </a:pPr>
            <a:r>
              <a:rPr lang="en-US" sz="2400" dirty="0"/>
              <a:t>Try decreasing</a:t>
            </a:r>
          </a:p>
          <a:p>
            <a:pPr marL="342900" indent="-342900">
              <a:buFontTx/>
              <a:buChar char="-"/>
            </a:pPr>
            <a:r>
              <a:rPr lang="en-US" sz="2400" dirty="0"/>
              <a:t>Try increasing</a:t>
            </a:r>
          </a:p>
        </p:txBody>
      </p:sp>
      <p:pic>
        <p:nvPicPr>
          <p:cNvPr id="7" name="Picture 6"/>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516988" y="3410836"/>
            <a:ext cx="1800225" cy="274320"/>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437277" y="3848414"/>
            <a:ext cx="125730" cy="179070"/>
          </a:xfrm>
          <a:prstGeom prst="rect">
            <a:avLst/>
          </a:prstGeom>
        </p:spPr>
      </p:pic>
      <p:pic>
        <p:nvPicPr>
          <p:cNvPr id="139" name="Picture 138"/>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tretch>
            <a:fillRect/>
          </a:stretch>
        </p:blipFill>
        <p:spPr>
          <a:xfrm>
            <a:off x="2395174" y="4178715"/>
            <a:ext cx="125730" cy="179070"/>
          </a:xfrm>
          <a:prstGeom prst="rect">
            <a:avLst/>
          </a:prstGeom>
        </p:spPr>
      </p:pic>
      <p:sp>
        <p:nvSpPr>
          <p:cNvPr id="3" name="文本框 2">
            <a:extLst>
              <a:ext uri="{FF2B5EF4-FFF2-40B4-BE49-F238E27FC236}">
                <a16:creationId xmlns:a16="http://schemas.microsoft.com/office/drawing/2014/main" id="{36D191B8-DA1A-4B22-9805-ADD50213F112}"/>
              </a:ext>
            </a:extLst>
          </p:cNvPr>
          <p:cNvSpPr txBox="1"/>
          <p:nvPr/>
        </p:nvSpPr>
        <p:spPr>
          <a:xfrm>
            <a:off x="4326051" y="2217644"/>
            <a:ext cx="3049040" cy="369332"/>
          </a:xfrm>
          <a:prstGeom prst="rect">
            <a:avLst/>
          </a:prstGeom>
          <a:solidFill>
            <a:schemeClr val="accent1">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dirty="0">
                <a:effectLst>
                  <a:outerShdw blurRad="38100" dist="38100" dir="2700000" algn="tl">
                    <a:srgbClr val="000000">
                      <a:alpha val="43137"/>
                    </a:srgbClr>
                  </a:outerShdw>
                </a:effectLst>
              </a:rPr>
              <a:t>适合</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高方差</a:t>
            </a:r>
            <a:r>
              <a:rPr lang="en-US" altLang="zh-CN" dirty="0">
                <a:effectLst>
                  <a:outerShdw blurRad="38100" dist="38100" dir="2700000" algn="tl">
                    <a:srgbClr val="000000">
                      <a:alpha val="43137"/>
                    </a:srgbClr>
                  </a:outerShdw>
                </a:effectLst>
              </a:rPr>
              <a:t>,high variance</a:t>
            </a:r>
            <a:endParaRPr lang="zh-CN" altLang="en-US" dirty="0">
              <a:effectLst>
                <a:outerShdw blurRad="38100" dist="38100" dir="2700000" algn="tl">
                  <a:srgbClr val="000000">
                    <a:alpha val="43137"/>
                  </a:srgbClr>
                </a:outerShdw>
              </a:effectLst>
            </a:endParaRPr>
          </a:p>
        </p:txBody>
      </p:sp>
      <p:sp>
        <p:nvSpPr>
          <p:cNvPr id="10" name="文本框 9">
            <a:extLst>
              <a:ext uri="{FF2B5EF4-FFF2-40B4-BE49-F238E27FC236}">
                <a16:creationId xmlns:a16="http://schemas.microsoft.com/office/drawing/2014/main" id="{F105CA32-F229-452C-9322-0CD17CE4F989}"/>
              </a:ext>
            </a:extLst>
          </p:cNvPr>
          <p:cNvSpPr txBox="1"/>
          <p:nvPr/>
        </p:nvSpPr>
        <p:spPr>
          <a:xfrm>
            <a:off x="4331075" y="2584265"/>
            <a:ext cx="3049040" cy="369332"/>
          </a:xfrm>
          <a:prstGeom prst="rect">
            <a:avLst/>
          </a:prstGeom>
          <a:solidFill>
            <a:schemeClr val="accent1">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dirty="0">
                <a:effectLst>
                  <a:outerShdw blurRad="38100" dist="38100" dir="2700000" algn="tl">
                    <a:srgbClr val="000000">
                      <a:alpha val="43137"/>
                    </a:srgbClr>
                  </a:outerShdw>
                </a:effectLst>
              </a:rPr>
              <a:t>适合</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高方差</a:t>
            </a:r>
            <a:r>
              <a:rPr lang="en-US" altLang="zh-CN" dirty="0">
                <a:effectLst>
                  <a:outerShdw blurRad="38100" dist="38100" dir="2700000" algn="tl">
                    <a:srgbClr val="000000">
                      <a:alpha val="43137"/>
                    </a:srgbClr>
                  </a:outerShdw>
                </a:effectLst>
              </a:rPr>
              <a:t>,high variance</a:t>
            </a:r>
            <a:endParaRPr lang="zh-CN" altLang="en-US" dirty="0">
              <a:effectLst>
                <a:outerShdw blurRad="38100" dist="38100" dir="2700000" algn="tl">
                  <a:srgbClr val="000000">
                    <a:alpha val="43137"/>
                  </a:srgbClr>
                </a:outerShdw>
              </a:effectLst>
            </a:endParaRPr>
          </a:p>
        </p:txBody>
      </p:sp>
      <p:sp>
        <p:nvSpPr>
          <p:cNvPr id="11" name="文本框 10">
            <a:extLst>
              <a:ext uri="{FF2B5EF4-FFF2-40B4-BE49-F238E27FC236}">
                <a16:creationId xmlns:a16="http://schemas.microsoft.com/office/drawing/2014/main" id="{9B930AC4-760A-4EF8-9B13-E1D662CFB93D}"/>
              </a:ext>
            </a:extLst>
          </p:cNvPr>
          <p:cNvSpPr txBox="1"/>
          <p:nvPr/>
        </p:nvSpPr>
        <p:spPr>
          <a:xfrm>
            <a:off x="4326051" y="2997550"/>
            <a:ext cx="2685351" cy="369332"/>
          </a:xfrm>
          <a:prstGeom prst="rect">
            <a:avLst/>
          </a:prstGeom>
          <a:solidFill>
            <a:schemeClr val="accent1">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dirty="0">
                <a:effectLst>
                  <a:outerShdw blurRad="38100" dist="38100" dir="2700000" algn="tl">
                    <a:srgbClr val="000000">
                      <a:alpha val="43137"/>
                    </a:srgbClr>
                  </a:outerShdw>
                </a:effectLst>
              </a:rPr>
              <a:t>适合</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高偏差</a:t>
            </a:r>
            <a:r>
              <a:rPr lang="en-US" altLang="zh-CN" dirty="0">
                <a:effectLst>
                  <a:outerShdw blurRad="38100" dist="38100" dir="2700000" algn="tl">
                    <a:srgbClr val="000000">
                      <a:alpha val="43137"/>
                    </a:srgbClr>
                  </a:outerShdw>
                </a:effectLst>
              </a:rPr>
              <a:t>,high bias</a:t>
            </a:r>
            <a:endParaRPr lang="zh-CN" altLang="en-US" dirty="0">
              <a:effectLst>
                <a:outerShdw blurRad="38100" dist="38100" dir="2700000" algn="tl">
                  <a:srgbClr val="000000">
                    <a:alpha val="43137"/>
                  </a:srgbClr>
                </a:outerShdw>
              </a:effectLst>
            </a:endParaRPr>
          </a:p>
        </p:txBody>
      </p:sp>
      <p:sp>
        <p:nvSpPr>
          <p:cNvPr id="12" name="文本框 11">
            <a:extLst>
              <a:ext uri="{FF2B5EF4-FFF2-40B4-BE49-F238E27FC236}">
                <a16:creationId xmlns:a16="http://schemas.microsoft.com/office/drawing/2014/main" id="{21620861-A4C8-47D4-9298-AE3A661F943D}"/>
              </a:ext>
            </a:extLst>
          </p:cNvPr>
          <p:cNvSpPr txBox="1"/>
          <p:nvPr/>
        </p:nvSpPr>
        <p:spPr>
          <a:xfrm>
            <a:off x="6339186" y="3410835"/>
            <a:ext cx="2685351" cy="369332"/>
          </a:xfrm>
          <a:prstGeom prst="rect">
            <a:avLst/>
          </a:prstGeom>
          <a:solidFill>
            <a:schemeClr val="accent1">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dirty="0">
                <a:effectLst>
                  <a:outerShdw blurRad="38100" dist="38100" dir="2700000" algn="tl">
                    <a:srgbClr val="000000">
                      <a:alpha val="43137"/>
                    </a:srgbClr>
                  </a:outerShdw>
                </a:effectLst>
              </a:rPr>
              <a:t>适合</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高偏差</a:t>
            </a:r>
            <a:r>
              <a:rPr lang="en-US" altLang="zh-CN" dirty="0">
                <a:effectLst>
                  <a:outerShdw blurRad="38100" dist="38100" dir="2700000" algn="tl">
                    <a:srgbClr val="000000">
                      <a:alpha val="43137"/>
                    </a:srgbClr>
                  </a:outerShdw>
                </a:effectLst>
              </a:rPr>
              <a:t>,high bias</a:t>
            </a:r>
            <a:endParaRPr lang="zh-CN" altLang="en-US" dirty="0">
              <a:effectLst>
                <a:outerShdw blurRad="38100" dist="38100" dir="2700000" algn="tl">
                  <a:srgbClr val="000000">
                    <a:alpha val="43137"/>
                  </a:srgbClr>
                </a:outerShdw>
              </a:effectLst>
            </a:endParaRPr>
          </a:p>
        </p:txBody>
      </p:sp>
      <p:sp>
        <p:nvSpPr>
          <p:cNvPr id="13" name="文本框 12">
            <a:extLst>
              <a:ext uri="{FF2B5EF4-FFF2-40B4-BE49-F238E27FC236}">
                <a16:creationId xmlns:a16="http://schemas.microsoft.com/office/drawing/2014/main" id="{CBFB8225-39C1-4AEB-8BA6-0A7E357170B1}"/>
              </a:ext>
            </a:extLst>
          </p:cNvPr>
          <p:cNvSpPr txBox="1"/>
          <p:nvPr/>
        </p:nvSpPr>
        <p:spPr>
          <a:xfrm>
            <a:off x="2670984" y="3753283"/>
            <a:ext cx="2685351" cy="369332"/>
          </a:xfrm>
          <a:prstGeom prst="rect">
            <a:avLst/>
          </a:prstGeom>
          <a:solidFill>
            <a:schemeClr val="accent1">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dirty="0">
                <a:effectLst>
                  <a:outerShdw blurRad="38100" dist="38100" dir="2700000" algn="tl">
                    <a:srgbClr val="000000">
                      <a:alpha val="43137"/>
                    </a:srgbClr>
                  </a:outerShdw>
                </a:effectLst>
              </a:rPr>
              <a:t>适合</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高偏差</a:t>
            </a:r>
            <a:r>
              <a:rPr lang="en-US" altLang="zh-CN" dirty="0">
                <a:effectLst>
                  <a:outerShdw blurRad="38100" dist="38100" dir="2700000" algn="tl">
                    <a:srgbClr val="000000">
                      <a:alpha val="43137"/>
                    </a:srgbClr>
                  </a:outerShdw>
                </a:effectLst>
              </a:rPr>
              <a:t>,high bias</a:t>
            </a:r>
            <a:endParaRPr lang="zh-CN" altLang="en-US" dirty="0">
              <a:effectLst>
                <a:outerShdw blurRad="38100" dist="38100" dir="2700000" algn="tl">
                  <a:srgbClr val="000000">
                    <a:alpha val="43137"/>
                  </a:srgbClr>
                </a:outerShdw>
              </a:effectLst>
            </a:endParaRPr>
          </a:p>
        </p:txBody>
      </p:sp>
      <p:sp>
        <p:nvSpPr>
          <p:cNvPr id="14" name="文本框 13">
            <a:extLst>
              <a:ext uri="{FF2B5EF4-FFF2-40B4-BE49-F238E27FC236}">
                <a16:creationId xmlns:a16="http://schemas.microsoft.com/office/drawing/2014/main" id="{2ACE1F7A-D4FD-4EEF-A150-C2D0431AABD3}"/>
              </a:ext>
            </a:extLst>
          </p:cNvPr>
          <p:cNvSpPr txBox="1"/>
          <p:nvPr/>
        </p:nvSpPr>
        <p:spPr>
          <a:xfrm>
            <a:off x="2670984" y="4153852"/>
            <a:ext cx="3049040" cy="369332"/>
          </a:xfrm>
          <a:prstGeom prst="rect">
            <a:avLst/>
          </a:prstGeom>
          <a:solidFill>
            <a:schemeClr val="accent1">
              <a:lumMod val="20000"/>
              <a:lumOff val="80000"/>
            </a:schemeClr>
          </a:solidFill>
        </p:spPr>
        <p:txBody>
          <a:bodyPr wrap="none" rtlCol="0">
            <a:spAutoFit/>
          </a:bodyPr>
          <a:lstStyle/>
          <a:p>
            <a:pPr marL="285750" indent="-285750">
              <a:buFont typeface="Wingdings" panose="05000000000000000000" pitchFamily="2" charset="2"/>
              <a:buChar char="Ø"/>
            </a:pPr>
            <a:r>
              <a:rPr lang="zh-CN" altLang="en-US" dirty="0">
                <a:effectLst>
                  <a:outerShdw blurRad="38100" dist="38100" dir="2700000" algn="tl">
                    <a:srgbClr val="000000">
                      <a:alpha val="43137"/>
                    </a:srgbClr>
                  </a:outerShdw>
                </a:effectLst>
              </a:rPr>
              <a:t>适合</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高方差</a:t>
            </a:r>
            <a:r>
              <a:rPr lang="en-US" altLang="zh-CN" dirty="0">
                <a:effectLst>
                  <a:outerShdw blurRad="38100" dist="38100" dir="2700000" algn="tl">
                    <a:srgbClr val="000000">
                      <a:alpha val="43137"/>
                    </a:srgbClr>
                  </a:outerShdw>
                </a:effectLst>
              </a:rPr>
              <a:t>,high variance</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8699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285750"/>
            <a:ext cx="6400800" cy="461665"/>
          </a:xfrm>
          <a:prstGeom prst="rect">
            <a:avLst/>
          </a:prstGeom>
          <a:noFill/>
        </p:spPr>
        <p:txBody>
          <a:bodyPr wrap="square" rtlCol="0">
            <a:spAutoFit/>
          </a:bodyPr>
          <a:lstStyle/>
          <a:p>
            <a:r>
              <a:rPr lang="en-US" sz="2400" b="1" dirty="0"/>
              <a:t>Neural networks and </a:t>
            </a:r>
            <a:r>
              <a:rPr lang="en-US" sz="2400" b="1" dirty="0" err="1"/>
              <a:t>overfitting</a:t>
            </a:r>
            <a:endParaRPr lang="en-US" sz="2400" b="1" dirty="0"/>
          </a:p>
        </p:txBody>
      </p:sp>
      <p:sp>
        <p:nvSpPr>
          <p:cNvPr id="81" name="TextBox 80"/>
          <p:cNvSpPr txBox="1"/>
          <p:nvPr/>
        </p:nvSpPr>
        <p:spPr>
          <a:xfrm>
            <a:off x="533400" y="819150"/>
            <a:ext cx="3313612" cy="1015663"/>
          </a:xfrm>
          <a:prstGeom prst="rect">
            <a:avLst/>
          </a:prstGeom>
          <a:noFill/>
        </p:spPr>
        <p:txBody>
          <a:bodyPr wrap="square" rtlCol="0">
            <a:spAutoFit/>
          </a:bodyPr>
          <a:lstStyle/>
          <a:p>
            <a:pPr algn="ctr"/>
            <a:r>
              <a:rPr lang="en-US" sz="2000" dirty="0"/>
              <a:t>“Small” neural network</a:t>
            </a:r>
          </a:p>
          <a:p>
            <a:pPr algn="ctr"/>
            <a:r>
              <a:rPr lang="en-US" sz="2000" dirty="0"/>
              <a:t>(fewer parameters; more prone to </a:t>
            </a:r>
            <a:r>
              <a:rPr lang="en-US" sz="2000" dirty="0" err="1"/>
              <a:t>underfitting</a:t>
            </a:r>
            <a:r>
              <a:rPr lang="en-US" sz="2000" dirty="0"/>
              <a:t>)</a:t>
            </a:r>
          </a:p>
        </p:txBody>
      </p:sp>
      <p:sp>
        <p:nvSpPr>
          <p:cNvPr id="119" name="TextBox 118"/>
          <p:cNvSpPr txBox="1"/>
          <p:nvPr/>
        </p:nvSpPr>
        <p:spPr>
          <a:xfrm>
            <a:off x="4419600" y="819150"/>
            <a:ext cx="3538271" cy="1015663"/>
          </a:xfrm>
          <a:prstGeom prst="rect">
            <a:avLst/>
          </a:prstGeom>
          <a:noFill/>
        </p:spPr>
        <p:txBody>
          <a:bodyPr wrap="square" rtlCol="0">
            <a:spAutoFit/>
          </a:bodyPr>
          <a:lstStyle/>
          <a:p>
            <a:pPr algn="ctr"/>
            <a:r>
              <a:rPr lang="en-US" sz="2000" dirty="0"/>
              <a:t>“Large” neural network</a:t>
            </a:r>
          </a:p>
          <a:p>
            <a:pPr algn="ctr"/>
            <a:r>
              <a:rPr lang="en-US" sz="2000" dirty="0"/>
              <a:t>(more parameters; more prone to </a:t>
            </a:r>
            <a:r>
              <a:rPr lang="en-US" sz="2000" dirty="0" err="1"/>
              <a:t>overfitting</a:t>
            </a:r>
            <a:r>
              <a:rPr lang="en-US" sz="2000" dirty="0"/>
              <a:t>)</a:t>
            </a:r>
          </a:p>
        </p:txBody>
      </p:sp>
      <p:grpSp>
        <p:nvGrpSpPr>
          <p:cNvPr id="343" name="Group 342"/>
          <p:cNvGrpSpPr/>
          <p:nvPr/>
        </p:nvGrpSpPr>
        <p:grpSpPr>
          <a:xfrm>
            <a:off x="1558257" y="2266950"/>
            <a:ext cx="1337343" cy="613020"/>
            <a:chOff x="1253012" y="2038350"/>
            <a:chExt cx="1642588" cy="752940"/>
          </a:xfrm>
        </p:grpSpPr>
        <p:sp>
          <p:nvSpPr>
            <p:cNvPr id="133" name="Oval 132"/>
            <p:cNvSpPr/>
            <p:nvPr/>
          </p:nvSpPr>
          <p:spPr>
            <a:xfrm>
              <a:off x="1253012" y="2421971"/>
              <a:ext cx="212675" cy="21352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255668" y="2102091"/>
              <a:ext cx="212675" cy="21352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991554" y="2038350"/>
              <a:ext cx="212675" cy="213520"/>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7" name="Straight Arrow Connector 136"/>
            <p:cNvCxnSpPr>
              <a:stCxn id="134" idx="6"/>
            </p:cNvCxnSpPr>
            <p:nvPr/>
          </p:nvCxnSpPr>
          <p:spPr>
            <a:xfrm flipV="1">
              <a:off x="1468343" y="2145111"/>
              <a:ext cx="525867" cy="6374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a:stCxn id="133" idx="6"/>
              <a:endCxn id="135" idx="2"/>
            </p:cNvCxnSpPr>
            <p:nvPr/>
          </p:nvCxnSpPr>
          <p:spPr>
            <a:xfrm flipV="1">
              <a:off x="1465687" y="2145110"/>
              <a:ext cx="525867" cy="38362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9" name="Oval 138"/>
            <p:cNvSpPr/>
            <p:nvPr/>
          </p:nvSpPr>
          <p:spPr>
            <a:xfrm>
              <a:off x="1991553" y="2315497"/>
              <a:ext cx="212675" cy="213520"/>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0" name="Straight Arrow Connector 139"/>
            <p:cNvCxnSpPr>
              <a:stCxn id="134" idx="6"/>
              <a:endCxn id="139" idx="2"/>
            </p:cNvCxnSpPr>
            <p:nvPr/>
          </p:nvCxnSpPr>
          <p:spPr>
            <a:xfrm>
              <a:off x="1468343" y="2208851"/>
              <a:ext cx="523210" cy="21340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133" idx="6"/>
              <a:endCxn id="139" idx="2"/>
            </p:cNvCxnSpPr>
            <p:nvPr/>
          </p:nvCxnSpPr>
          <p:spPr>
            <a:xfrm flipV="1">
              <a:off x="1465687" y="2422257"/>
              <a:ext cx="525866" cy="10647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134" idx="6"/>
            </p:cNvCxnSpPr>
            <p:nvPr/>
          </p:nvCxnSpPr>
          <p:spPr>
            <a:xfrm>
              <a:off x="1468343" y="2208851"/>
              <a:ext cx="525865" cy="479728"/>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a:stCxn id="133" idx="6"/>
              <a:endCxn id="204" idx="2"/>
            </p:cNvCxnSpPr>
            <p:nvPr/>
          </p:nvCxnSpPr>
          <p:spPr>
            <a:xfrm>
              <a:off x="1465687" y="2528731"/>
              <a:ext cx="525867" cy="15579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7" name="Straight Arrow Connector 146"/>
            <p:cNvCxnSpPr>
              <a:stCxn id="204" idx="6"/>
              <a:endCxn id="205" idx="2"/>
            </p:cNvCxnSpPr>
            <p:nvPr/>
          </p:nvCxnSpPr>
          <p:spPr>
            <a:xfrm flipV="1">
              <a:off x="2204229" y="2361251"/>
              <a:ext cx="478696" cy="32327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a:stCxn id="139" idx="6"/>
              <a:endCxn id="205" idx="2"/>
            </p:cNvCxnSpPr>
            <p:nvPr/>
          </p:nvCxnSpPr>
          <p:spPr>
            <a:xfrm flipV="1">
              <a:off x="2204228" y="2361251"/>
              <a:ext cx="478697" cy="6100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a:stCxn id="135" idx="6"/>
              <a:endCxn id="205" idx="2"/>
            </p:cNvCxnSpPr>
            <p:nvPr/>
          </p:nvCxnSpPr>
          <p:spPr>
            <a:xfrm>
              <a:off x="2204229" y="2145110"/>
              <a:ext cx="478696" cy="21614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4" name="Oval 203"/>
            <p:cNvSpPr/>
            <p:nvPr/>
          </p:nvSpPr>
          <p:spPr>
            <a:xfrm>
              <a:off x="1991554" y="2577770"/>
              <a:ext cx="212675" cy="213520"/>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 name="Oval 204"/>
            <p:cNvSpPr/>
            <p:nvPr/>
          </p:nvSpPr>
          <p:spPr>
            <a:xfrm>
              <a:off x="2682925" y="2254491"/>
              <a:ext cx="212675" cy="21352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Oval 39"/>
          <p:cNvSpPr/>
          <p:nvPr/>
        </p:nvSpPr>
        <p:spPr>
          <a:xfrm>
            <a:off x="6182533" y="2592205"/>
            <a:ext cx="161765" cy="17186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6182533" y="2332065"/>
            <a:ext cx="161765" cy="17186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6744284" y="2139153"/>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8071259" y="2363616"/>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p:cNvCxnSpPr/>
          <p:nvPr/>
        </p:nvCxnSpPr>
        <p:spPr>
          <a:xfrm flipV="1">
            <a:off x="6344298" y="2225086"/>
            <a:ext cx="399986" cy="19291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40" idx="6"/>
            <a:endCxn id="42" idx="2"/>
          </p:cNvCxnSpPr>
          <p:nvPr/>
        </p:nvCxnSpPr>
        <p:spPr>
          <a:xfrm flipV="1">
            <a:off x="6344298" y="2225087"/>
            <a:ext cx="399986" cy="45305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6744283" y="2362235"/>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Arrow Connector 47"/>
          <p:cNvCxnSpPr/>
          <p:nvPr/>
        </p:nvCxnSpPr>
        <p:spPr>
          <a:xfrm>
            <a:off x="6344298" y="2417998"/>
            <a:ext cx="399985" cy="3017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0" idx="6"/>
            <a:endCxn id="47" idx="2"/>
          </p:cNvCxnSpPr>
          <p:nvPr/>
        </p:nvCxnSpPr>
        <p:spPr>
          <a:xfrm flipV="1">
            <a:off x="6344298" y="2448169"/>
            <a:ext cx="399985" cy="22997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6744283" y="2576604"/>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Arrow Connector 51"/>
          <p:cNvCxnSpPr/>
          <p:nvPr/>
        </p:nvCxnSpPr>
        <p:spPr>
          <a:xfrm>
            <a:off x="6344298" y="2417998"/>
            <a:ext cx="399984" cy="24453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40" idx="6"/>
            <a:endCxn id="51" idx="2"/>
          </p:cNvCxnSpPr>
          <p:nvPr/>
        </p:nvCxnSpPr>
        <p:spPr>
          <a:xfrm flipV="1">
            <a:off x="6344298" y="2662538"/>
            <a:ext cx="399985" cy="1560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5" name="Oval 54"/>
          <p:cNvSpPr/>
          <p:nvPr/>
        </p:nvSpPr>
        <p:spPr>
          <a:xfrm>
            <a:off x="6744283" y="2786319"/>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Arrow Connector 55"/>
          <p:cNvCxnSpPr>
            <a:stCxn id="41" idx="6"/>
            <a:endCxn id="55" idx="2"/>
          </p:cNvCxnSpPr>
          <p:nvPr/>
        </p:nvCxnSpPr>
        <p:spPr>
          <a:xfrm>
            <a:off x="6344298" y="2417998"/>
            <a:ext cx="399984" cy="45425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40" idx="6"/>
            <a:endCxn id="55" idx="2"/>
          </p:cNvCxnSpPr>
          <p:nvPr/>
        </p:nvCxnSpPr>
        <p:spPr>
          <a:xfrm>
            <a:off x="6344298" y="2678139"/>
            <a:ext cx="399985" cy="19411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Oval 58"/>
          <p:cNvSpPr/>
          <p:nvPr/>
        </p:nvSpPr>
        <p:spPr>
          <a:xfrm>
            <a:off x="6744284" y="3004342"/>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Arrow Connector 59"/>
          <p:cNvCxnSpPr>
            <a:stCxn id="41" idx="6"/>
            <a:endCxn id="59" idx="2"/>
          </p:cNvCxnSpPr>
          <p:nvPr/>
        </p:nvCxnSpPr>
        <p:spPr>
          <a:xfrm>
            <a:off x="6344298" y="2417998"/>
            <a:ext cx="399986" cy="672278"/>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0" idx="6"/>
            <a:endCxn id="59" idx="2"/>
          </p:cNvCxnSpPr>
          <p:nvPr/>
        </p:nvCxnSpPr>
        <p:spPr>
          <a:xfrm>
            <a:off x="6344298" y="2678139"/>
            <a:ext cx="399986" cy="412137"/>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7381501" y="2139152"/>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Arrow Connector 63"/>
          <p:cNvCxnSpPr>
            <a:stCxn id="42" idx="6"/>
            <a:endCxn id="63" idx="2"/>
          </p:cNvCxnSpPr>
          <p:nvPr/>
        </p:nvCxnSpPr>
        <p:spPr>
          <a:xfrm flipV="1">
            <a:off x="6906049" y="2225086"/>
            <a:ext cx="475452" cy="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47" idx="6"/>
            <a:endCxn id="63" idx="2"/>
          </p:cNvCxnSpPr>
          <p:nvPr/>
        </p:nvCxnSpPr>
        <p:spPr>
          <a:xfrm flipV="1">
            <a:off x="6906049" y="2225086"/>
            <a:ext cx="475453" cy="223083"/>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51" idx="6"/>
            <a:endCxn id="63" idx="2"/>
          </p:cNvCxnSpPr>
          <p:nvPr/>
        </p:nvCxnSpPr>
        <p:spPr>
          <a:xfrm flipV="1">
            <a:off x="6906048" y="2225086"/>
            <a:ext cx="475453" cy="43745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stCxn id="55" idx="6"/>
            <a:endCxn id="63" idx="2"/>
          </p:cNvCxnSpPr>
          <p:nvPr/>
        </p:nvCxnSpPr>
        <p:spPr>
          <a:xfrm flipV="1">
            <a:off x="6906048" y="2225086"/>
            <a:ext cx="475453" cy="647167"/>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59" idx="6"/>
            <a:endCxn id="63" idx="2"/>
          </p:cNvCxnSpPr>
          <p:nvPr/>
        </p:nvCxnSpPr>
        <p:spPr>
          <a:xfrm flipV="1">
            <a:off x="6906049" y="2225086"/>
            <a:ext cx="475452" cy="86519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a:off x="7381501" y="2364908"/>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Arrow Connector 69"/>
          <p:cNvCxnSpPr>
            <a:endCxn id="69" idx="2"/>
          </p:cNvCxnSpPr>
          <p:nvPr/>
        </p:nvCxnSpPr>
        <p:spPr>
          <a:xfrm flipV="1">
            <a:off x="6906049" y="2450842"/>
            <a:ext cx="475452" cy="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51" idx="6"/>
            <a:endCxn id="69" idx="2"/>
          </p:cNvCxnSpPr>
          <p:nvPr/>
        </p:nvCxnSpPr>
        <p:spPr>
          <a:xfrm flipV="1">
            <a:off x="6906048" y="2450842"/>
            <a:ext cx="475453" cy="21169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endCxn id="69" idx="2"/>
          </p:cNvCxnSpPr>
          <p:nvPr/>
        </p:nvCxnSpPr>
        <p:spPr>
          <a:xfrm flipV="1">
            <a:off x="6906048" y="2450842"/>
            <a:ext cx="475453" cy="43745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endCxn id="69" idx="2"/>
          </p:cNvCxnSpPr>
          <p:nvPr/>
        </p:nvCxnSpPr>
        <p:spPr>
          <a:xfrm flipV="1">
            <a:off x="6906047" y="2450842"/>
            <a:ext cx="475453" cy="647167"/>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stCxn id="42" idx="6"/>
            <a:endCxn id="69" idx="2"/>
          </p:cNvCxnSpPr>
          <p:nvPr/>
        </p:nvCxnSpPr>
        <p:spPr>
          <a:xfrm>
            <a:off x="6906049" y="2225086"/>
            <a:ext cx="475451" cy="22575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5" name="Oval 74"/>
          <p:cNvSpPr/>
          <p:nvPr/>
        </p:nvSpPr>
        <p:spPr>
          <a:xfrm>
            <a:off x="7382544" y="2572367"/>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6" name="Straight Arrow Connector 75"/>
          <p:cNvCxnSpPr>
            <a:endCxn id="75" idx="2"/>
          </p:cNvCxnSpPr>
          <p:nvPr/>
        </p:nvCxnSpPr>
        <p:spPr>
          <a:xfrm flipV="1">
            <a:off x="6907092" y="2658300"/>
            <a:ext cx="475452" cy="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endCxn id="75" idx="2"/>
          </p:cNvCxnSpPr>
          <p:nvPr/>
        </p:nvCxnSpPr>
        <p:spPr>
          <a:xfrm flipV="1">
            <a:off x="6907092" y="2658300"/>
            <a:ext cx="475452" cy="223083"/>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a:endCxn id="75" idx="2"/>
          </p:cNvCxnSpPr>
          <p:nvPr/>
        </p:nvCxnSpPr>
        <p:spPr>
          <a:xfrm flipV="1">
            <a:off x="6907092" y="2658300"/>
            <a:ext cx="475453" cy="43745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47" idx="6"/>
            <a:endCxn id="75" idx="2"/>
          </p:cNvCxnSpPr>
          <p:nvPr/>
        </p:nvCxnSpPr>
        <p:spPr>
          <a:xfrm>
            <a:off x="6906049" y="2448169"/>
            <a:ext cx="476495" cy="21013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stCxn id="42" idx="6"/>
            <a:endCxn id="75" idx="2"/>
          </p:cNvCxnSpPr>
          <p:nvPr/>
        </p:nvCxnSpPr>
        <p:spPr>
          <a:xfrm>
            <a:off x="6906049" y="2225086"/>
            <a:ext cx="476495" cy="43321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4" name="Oval 83"/>
          <p:cNvSpPr/>
          <p:nvPr/>
        </p:nvSpPr>
        <p:spPr>
          <a:xfrm>
            <a:off x="7381500" y="2780455"/>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5" name="Straight Arrow Connector 84"/>
          <p:cNvCxnSpPr>
            <a:stCxn id="55" idx="6"/>
            <a:endCxn id="84" idx="2"/>
          </p:cNvCxnSpPr>
          <p:nvPr/>
        </p:nvCxnSpPr>
        <p:spPr>
          <a:xfrm flipV="1">
            <a:off x="6906048" y="2866390"/>
            <a:ext cx="475452" cy="586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endCxn id="84" idx="2"/>
          </p:cNvCxnSpPr>
          <p:nvPr/>
        </p:nvCxnSpPr>
        <p:spPr>
          <a:xfrm flipV="1">
            <a:off x="6906048" y="2866390"/>
            <a:ext cx="475452" cy="223083"/>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stCxn id="51" idx="6"/>
            <a:endCxn id="84" idx="2"/>
          </p:cNvCxnSpPr>
          <p:nvPr/>
        </p:nvCxnSpPr>
        <p:spPr>
          <a:xfrm>
            <a:off x="6906048" y="2662537"/>
            <a:ext cx="475452" cy="20385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47" idx="6"/>
            <a:endCxn id="84" idx="2"/>
          </p:cNvCxnSpPr>
          <p:nvPr/>
        </p:nvCxnSpPr>
        <p:spPr>
          <a:xfrm>
            <a:off x="6906049" y="2448169"/>
            <a:ext cx="475451" cy="41822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stCxn id="42" idx="6"/>
            <a:endCxn id="84" idx="2"/>
          </p:cNvCxnSpPr>
          <p:nvPr/>
        </p:nvCxnSpPr>
        <p:spPr>
          <a:xfrm>
            <a:off x="6906049" y="2225086"/>
            <a:ext cx="475450" cy="641303"/>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0" name="Oval 89"/>
          <p:cNvSpPr/>
          <p:nvPr/>
        </p:nvSpPr>
        <p:spPr>
          <a:xfrm>
            <a:off x="7381500" y="3009482"/>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1" name="Straight Arrow Connector 90"/>
          <p:cNvCxnSpPr>
            <a:endCxn id="90" idx="2"/>
          </p:cNvCxnSpPr>
          <p:nvPr/>
        </p:nvCxnSpPr>
        <p:spPr>
          <a:xfrm flipV="1">
            <a:off x="6906048" y="3095415"/>
            <a:ext cx="475452" cy="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55" idx="6"/>
            <a:endCxn id="90" idx="2"/>
          </p:cNvCxnSpPr>
          <p:nvPr/>
        </p:nvCxnSpPr>
        <p:spPr>
          <a:xfrm>
            <a:off x="6906048" y="2872254"/>
            <a:ext cx="475452" cy="22316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stCxn id="51" idx="6"/>
            <a:endCxn id="90" idx="2"/>
          </p:cNvCxnSpPr>
          <p:nvPr/>
        </p:nvCxnSpPr>
        <p:spPr>
          <a:xfrm>
            <a:off x="6906048" y="2662537"/>
            <a:ext cx="475452" cy="432878"/>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a:stCxn id="47" idx="6"/>
            <a:endCxn id="90" idx="2"/>
          </p:cNvCxnSpPr>
          <p:nvPr/>
        </p:nvCxnSpPr>
        <p:spPr>
          <a:xfrm>
            <a:off x="6906049" y="2448169"/>
            <a:ext cx="475451" cy="647247"/>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stCxn id="42" idx="6"/>
            <a:endCxn id="90" idx="2"/>
          </p:cNvCxnSpPr>
          <p:nvPr/>
        </p:nvCxnSpPr>
        <p:spPr>
          <a:xfrm>
            <a:off x="6906049" y="2225086"/>
            <a:ext cx="475450" cy="87032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stCxn id="63" idx="6"/>
            <a:endCxn id="43" idx="2"/>
          </p:cNvCxnSpPr>
          <p:nvPr/>
        </p:nvCxnSpPr>
        <p:spPr>
          <a:xfrm>
            <a:off x="7543266" y="2225086"/>
            <a:ext cx="527993" cy="22446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a:stCxn id="69" idx="6"/>
            <a:endCxn id="43" idx="2"/>
          </p:cNvCxnSpPr>
          <p:nvPr/>
        </p:nvCxnSpPr>
        <p:spPr>
          <a:xfrm flipV="1">
            <a:off x="7543266" y="2449550"/>
            <a:ext cx="527993" cy="129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stCxn id="75" idx="6"/>
            <a:endCxn id="43" idx="2"/>
          </p:cNvCxnSpPr>
          <p:nvPr/>
        </p:nvCxnSpPr>
        <p:spPr>
          <a:xfrm flipV="1">
            <a:off x="7544309" y="2449550"/>
            <a:ext cx="526950" cy="20875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a:stCxn id="84" idx="6"/>
            <a:endCxn id="43" idx="2"/>
          </p:cNvCxnSpPr>
          <p:nvPr/>
        </p:nvCxnSpPr>
        <p:spPr>
          <a:xfrm flipV="1">
            <a:off x="7543265" y="2449550"/>
            <a:ext cx="527994" cy="41683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a:stCxn id="90" idx="6"/>
            <a:endCxn id="43" idx="2"/>
          </p:cNvCxnSpPr>
          <p:nvPr/>
        </p:nvCxnSpPr>
        <p:spPr>
          <a:xfrm flipV="1">
            <a:off x="7543265" y="2449550"/>
            <a:ext cx="527994" cy="64586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1" name="Oval 100"/>
          <p:cNvSpPr/>
          <p:nvPr/>
        </p:nvSpPr>
        <p:spPr>
          <a:xfrm>
            <a:off x="8071258" y="2588241"/>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2" name="Straight Arrow Connector 101"/>
          <p:cNvCxnSpPr>
            <a:stCxn id="69" idx="6"/>
            <a:endCxn id="101" idx="2"/>
          </p:cNvCxnSpPr>
          <p:nvPr/>
        </p:nvCxnSpPr>
        <p:spPr>
          <a:xfrm>
            <a:off x="7543266" y="2450842"/>
            <a:ext cx="527992" cy="223333"/>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a:stCxn id="75" idx="6"/>
            <a:endCxn id="101" idx="2"/>
          </p:cNvCxnSpPr>
          <p:nvPr/>
        </p:nvCxnSpPr>
        <p:spPr>
          <a:xfrm>
            <a:off x="7544309" y="2658301"/>
            <a:ext cx="526949" cy="1587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stCxn id="84" idx="6"/>
            <a:endCxn id="101" idx="2"/>
          </p:cNvCxnSpPr>
          <p:nvPr/>
        </p:nvCxnSpPr>
        <p:spPr>
          <a:xfrm flipV="1">
            <a:off x="7543265" y="2674175"/>
            <a:ext cx="527993" cy="19221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a:stCxn id="90" idx="6"/>
            <a:endCxn id="101" idx="2"/>
          </p:cNvCxnSpPr>
          <p:nvPr/>
        </p:nvCxnSpPr>
        <p:spPr>
          <a:xfrm flipV="1">
            <a:off x="7543265" y="2674175"/>
            <a:ext cx="527993" cy="42124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a:stCxn id="63" idx="6"/>
            <a:endCxn id="101" idx="2"/>
          </p:cNvCxnSpPr>
          <p:nvPr/>
        </p:nvCxnSpPr>
        <p:spPr>
          <a:xfrm>
            <a:off x="7543266" y="2225086"/>
            <a:ext cx="527992" cy="44908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7" name="Oval 106"/>
          <p:cNvSpPr/>
          <p:nvPr/>
        </p:nvSpPr>
        <p:spPr>
          <a:xfrm>
            <a:off x="8071257" y="2792954"/>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Arrow Connector 107"/>
          <p:cNvCxnSpPr>
            <a:stCxn id="75" idx="6"/>
            <a:endCxn id="107" idx="2"/>
          </p:cNvCxnSpPr>
          <p:nvPr/>
        </p:nvCxnSpPr>
        <p:spPr>
          <a:xfrm>
            <a:off x="7544309" y="2658301"/>
            <a:ext cx="526948" cy="220587"/>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84" idx="6"/>
            <a:endCxn id="107" idx="2"/>
          </p:cNvCxnSpPr>
          <p:nvPr/>
        </p:nvCxnSpPr>
        <p:spPr>
          <a:xfrm>
            <a:off x="7543265" y="2866389"/>
            <a:ext cx="527992" cy="1249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a:stCxn id="90" idx="6"/>
            <a:endCxn id="107" idx="2"/>
          </p:cNvCxnSpPr>
          <p:nvPr/>
        </p:nvCxnSpPr>
        <p:spPr>
          <a:xfrm flipV="1">
            <a:off x="7543265" y="2878888"/>
            <a:ext cx="527992" cy="216528"/>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stCxn id="69" idx="6"/>
            <a:endCxn id="107" idx="2"/>
          </p:cNvCxnSpPr>
          <p:nvPr/>
        </p:nvCxnSpPr>
        <p:spPr>
          <a:xfrm>
            <a:off x="7543266" y="2450842"/>
            <a:ext cx="527991" cy="42804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a:stCxn id="63" idx="6"/>
            <a:endCxn id="107" idx="2"/>
          </p:cNvCxnSpPr>
          <p:nvPr/>
        </p:nvCxnSpPr>
        <p:spPr>
          <a:xfrm>
            <a:off x="7543266" y="2225086"/>
            <a:ext cx="527991" cy="65380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3" name="Oval 112"/>
          <p:cNvSpPr/>
          <p:nvPr/>
        </p:nvSpPr>
        <p:spPr>
          <a:xfrm>
            <a:off x="8071259" y="3009483"/>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4" name="Straight Arrow Connector 113"/>
          <p:cNvCxnSpPr>
            <a:stCxn id="84" idx="6"/>
            <a:endCxn id="113" idx="2"/>
          </p:cNvCxnSpPr>
          <p:nvPr/>
        </p:nvCxnSpPr>
        <p:spPr>
          <a:xfrm>
            <a:off x="7543265" y="2866389"/>
            <a:ext cx="527994" cy="229028"/>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a:stCxn id="90" idx="6"/>
            <a:endCxn id="113" idx="2"/>
          </p:cNvCxnSpPr>
          <p:nvPr/>
        </p:nvCxnSpPr>
        <p:spPr>
          <a:xfrm>
            <a:off x="7543265" y="3095416"/>
            <a:ext cx="527994" cy="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a:stCxn id="75" idx="6"/>
            <a:endCxn id="113" idx="2"/>
          </p:cNvCxnSpPr>
          <p:nvPr/>
        </p:nvCxnSpPr>
        <p:spPr>
          <a:xfrm>
            <a:off x="7544309" y="2658301"/>
            <a:ext cx="526950" cy="43711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a:stCxn id="69" idx="6"/>
            <a:endCxn id="113" idx="2"/>
          </p:cNvCxnSpPr>
          <p:nvPr/>
        </p:nvCxnSpPr>
        <p:spPr>
          <a:xfrm>
            <a:off x="7543266" y="2450842"/>
            <a:ext cx="527993" cy="644575"/>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a:stCxn id="63" idx="6"/>
            <a:endCxn id="113" idx="2"/>
          </p:cNvCxnSpPr>
          <p:nvPr/>
        </p:nvCxnSpPr>
        <p:spPr>
          <a:xfrm>
            <a:off x="7543266" y="2225086"/>
            <a:ext cx="527993" cy="87033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5" name="Oval 214"/>
          <p:cNvSpPr/>
          <p:nvPr/>
        </p:nvSpPr>
        <p:spPr>
          <a:xfrm>
            <a:off x="8555615" y="2495182"/>
            <a:ext cx="161765" cy="17186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6" name="Straight Arrow Connector 215"/>
          <p:cNvCxnSpPr>
            <a:stCxn id="43" idx="6"/>
            <a:endCxn id="215" idx="2"/>
          </p:cNvCxnSpPr>
          <p:nvPr/>
        </p:nvCxnSpPr>
        <p:spPr>
          <a:xfrm>
            <a:off x="8233024" y="2449550"/>
            <a:ext cx="322591" cy="13156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9" name="Straight Arrow Connector 218"/>
          <p:cNvCxnSpPr>
            <a:stCxn id="101" idx="6"/>
            <a:endCxn id="215" idx="2"/>
          </p:cNvCxnSpPr>
          <p:nvPr/>
        </p:nvCxnSpPr>
        <p:spPr>
          <a:xfrm flipV="1">
            <a:off x="8233023" y="2581116"/>
            <a:ext cx="322592" cy="9305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2" name="Straight Arrow Connector 221"/>
          <p:cNvCxnSpPr>
            <a:stCxn id="107" idx="6"/>
            <a:endCxn id="215" idx="2"/>
          </p:cNvCxnSpPr>
          <p:nvPr/>
        </p:nvCxnSpPr>
        <p:spPr>
          <a:xfrm flipV="1">
            <a:off x="8233022" y="2581116"/>
            <a:ext cx="322593" cy="29777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a:stCxn id="113" idx="6"/>
            <a:endCxn id="215" idx="2"/>
          </p:cNvCxnSpPr>
          <p:nvPr/>
        </p:nvCxnSpPr>
        <p:spPr>
          <a:xfrm flipV="1">
            <a:off x="8233024" y="2581116"/>
            <a:ext cx="322591" cy="51430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4" name="Oval 243"/>
          <p:cNvSpPr/>
          <p:nvPr/>
        </p:nvSpPr>
        <p:spPr>
          <a:xfrm>
            <a:off x="4191000" y="2592205"/>
            <a:ext cx="167964" cy="1686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Oval 244"/>
          <p:cNvSpPr/>
          <p:nvPr/>
        </p:nvSpPr>
        <p:spPr>
          <a:xfrm>
            <a:off x="4190999" y="2353100"/>
            <a:ext cx="167964" cy="1686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Oval 245"/>
          <p:cNvSpPr/>
          <p:nvPr/>
        </p:nvSpPr>
        <p:spPr>
          <a:xfrm>
            <a:off x="4774275" y="2163820"/>
            <a:ext cx="167964" cy="168631"/>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8" name="Straight Arrow Connector 247"/>
          <p:cNvCxnSpPr/>
          <p:nvPr/>
        </p:nvCxnSpPr>
        <p:spPr>
          <a:xfrm flipV="1">
            <a:off x="4358963" y="2248137"/>
            <a:ext cx="415313" cy="18928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9" name="Straight Arrow Connector 248"/>
          <p:cNvCxnSpPr>
            <a:stCxn id="244" idx="6"/>
            <a:endCxn id="246" idx="2"/>
          </p:cNvCxnSpPr>
          <p:nvPr/>
        </p:nvCxnSpPr>
        <p:spPr>
          <a:xfrm flipV="1">
            <a:off x="4358963" y="2248138"/>
            <a:ext cx="415312" cy="428385"/>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0" name="Oval 249"/>
          <p:cNvSpPr/>
          <p:nvPr/>
        </p:nvSpPr>
        <p:spPr>
          <a:xfrm>
            <a:off x="4774275" y="2382704"/>
            <a:ext cx="167964" cy="168631"/>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1" name="Straight Arrow Connector 250"/>
          <p:cNvCxnSpPr/>
          <p:nvPr/>
        </p:nvCxnSpPr>
        <p:spPr>
          <a:xfrm>
            <a:off x="4358963" y="2437417"/>
            <a:ext cx="415312" cy="2960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2" name="Straight Arrow Connector 251"/>
          <p:cNvCxnSpPr>
            <a:stCxn id="244" idx="6"/>
            <a:endCxn id="250" idx="2"/>
          </p:cNvCxnSpPr>
          <p:nvPr/>
        </p:nvCxnSpPr>
        <p:spPr>
          <a:xfrm flipV="1">
            <a:off x="4358963" y="2467020"/>
            <a:ext cx="415312" cy="209503"/>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3" name="Oval 252"/>
          <p:cNvSpPr/>
          <p:nvPr/>
        </p:nvSpPr>
        <p:spPr>
          <a:xfrm>
            <a:off x="4774274" y="2593036"/>
            <a:ext cx="167964" cy="168631"/>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4" name="Straight Arrow Connector 253"/>
          <p:cNvCxnSpPr/>
          <p:nvPr/>
        </p:nvCxnSpPr>
        <p:spPr>
          <a:xfrm>
            <a:off x="4358963" y="2437417"/>
            <a:ext cx="415311" cy="23993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5" name="Straight Arrow Connector 254"/>
          <p:cNvCxnSpPr>
            <a:stCxn id="244" idx="6"/>
            <a:endCxn id="253" idx="2"/>
          </p:cNvCxnSpPr>
          <p:nvPr/>
        </p:nvCxnSpPr>
        <p:spPr>
          <a:xfrm>
            <a:off x="4358963" y="2676523"/>
            <a:ext cx="415311" cy="82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6" name="Oval 255"/>
          <p:cNvSpPr/>
          <p:nvPr/>
        </p:nvSpPr>
        <p:spPr>
          <a:xfrm>
            <a:off x="4774274" y="2798803"/>
            <a:ext cx="167964" cy="168631"/>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7" name="Straight Arrow Connector 256"/>
          <p:cNvCxnSpPr>
            <a:stCxn id="245" idx="6"/>
            <a:endCxn id="256" idx="2"/>
          </p:cNvCxnSpPr>
          <p:nvPr/>
        </p:nvCxnSpPr>
        <p:spPr>
          <a:xfrm>
            <a:off x="4358963" y="2437417"/>
            <a:ext cx="415311" cy="44570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a:stCxn id="244" idx="6"/>
            <a:endCxn id="256" idx="2"/>
          </p:cNvCxnSpPr>
          <p:nvPr/>
        </p:nvCxnSpPr>
        <p:spPr>
          <a:xfrm>
            <a:off x="4358963" y="2676523"/>
            <a:ext cx="415311" cy="20659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9" name="Oval 258"/>
          <p:cNvSpPr/>
          <p:nvPr/>
        </p:nvSpPr>
        <p:spPr>
          <a:xfrm>
            <a:off x="4774275" y="3012721"/>
            <a:ext cx="167964" cy="168631"/>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0" name="Straight Arrow Connector 259"/>
          <p:cNvCxnSpPr>
            <a:stCxn id="245" idx="6"/>
            <a:endCxn id="259" idx="2"/>
          </p:cNvCxnSpPr>
          <p:nvPr/>
        </p:nvCxnSpPr>
        <p:spPr>
          <a:xfrm>
            <a:off x="4358963" y="2437417"/>
            <a:ext cx="415313" cy="65962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1" name="Straight Arrow Connector 260"/>
          <p:cNvCxnSpPr>
            <a:stCxn id="244" idx="6"/>
            <a:endCxn id="259" idx="2"/>
          </p:cNvCxnSpPr>
          <p:nvPr/>
        </p:nvCxnSpPr>
        <p:spPr>
          <a:xfrm>
            <a:off x="4358963" y="2676524"/>
            <a:ext cx="415312" cy="42051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5" name="Oval 314"/>
          <p:cNvSpPr/>
          <p:nvPr/>
        </p:nvSpPr>
        <p:spPr>
          <a:xfrm>
            <a:off x="5411721" y="2436469"/>
            <a:ext cx="167964" cy="1686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6" name="Straight Arrow Connector 315"/>
          <p:cNvCxnSpPr>
            <a:stCxn id="246" idx="6"/>
            <a:endCxn id="315" idx="2"/>
          </p:cNvCxnSpPr>
          <p:nvPr/>
        </p:nvCxnSpPr>
        <p:spPr>
          <a:xfrm>
            <a:off x="4942237" y="2248139"/>
            <a:ext cx="469484" cy="27264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7" name="Straight Arrow Connector 316"/>
          <p:cNvCxnSpPr>
            <a:stCxn id="250" idx="6"/>
            <a:endCxn id="315" idx="2"/>
          </p:cNvCxnSpPr>
          <p:nvPr/>
        </p:nvCxnSpPr>
        <p:spPr>
          <a:xfrm>
            <a:off x="4942236" y="2467019"/>
            <a:ext cx="469486" cy="5376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8" name="Straight Arrow Connector 317"/>
          <p:cNvCxnSpPr>
            <a:stCxn id="253" idx="6"/>
            <a:endCxn id="315" idx="2"/>
          </p:cNvCxnSpPr>
          <p:nvPr/>
        </p:nvCxnSpPr>
        <p:spPr>
          <a:xfrm flipV="1">
            <a:off x="4942237" y="2520783"/>
            <a:ext cx="469487" cy="156568"/>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9" name="Straight Arrow Connector 318"/>
          <p:cNvCxnSpPr>
            <a:stCxn id="256" idx="6"/>
            <a:endCxn id="315" idx="2"/>
          </p:cNvCxnSpPr>
          <p:nvPr/>
        </p:nvCxnSpPr>
        <p:spPr>
          <a:xfrm flipV="1">
            <a:off x="4942233" y="2520783"/>
            <a:ext cx="469487" cy="362335"/>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3" name="Straight Arrow Connector 332"/>
          <p:cNvCxnSpPr>
            <a:stCxn id="259" idx="6"/>
            <a:endCxn id="315" idx="2"/>
          </p:cNvCxnSpPr>
          <p:nvPr/>
        </p:nvCxnSpPr>
        <p:spPr>
          <a:xfrm flipV="1">
            <a:off x="4942233" y="2520783"/>
            <a:ext cx="469484" cy="576253"/>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4" name="TextBox 343"/>
          <p:cNvSpPr txBox="1"/>
          <p:nvPr/>
        </p:nvSpPr>
        <p:spPr>
          <a:xfrm>
            <a:off x="3962400" y="3486150"/>
            <a:ext cx="5105399" cy="1015663"/>
          </a:xfrm>
          <a:prstGeom prst="rect">
            <a:avLst/>
          </a:prstGeom>
          <a:noFill/>
        </p:spPr>
        <p:txBody>
          <a:bodyPr wrap="square" rtlCol="0">
            <a:spAutoFit/>
          </a:bodyPr>
          <a:lstStyle/>
          <a:p>
            <a:pPr algn="ctr"/>
            <a:r>
              <a:rPr lang="en-US" sz="2000" dirty="0"/>
              <a:t>Computationally more expensive.</a:t>
            </a:r>
          </a:p>
          <a:p>
            <a:pPr algn="ctr"/>
            <a:endParaRPr lang="en-US" sz="2000" dirty="0"/>
          </a:p>
          <a:p>
            <a:pPr algn="ctr"/>
            <a:r>
              <a:rPr lang="en-US" sz="2000" dirty="0"/>
              <a:t>Use regularization (   ) to address </a:t>
            </a:r>
            <a:r>
              <a:rPr lang="en-US" sz="2000" dirty="0" err="1"/>
              <a:t>overfitting</a:t>
            </a:r>
            <a:r>
              <a:rPr lang="en-US" sz="2000" dirty="0"/>
              <a:t>.</a:t>
            </a:r>
          </a:p>
        </p:txBody>
      </p:sp>
      <p:sp>
        <p:nvSpPr>
          <p:cNvPr id="345" name="TextBox 344"/>
          <p:cNvSpPr txBox="1"/>
          <p:nvPr/>
        </p:nvSpPr>
        <p:spPr>
          <a:xfrm>
            <a:off x="569730" y="3467040"/>
            <a:ext cx="3352800" cy="400110"/>
          </a:xfrm>
          <a:prstGeom prst="rect">
            <a:avLst/>
          </a:prstGeom>
          <a:noFill/>
        </p:spPr>
        <p:txBody>
          <a:bodyPr wrap="square" rtlCol="0">
            <a:spAutoFit/>
          </a:bodyPr>
          <a:lstStyle/>
          <a:p>
            <a:pPr algn="ctr"/>
            <a:r>
              <a:rPr lang="en-US" sz="2000" dirty="0"/>
              <a:t>Computationally cheaper</a:t>
            </a:r>
          </a:p>
        </p:txBody>
      </p:sp>
      <p:pic>
        <p:nvPicPr>
          <p:cNvPr id="346" name="Picture 34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250242" y="4195700"/>
            <a:ext cx="125730" cy="179070"/>
          </a:xfrm>
          <a:prstGeom prst="rect">
            <a:avLst/>
          </a:prstGeom>
        </p:spPr>
      </p:pic>
      <p:sp>
        <p:nvSpPr>
          <p:cNvPr id="125" name="Oval 124"/>
          <p:cNvSpPr/>
          <p:nvPr/>
        </p:nvSpPr>
        <p:spPr>
          <a:xfrm>
            <a:off x="4776850" y="1945919"/>
            <a:ext cx="167965" cy="168631"/>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4773160" y="3241319"/>
            <a:ext cx="167965" cy="168631"/>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4773160" y="1733550"/>
            <a:ext cx="167965" cy="168631"/>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8" name="Straight Arrow Connector 127"/>
          <p:cNvCxnSpPr>
            <a:stCxn id="245" idx="6"/>
            <a:endCxn id="125" idx="2"/>
          </p:cNvCxnSpPr>
          <p:nvPr/>
        </p:nvCxnSpPr>
        <p:spPr>
          <a:xfrm flipV="1">
            <a:off x="4358963" y="2030235"/>
            <a:ext cx="417887" cy="40718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stCxn id="245" idx="6"/>
            <a:endCxn id="127" idx="2"/>
          </p:cNvCxnSpPr>
          <p:nvPr/>
        </p:nvCxnSpPr>
        <p:spPr>
          <a:xfrm flipV="1">
            <a:off x="4358963" y="1817866"/>
            <a:ext cx="414197" cy="61955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245" idx="6"/>
            <a:endCxn id="126" idx="2"/>
          </p:cNvCxnSpPr>
          <p:nvPr/>
        </p:nvCxnSpPr>
        <p:spPr>
          <a:xfrm>
            <a:off x="4358963" y="2437416"/>
            <a:ext cx="414197" cy="88821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a:stCxn id="244" idx="6"/>
            <a:endCxn id="126" idx="2"/>
          </p:cNvCxnSpPr>
          <p:nvPr/>
        </p:nvCxnSpPr>
        <p:spPr>
          <a:xfrm>
            <a:off x="4358964" y="2676521"/>
            <a:ext cx="414196" cy="64911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5" name="Straight Arrow Connector 144"/>
          <p:cNvCxnSpPr>
            <a:stCxn id="244" idx="6"/>
            <a:endCxn id="127" idx="2"/>
          </p:cNvCxnSpPr>
          <p:nvPr/>
        </p:nvCxnSpPr>
        <p:spPr>
          <a:xfrm flipV="1">
            <a:off x="4358964" y="1817866"/>
            <a:ext cx="414196" cy="858655"/>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6" name="Straight Arrow Connector 145"/>
          <p:cNvCxnSpPr>
            <a:stCxn id="244" idx="6"/>
            <a:endCxn id="125" idx="2"/>
          </p:cNvCxnSpPr>
          <p:nvPr/>
        </p:nvCxnSpPr>
        <p:spPr>
          <a:xfrm flipV="1">
            <a:off x="4358964" y="2030235"/>
            <a:ext cx="417886" cy="64628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1" name="Straight Arrow Connector 150"/>
          <p:cNvCxnSpPr>
            <a:stCxn id="126" idx="6"/>
            <a:endCxn id="315" idx="2"/>
          </p:cNvCxnSpPr>
          <p:nvPr/>
        </p:nvCxnSpPr>
        <p:spPr>
          <a:xfrm flipV="1">
            <a:off x="4941125" y="2520785"/>
            <a:ext cx="470596" cy="80485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a:stCxn id="127" idx="6"/>
            <a:endCxn id="315" idx="2"/>
          </p:cNvCxnSpPr>
          <p:nvPr/>
        </p:nvCxnSpPr>
        <p:spPr>
          <a:xfrm>
            <a:off x="4941125" y="1817866"/>
            <a:ext cx="470596" cy="70291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a:stCxn id="125" idx="6"/>
            <a:endCxn id="315" idx="2"/>
          </p:cNvCxnSpPr>
          <p:nvPr/>
        </p:nvCxnSpPr>
        <p:spPr>
          <a:xfrm>
            <a:off x="4944815" y="2030235"/>
            <a:ext cx="466906" cy="49055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8" name="Oval 167"/>
          <p:cNvSpPr/>
          <p:nvPr/>
        </p:nvSpPr>
        <p:spPr>
          <a:xfrm>
            <a:off x="8065325" y="2133936"/>
            <a:ext cx="161765" cy="171867"/>
          </a:xfrm>
          <a:prstGeom prst="ellipse">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9" name="Straight Arrow Connector 168"/>
          <p:cNvCxnSpPr>
            <a:stCxn id="90" idx="6"/>
            <a:endCxn id="168" idx="2"/>
          </p:cNvCxnSpPr>
          <p:nvPr/>
        </p:nvCxnSpPr>
        <p:spPr>
          <a:xfrm flipV="1">
            <a:off x="7543265" y="2219870"/>
            <a:ext cx="522060" cy="87554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84" idx="6"/>
            <a:endCxn id="168" idx="2"/>
          </p:cNvCxnSpPr>
          <p:nvPr/>
        </p:nvCxnSpPr>
        <p:spPr>
          <a:xfrm flipV="1">
            <a:off x="7543265" y="2219870"/>
            <a:ext cx="522060" cy="646519"/>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stCxn id="75" idx="6"/>
            <a:endCxn id="168" idx="2"/>
          </p:cNvCxnSpPr>
          <p:nvPr/>
        </p:nvCxnSpPr>
        <p:spPr>
          <a:xfrm flipV="1">
            <a:off x="7544309" y="2219870"/>
            <a:ext cx="521016" cy="438431"/>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stCxn id="69" idx="6"/>
            <a:endCxn id="168" idx="2"/>
          </p:cNvCxnSpPr>
          <p:nvPr/>
        </p:nvCxnSpPr>
        <p:spPr>
          <a:xfrm flipV="1">
            <a:off x="7543266" y="2219870"/>
            <a:ext cx="522059" cy="230972"/>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63" idx="6"/>
            <a:endCxn id="168" idx="2"/>
          </p:cNvCxnSpPr>
          <p:nvPr/>
        </p:nvCxnSpPr>
        <p:spPr>
          <a:xfrm flipV="1">
            <a:off x="7543266" y="2219870"/>
            <a:ext cx="522059" cy="521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168" idx="6"/>
            <a:endCxn id="215" idx="2"/>
          </p:cNvCxnSpPr>
          <p:nvPr/>
        </p:nvCxnSpPr>
        <p:spPr>
          <a:xfrm>
            <a:off x="8227090" y="2219870"/>
            <a:ext cx="328525" cy="361246"/>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0" name="Straight Connector 239"/>
          <p:cNvCxnSpPr/>
          <p:nvPr/>
        </p:nvCxnSpPr>
        <p:spPr>
          <a:xfrm>
            <a:off x="3847012" y="971550"/>
            <a:ext cx="0" cy="3505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414987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74295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4000" dirty="0" smtClean="0">
                <a:solidFill>
                  <a:schemeClr val="tx1">
                    <a:lumMod val="75000"/>
                    <a:lumOff val="25000"/>
                  </a:schemeClr>
                </a:solidFill>
              </a:rPr>
              <a:t>Machine learning system design</a:t>
            </a:r>
          </a:p>
        </p:txBody>
      </p:sp>
      <p:cxnSp>
        <p:nvCxnSpPr>
          <p:cNvPr id="6" name="Straight Connector 5"/>
          <p:cNvCxnSpPr/>
          <p:nvPr/>
        </p:nvCxnSpPr>
        <p:spPr>
          <a:xfrm>
            <a:off x="4224865" y="215052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153786" y="2343150"/>
            <a:ext cx="4837814" cy="1676400"/>
          </a:xfrm>
        </p:spPr>
        <p:txBody>
          <a:bodyPr>
            <a:noAutofit/>
          </a:bodyPr>
          <a:lstStyle/>
          <a:p>
            <a:pPr algn="l"/>
            <a:r>
              <a:rPr lang="en-US" sz="4000" dirty="0" smtClean="0">
                <a:solidFill>
                  <a:schemeClr val="tx1">
                    <a:lumMod val="75000"/>
                    <a:lumOff val="25000"/>
                  </a:schemeClr>
                </a:solidFill>
              </a:rPr>
              <a:t>Prioritizing what to work on: Spam classification example</a:t>
            </a:r>
            <a:endParaRPr lang="en-US" sz="4000" dirty="0">
              <a:solidFill>
                <a:schemeClr val="tx1">
                  <a:lumMod val="75000"/>
                  <a:lumOff val="25000"/>
                </a:schemeClr>
              </a:solidFill>
            </a:endParaRPr>
          </a:p>
        </p:txBody>
      </p:sp>
      <p:pic>
        <p:nvPicPr>
          <p:cNvPr id="2" name="Picture 2" descr="C:\Users\ang\Desktop\iStock_000012344803Large.jpg"/>
          <p:cNvPicPr>
            <a:picLocks noChangeAspect="1" noChangeArrowheads="1"/>
          </p:cNvPicPr>
          <p:nvPr/>
        </p:nvPicPr>
        <p:blipFill>
          <a:blip r:embed="rId3" cstate="print"/>
          <a:srcRect b="7246"/>
          <a:stretch>
            <a:fillRect/>
          </a:stretch>
        </p:blipFill>
        <p:spPr bwMode="auto">
          <a:xfrm>
            <a:off x="685800" y="361950"/>
            <a:ext cx="3200400" cy="3657600"/>
          </a:xfrm>
          <a:prstGeom prst="rect">
            <a:avLst/>
          </a:prstGeom>
          <a:noFill/>
        </p:spPr>
      </p:pic>
      <p:sp>
        <p:nvSpPr>
          <p:cNvPr id="7" name="Title 1"/>
          <p:cNvSpPr txBox="1">
            <a:spLocks/>
          </p:cNvSpPr>
          <p:nvPr/>
        </p:nvSpPr>
        <p:spPr>
          <a:xfrm>
            <a:off x="838200" y="3867150"/>
            <a:ext cx="2895600" cy="8382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tx1">
                    <a:lumMod val="75000"/>
                    <a:lumOff val="25000"/>
                  </a:schemeClr>
                </a:solidFill>
                <a:effectLst/>
                <a:uLnTx/>
                <a:uFillTx/>
                <a:latin typeface="+mj-lt"/>
                <a:ea typeface="+mj-ea"/>
                <a:cs typeface="+mj-cs"/>
              </a:rPr>
              <a:t>Machine Learning</a:t>
            </a:r>
            <a:endParaRPr kumimoji="0" lang="en-US" sz="2400" b="0" i="0" u="none" strike="noStrike" kern="1200" cap="none" spc="0" normalizeH="0" baseline="0" noProof="0" dirty="0">
              <a:ln>
                <a:noFill/>
              </a:ln>
              <a:solidFill>
                <a:schemeClr val="tx1">
                  <a:lumMod val="75000"/>
                  <a:lumOff val="25000"/>
                </a:schemeClr>
              </a:solidFill>
              <a:effectLst/>
              <a:uLnTx/>
              <a:uFillTx/>
              <a:latin typeface="+mj-lt"/>
              <a:ea typeface="+mj-ea"/>
              <a:cs typeface="+mj-cs"/>
            </a:endParaRPr>
          </a:p>
        </p:txBody>
      </p:sp>
    </p:spTree>
    <p:extLst>
      <p:ext uri="{BB962C8B-B14F-4D97-AF65-F5344CB8AC3E}">
        <p14:creationId xmlns:p14="http://schemas.microsoft.com/office/powerpoint/2010/main" val="37942844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278269"/>
            <a:ext cx="8305800" cy="430887"/>
          </a:xfrm>
          <a:prstGeom prst="rect">
            <a:avLst/>
          </a:prstGeom>
          <a:noFill/>
        </p:spPr>
        <p:txBody>
          <a:bodyPr wrap="square" rtlCol="0">
            <a:spAutoFit/>
          </a:bodyPr>
          <a:lstStyle/>
          <a:p>
            <a:r>
              <a:rPr lang="en-US" sz="2200" b="1" dirty="0" smtClean="0"/>
              <a:t>Building a spam classifier</a:t>
            </a:r>
          </a:p>
        </p:txBody>
      </p:sp>
      <p:cxnSp>
        <p:nvCxnSpPr>
          <p:cNvPr id="3" name="Straight Connector 2"/>
          <p:cNvCxnSpPr/>
          <p:nvPr/>
        </p:nvCxnSpPr>
        <p:spPr>
          <a:xfrm>
            <a:off x="4561367" y="678379"/>
            <a:ext cx="0" cy="4179371"/>
          </a:xfrm>
          <a:prstGeom prst="line">
            <a:avLst/>
          </a:prstGeom>
        </p:spPr>
        <p:style>
          <a:lnRef idx="1">
            <a:schemeClr val="dk1"/>
          </a:lnRef>
          <a:fillRef idx="0">
            <a:schemeClr val="dk1"/>
          </a:fillRef>
          <a:effectRef idx="0">
            <a:schemeClr val="dk1"/>
          </a:effectRef>
          <a:fontRef idx="minor">
            <a:schemeClr val="tx1"/>
          </a:fontRef>
        </p:style>
      </p:cxnSp>
      <p:sp>
        <p:nvSpPr>
          <p:cNvPr id="10" name="TextBox 9"/>
          <p:cNvSpPr txBox="1"/>
          <p:nvPr/>
        </p:nvSpPr>
        <p:spPr>
          <a:xfrm>
            <a:off x="381000" y="1428750"/>
            <a:ext cx="4180367" cy="2246769"/>
          </a:xfrm>
          <a:prstGeom prst="rect">
            <a:avLst/>
          </a:prstGeom>
          <a:noFill/>
        </p:spPr>
        <p:txBody>
          <a:bodyPr wrap="square" rtlCol="0">
            <a:spAutoFit/>
          </a:bodyPr>
          <a:lstStyle/>
          <a:p>
            <a:pPr>
              <a:tabLst>
                <a:tab pos="914400" algn="l"/>
              </a:tabLst>
            </a:pPr>
            <a:r>
              <a:rPr lang="en-US" sz="1400" b="1" dirty="0" smtClean="0">
                <a:latin typeface="Courier New" pitchFamily="49" charset="0"/>
                <a:cs typeface="Courier New" pitchFamily="49" charset="0"/>
              </a:rPr>
              <a:t>From: cheapsales@buystufffromme.com</a:t>
            </a:r>
          </a:p>
          <a:p>
            <a:pPr>
              <a:tabLst>
                <a:tab pos="914400" algn="l"/>
              </a:tabLst>
            </a:pPr>
            <a:r>
              <a:rPr lang="en-US" sz="1400" b="1" dirty="0" smtClean="0">
                <a:latin typeface="Courier New" pitchFamily="49" charset="0"/>
                <a:cs typeface="Courier New" pitchFamily="49" charset="0"/>
              </a:rPr>
              <a:t>To: ang@cs.stanford.edu</a:t>
            </a:r>
          </a:p>
          <a:p>
            <a:pPr>
              <a:tabLst>
                <a:tab pos="914400" algn="l"/>
              </a:tabLst>
            </a:pPr>
            <a:r>
              <a:rPr lang="en-US" sz="1400" b="1" dirty="0" smtClean="0">
                <a:latin typeface="Courier New" pitchFamily="49" charset="0"/>
                <a:cs typeface="Courier New" pitchFamily="49" charset="0"/>
              </a:rPr>
              <a:t>Subject:	Buy now!</a:t>
            </a:r>
          </a:p>
          <a:p>
            <a:pPr>
              <a:tabLst>
                <a:tab pos="914400" algn="l"/>
              </a:tabLst>
            </a:pPr>
            <a:endParaRPr lang="en-US" sz="1400" b="1" dirty="0">
              <a:latin typeface="Courier New" pitchFamily="49" charset="0"/>
              <a:cs typeface="Courier New" pitchFamily="49" charset="0"/>
            </a:endParaRPr>
          </a:p>
          <a:p>
            <a:pPr>
              <a:tabLst>
                <a:tab pos="914400" algn="l"/>
              </a:tabLst>
            </a:pPr>
            <a:r>
              <a:rPr lang="en-US" sz="1600" b="1" dirty="0" smtClean="0">
                <a:latin typeface="Courier New" pitchFamily="49" charset="0"/>
                <a:cs typeface="Courier New" pitchFamily="49" charset="0"/>
              </a:rPr>
              <a:t>Deal of the week! Buy now!</a:t>
            </a:r>
          </a:p>
          <a:p>
            <a:pPr>
              <a:tabLst>
                <a:tab pos="914400" algn="l"/>
              </a:tabLst>
            </a:pPr>
            <a:r>
              <a:rPr lang="en-US" sz="1600" b="1" dirty="0" smtClean="0">
                <a:latin typeface="Courier New" pitchFamily="49" charset="0"/>
                <a:cs typeface="Courier New" pitchFamily="49" charset="0"/>
              </a:rPr>
              <a:t>Rolex w4tchs - $100</a:t>
            </a:r>
          </a:p>
          <a:p>
            <a:pPr>
              <a:tabLst>
                <a:tab pos="914400" algn="l"/>
              </a:tabLst>
            </a:pPr>
            <a:r>
              <a:rPr lang="en-US" sz="1600" b="1" dirty="0" smtClean="0">
                <a:latin typeface="Courier New" pitchFamily="49" charset="0"/>
                <a:cs typeface="Courier New" pitchFamily="49" charset="0"/>
              </a:rPr>
              <a:t>Med1cine (any kind) - $50</a:t>
            </a:r>
          </a:p>
          <a:p>
            <a:pPr>
              <a:tabLst>
                <a:tab pos="914400" algn="l"/>
              </a:tabLst>
            </a:pPr>
            <a:r>
              <a:rPr lang="en-US" sz="1600" b="1" dirty="0" smtClean="0">
                <a:latin typeface="Courier New" pitchFamily="49" charset="0"/>
                <a:cs typeface="Courier New" pitchFamily="49" charset="0"/>
              </a:rPr>
              <a:t>Also low cost M0rgages available</a:t>
            </a:r>
            <a:r>
              <a:rPr lang="en-US" sz="1400" b="1" dirty="0" smtClean="0">
                <a:latin typeface="Courier New" pitchFamily="49" charset="0"/>
                <a:cs typeface="Courier New" pitchFamily="49" charset="0"/>
              </a:rPr>
              <a:t>.</a:t>
            </a:r>
            <a:endParaRPr lang="en-US" sz="1400" b="1" dirty="0">
              <a:latin typeface="Courier New" pitchFamily="49" charset="0"/>
              <a:cs typeface="Courier New" pitchFamily="49" charset="0"/>
            </a:endParaRPr>
          </a:p>
        </p:txBody>
      </p:sp>
      <p:sp>
        <p:nvSpPr>
          <p:cNvPr id="11" name="TextBox 10"/>
          <p:cNvSpPr txBox="1"/>
          <p:nvPr/>
        </p:nvSpPr>
        <p:spPr>
          <a:xfrm>
            <a:off x="4658833" y="1436082"/>
            <a:ext cx="4180367" cy="2185214"/>
          </a:xfrm>
          <a:prstGeom prst="rect">
            <a:avLst/>
          </a:prstGeom>
          <a:noFill/>
        </p:spPr>
        <p:txBody>
          <a:bodyPr wrap="square" rtlCol="0">
            <a:spAutoFit/>
          </a:bodyPr>
          <a:lstStyle/>
          <a:p>
            <a:pPr>
              <a:tabLst>
                <a:tab pos="914400" algn="l"/>
              </a:tabLst>
            </a:pPr>
            <a:r>
              <a:rPr lang="en-US" sz="1400" b="1" dirty="0" smtClean="0">
                <a:latin typeface="Courier New" pitchFamily="49" charset="0"/>
                <a:cs typeface="Courier New" pitchFamily="49" charset="0"/>
              </a:rPr>
              <a:t>From: Alfred Ng</a:t>
            </a:r>
          </a:p>
          <a:p>
            <a:pPr>
              <a:tabLst>
                <a:tab pos="914400" algn="l"/>
              </a:tabLst>
            </a:pPr>
            <a:r>
              <a:rPr lang="en-US" sz="1400" b="1" dirty="0" smtClean="0">
                <a:latin typeface="Courier New" pitchFamily="49" charset="0"/>
                <a:cs typeface="Courier New" pitchFamily="49" charset="0"/>
              </a:rPr>
              <a:t>To: ang@cs.stanford.edu</a:t>
            </a:r>
          </a:p>
          <a:p>
            <a:pPr>
              <a:tabLst>
                <a:tab pos="914400" algn="l"/>
              </a:tabLst>
            </a:pPr>
            <a:r>
              <a:rPr lang="en-US" sz="1400" b="1" dirty="0" smtClean="0">
                <a:latin typeface="Courier New" pitchFamily="49" charset="0"/>
                <a:cs typeface="Courier New" pitchFamily="49" charset="0"/>
              </a:rPr>
              <a:t>Subject:	Christmas dates?</a:t>
            </a:r>
          </a:p>
          <a:p>
            <a:pPr>
              <a:tabLst>
                <a:tab pos="914400" algn="l"/>
              </a:tabLst>
            </a:pPr>
            <a:endParaRPr lang="en-US" sz="1400" b="1" dirty="0">
              <a:latin typeface="Courier New" pitchFamily="49" charset="0"/>
              <a:cs typeface="Courier New" pitchFamily="49" charset="0"/>
            </a:endParaRPr>
          </a:p>
          <a:p>
            <a:pPr>
              <a:tabLst>
                <a:tab pos="914400" algn="l"/>
              </a:tabLst>
            </a:pPr>
            <a:r>
              <a:rPr lang="en-US" sz="1600" b="1" dirty="0" smtClean="0">
                <a:latin typeface="Courier New" pitchFamily="49" charset="0"/>
                <a:cs typeface="Courier New" pitchFamily="49" charset="0"/>
              </a:rPr>
              <a:t>Hey Andrew,</a:t>
            </a:r>
          </a:p>
          <a:p>
            <a:pPr>
              <a:tabLst>
                <a:tab pos="914400" algn="l"/>
              </a:tabLst>
            </a:pPr>
            <a:r>
              <a:rPr lang="en-US" sz="1600" b="1" dirty="0" smtClean="0">
                <a:latin typeface="Courier New" pitchFamily="49" charset="0"/>
                <a:cs typeface="Courier New" pitchFamily="49" charset="0"/>
              </a:rPr>
              <a:t>Was talking to Mom about plans for Xmas. When do you get off work. Meet Dec 22?</a:t>
            </a:r>
          </a:p>
          <a:p>
            <a:pPr>
              <a:tabLst>
                <a:tab pos="914400" algn="l"/>
              </a:tabLst>
            </a:pPr>
            <a:r>
              <a:rPr lang="en-US" sz="1600" b="1" dirty="0" smtClean="0">
                <a:latin typeface="Courier New" pitchFamily="49" charset="0"/>
                <a:cs typeface="Courier New" pitchFamily="49" charset="0"/>
              </a:rPr>
              <a:t>Alf</a:t>
            </a:r>
            <a:endParaRPr lang="en-US" sz="1400" b="1" dirty="0">
              <a:latin typeface="Courier New" pitchFamily="49" charset="0"/>
              <a:cs typeface="Courier New" pitchFamily="49" charset="0"/>
            </a:endParaRPr>
          </a:p>
        </p:txBody>
      </p:sp>
      <p:sp>
        <p:nvSpPr>
          <p:cNvPr id="4" name="文本框 3"/>
          <p:cNvSpPr txBox="1"/>
          <p:nvPr/>
        </p:nvSpPr>
        <p:spPr>
          <a:xfrm>
            <a:off x="762000" y="3995767"/>
            <a:ext cx="1143000" cy="369332"/>
          </a:xfrm>
          <a:prstGeom prst="rect">
            <a:avLst/>
          </a:prstGeom>
          <a:solidFill>
            <a:schemeClr val="accent4">
              <a:lumMod val="20000"/>
              <a:lumOff val="80000"/>
            </a:schemeClr>
          </a:solidFill>
        </p:spPr>
        <p:txBody>
          <a:bodyPr wrap="square" rtlCol="0">
            <a:spAutoFit/>
          </a:bodyPr>
          <a:lstStyle/>
          <a:p>
            <a:r>
              <a:rPr lang="en-US" altLang="zh-CN" dirty="0" smtClean="0"/>
              <a:t>Spam(1)</a:t>
            </a:r>
            <a:endParaRPr lang="zh-CN" altLang="en-US" dirty="0"/>
          </a:p>
        </p:txBody>
      </p:sp>
      <p:sp>
        <p:nvSpPr>
          <p:cNvPr id="8" name="文本框 7"/>
          <p:cNvSpPr txBox="1"/>
          <p:nvPr/>
        </p:nvSpPr>
        <p:spPr>
          <a:xfrm>
            <a:off x="5513866" y="3978890"/>
            <a:ext cx="1703869" cy="369332"/>
          </a:xfrm>
          <a:prstGeom prst="rect">
            <a:avLst/>
          </a:prstGeom>
          <a:solidFill>
            <a:schemeClr val="accent4">
              <a:lumMod val="20000"/>
              <a:lumOff val="80000"/>
            </a:schemeClr>
          </a:solidFill>
        </p:spPr>
        <p:txBody>
          <a:bodyPr wrap="square" rtlCol="0">
            <a:spAutoFit/>
          </a:bodyPr>
          <a:lstStyle/>
          <a:p>
            <a:r>
              <a:rPr lang="en-US" altLang="zh-CN" dirty="0" smtClean="0"/>
              <a:t>Non-Spam(0)</a:t>
            </a:r>
            <a:endParaRPr lang="zh-CN" altLang="en-US" dirty="0"/>
          </a:p>
        </p:txBody>
      </p:sp>
    </p:spTree>
    <p:extLst>
      <p:ext uri="{BB962C8B-B14F-4D97-AF65-F5344CB8AC3E}">
        <p14:creationId xmlns:p14="http://schemas.microsoft.com/office/powerpoint/2010/main" val="3565264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278269"/>
            <a:ext cx="8305800" cy="430887"/>
          </a:xfrm>
          <a:prstGeom prst="rect">
            <a:avLst/>
          </a:prstGeom>
          <a:noFill/>
        </p:spPr>
        <p:txBody>
          <a:bodyPr wrap="square" rtlCol="0">
            <a:spAutoFit/>
          </a:bodyPr>
          <a:lstStyle/>
          <a:p>
            <a:r>
              <a:rPr lang="en-US" sz="2200" b="1" dirty="0" smtClean="0"/>
              <a:t>Building a spam classifier</a:t>
            </a:r>
          </a:p>
        </p:txBody>
      </p:sp>
      <p:sp>
        <p:nvSpPr>
          <p:cNvPr id="6" name="TextBox 5"/>
          <p:cNvSpPr txBox="1"/>
          <p:nvPr/>
        </p:nvSpPr>
        <p:spPr>
          <a:xfrm>
            <a:off x="419100" y="580187"/>
            <a:ext cx="8305800" cy="1015663"/>
          </a:xfrm>
          <a:prstGeom prst="rect">
            <a:avLst/>
          </a:prstGeom>
          <a:noFill/>
        </p:spPr>
        <p:txBody>
          <a:bodyPr wrap="square" rtlCol="0">
            <a:spAutoFit/>
          </a:bodyPr>
          <a:lstStyle/>
          <a:p>
            <a:r>
              <a:rPr lang="en-US" sz="2000" dirty="0" smtClean="0"/>
              <a:t>Supervised learning.           features of email.         spam (1) or not spam (0).</a:t>
            </a:r>
          </a:p>
          <a:p>
            <a:r>
              <a:rPr lang="en-US" sz="2000" dirty="0" smtClean="0"/>
              <a:t>Features    : Choose 100 words indicative of spam/not spam.</a:t>
            </a:r>
          </a:p>
          <a:p>
            <a:endParaRPr lang="en-US" sz="2000" dirty="0" smtClean="0"/>
          </a:p>
        </p:txBody>
      </p:sp>
      <p:pic>
        <p:nvPicPr>
          <p:cNvPr id="7" name="Picture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736215" y="742950"/>
            <a:ext cx="392430" cy="114300"/>
          </a:xfrm>
          <a:prstGeom prst="rect">
            <a:avLst/>
          </a:prstGeom>
        </p:spPr>
      </p:pic>
      <p:pic>
        <p:nvPicPr>
          <p:cNvPr id="2" name="Picture 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105400" y="742950"/>
            <a:ext cx="381000" cy="163830"/>
          </a:xfrm>
          <a:prstGeom prst="rect">
            <a:avLst/>
          </a:prstGeom>
        </p:spPr>
      </p:pic>
      <p:pic>
        <p:nvPicPr>
          <p:cNvPr id="4" name="Picture 3"/>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440666" y="1047750"/>
            <a:ext cx="127635" cy="114300"/>
          </a:xfrm>
          <a:prstGeom prst="rect">
            <a:avLst/>
          </a:prstGeom>
        </p:spPr>
      </p:pic>
      <p:sp>
        <p:nvSpPr>
          <p:cNvPr id="12" name="TextBox 11"/>
          <p:cNvSpPr txBox="1"/>
          <p:nvPr/>
        </p:nvSpPr>
        <p:spPr>
          <a:xfrm>
            <a:off x="4811233" y="2666821"/>
            <a:ext cx="4180367" cy="1200329"/>
          </a:xfrm>
          <a:prstGeom prst="rect">
            <a:avLst/>
          </a:prstGeom>
          <a:noFill/>
        </p:spPr>
        <p:txBody>
          <a:bodyPr wrap="square" rtlCol="0">
            <a:spAutoFit/>
          </a:bodyPr>
          <a:lstStyle/>
          <a:p>
            <a:pPr>
              <a:tabLst>
                <a:tab pos="914400" algn="l"/>
              </a:tabLst>
            </a:pPr>
            <a:r>
              <a:rPr lang="en-US" sz="1400" b="1" dirty="0" smtClean="0">
                <a:latin typeface="Courier New" pitchFamily="49" charset="0"/>
                <a:cs typeface="Courier New" pitchFamily="49" charset="0"/>
              </a:rPr>
              <a:t>From:</a:t>
            </a:r>
            <a:r>
              <a:rPr lang="en-US" sz="1400" b="1" dirty="0">
                <a:latin typeface="Courier New" pitchFamily="49" charset="0"/>
                <a:cs typeface="Courier New" pitchFamily="49" charset="0"/>
              </a:rPr>
              <a:t> </a:t>
            </a:r>
            <a:r>
              <a:rPr lang="en-US" sz="1400" b="1" dirty="0" smtClean="0">
                <a:latin typeface="Courier New" pitchFamily="49" charset="0"/>
                <a:cs typeface="Courier New" pitchFamily="49" charset="0"/>
              </a:rPr>
              <a:t>cheapsales@buystufffromme.com</a:t>
            </a:r>
          </a:p>
          <a:p>
            <a:pPr>
              <a:tabLst>
                <a:tab pos="914400" algn="l"/>
              </a:tabLst>
            </a:pPr>
            <a:r>
              <a:rPr lang="en-US" sz="1400" b="1" dirty="0" smtClean="0">
                <a:latin typeface="Courier New" pitchFamily="49" charset="0"/>
                <a:cs typeface="Courier New" pitchFamily="49" charset="0"/>
              </a:rPr>
              <a:t>To: ang@cs.stanford.edu</a:t>
            </a:r>
          </a:p>
          <a:p>
            <a:pPr>
              <a:tabLst>
                <a:tab pos="914400" algn="l"/>
              </a:tabLst>
            </a:pPr>
            <a:r>
              <a:rPr lang="en-US" sz="1400" b="1" dirty="0" smtClean="0">
                <a:latin typeface="Courier New" pitchFamily="49" charset="0"/>
                <a:cs typeface="Courier New" pitchFamily="49" charset="0"/>
              </a:rPr>
              <a:t>Subject:	Buy now!</a:t>
            </a:r>
          </a:p>
          <a:p>
            <a:pPr>
              <a:tabLst>
                <a:tab pos="914400" algn="l"/>
              </a:tabLst>
            </a:pPr>
            <a:endParaRPr lang="en-US" sz="1400" b="1" dirty="0">
              <a:latin typeface="Courier New" pitchFamily="49" charset="0"/>
              <a:cs typeface="Courier New" pitchFamily="49" charset="0"/>
            </a:endParaRPr>
          </a:p>
          <a:p>
            <a:pPr>
              <a:tabLst>
                <a:tab pos="914400" algn="l"/>
              </a:tabLst>
            </a:pPr>
            <a:r>
              <a:rPr lang="en-US" sz="1600" b="1" dirty="0" smtClean="0">
                <a:latin typeface="Courier New" pitchFamily="49" charset="0"/>
                <a:cs typeface="Courier New" pitchFamily="49" charset="0"/>
              </a:rPr>
              <a:t>Deal of the week! Buy now!</a:t>
            </a:r>
          </a:p>
        </p:txBody>
      </p:sp>
      <p:cxnSp>
        <p:nvCxnSpPr>
          <p:cNvPr id="13" name="Straight Connector 12"/>
          <p:cNvCxnSpPr/>
          <p:nvPr/>
        </p:nvCxnSpPr>
        <p:spPr>
          <a:xfrm>
            <a:off x="4572000" y="2419350"/>
            <a:ext cx="0" cy="1676400"/>
          </a:xfrm>
          <a:prstGeom prst="line">
            <a:avLst/>
          </a:prstGeom>
        </p:spPr>
        <p:style>
          <a:lnRef idx="1">
            <a:schemeClr val="dk1"/>
          </a:lnRef>
          <a:fillRef idx="0">
            <a:schemeClr val="dk1"/>
          </a:fillRef>
          <a:effectRef idx="0">
            <a:schemeClr val="dk1"/>
          </a:effectRef>
          <a:fontRef idx="minor">
            <a:schemeClr val="tx1"/>
          </a:fontRef>
        </p:style>
      </p:cxnSp>
      <p:sp>
        <p:nvSpPr>
          <p:cNvPr id="15" name="TextBox 14"/>
          <p:cNvSpPr txBox="1"/>
          <p:nvPr/>
        </p:nvSpPr>
        <p:spPr>
          <a:xfrm>
            <a:off x="381000" y="4226064"/>
            <a:ext cx="8305800" cy="707886"/>
          </a:xfrm>
          <a:prstGeom prst="rect">
            <a:avLst/>
          </a:prstGeom>
          <a:noFill/>
        </p:spPr>
        <p:txBody>
          <a:bodyPr wrap="square" rtlCol="0">
            <a:spAutoFit/>
          </a:bodyPr>
          <a:lstStyle/>
          <a:p>
            <a:r>
              <a:rPr lang="en-US" sz="2000" dirty="0" smtClean="0"/>
              <a:t>Note: In practice, take most frequently occurring      words ( 10,000 to 50,000) in training set, rather than manually pick 100 words.</a:t>
            </a:r>
          </a:p>
        </p:txBody>
      </p:sp>
      <p:pic>
        <p:nvPicPr>
          <p:cNvPr id="14" name="Picture 13"/>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5606901" y="4400550"/>
            <a:ext cx="139065" cy="114300"/>
          </a:xfrm>
          <a:prstGeom prst="rect">
            <a:avLst/>
          </a:prstGeom>
        </p:spPr>
      </p:pic>
      <mc:AlternateContent xmlns:mc="http://schemas.openxmlformats.org/markup-compatibility/2006" xmlns:p14="http://schemas.microsoft.com/office/powerpoint/2010/main">
        <mc:Choice Requires="p14">
          <p:contentPart p14:bwMode="auto" r:id="rId10">
            <p14:nvContentPartPr>
              <p14:cNvPr id="3" name="Ink 2"/>
              <p14:cNvContentPartPr/>
              <p14:nvPr/>
            </p14:nvContentPartPr>
            <p14:xfrm>
              <a:off x="4556184" y="1783982"/>
              <a:ext cx="3473640" cy="716040"/>
            </p14:xfrm>
          </p:contentPart>
        </mc:Choice>
        <mc:Fallback xmlns="">
          <p:pic>
            <p:nvPicPr>
              <p:cNvPr id="3" name="Ink 2"/>
              <p:cNvPicPr/>
              <p:nvPr/>
            </p:nvPicPr>
            <p:blipFill>
              <a:blip r:embed="rId11"/>
              <a:stretch>
                <a:fillRect/>
              </a:stretch>
            </p:blipFill>
            <p:spPr>
              <a:xfrm>
                <a:off x="4544664" y="1774982"/>
                <a:ext cx="3495240" cy="735480"/>
              </a:xfrm>
              <a:prstGeom prst="rect">
                <a:avLst/>
              </a:prstGeom>
            </p:spPr>
          </p:pic>
        </mc:Fallback>
      </mc:AlternateContent>
      <p:sp>
        <p:nvSpPr>
          <p:cNvPr id="16" name="文本框 15"/>
          <p:cNvSpPr txBox="1"/>
          <p:nvPr/>
        </p:nvSpPr>
        <p:spPr>
          <a:xfrm>
            <a:off x="566230" y="1304974"/>
            <a:ext cx="7434769" cy="369332"/>
          </a:xfrm>
          <a:prstGeom prst="rect">
            <a:avLst/>
          </a:prstGeom>
          <a:solidFill>
            <a:schemeClr val="accent4">
              <a:lumMod val="20000"/>
              <a:lumOff val="80000"/>
            </a:schemeClr>
          </a:solidFill>
        </p:spPr>
        <p:txBody>
          <a:bodyPr wrap="square" rtlCol="0">
            <a:spAutoFit/>
          </a:bodyPr>
          <a:lstStyle/>
          <a:p>
            <a:r>
              <a:rPr lang="en-US" altLang="zh-CN" dirty="0" smtClean="0"/>
              <a:t>E.g. deal, buy, discount, Andrew, now…..</a:t>
            </a:r>
            <a:endParaRPr lang="zh-CN" altLang="en-US" dirty="0"/>
          </a:p>
        </p:txBody>
      </p:sp>
      <mc:AlternateContent xmlns:mc="http://schemas.openxmlformats.org/markup-compatibility/2006" xmlns:a14="http://schemas.microsoft.com/office/drawing/2010/main">
        <mc:Choice Requires="a14">
          <p:sp>
            <p:nvSpPr>
              <p:cNvPr id="9" name="文本框 8"/>
              <p:cNvSpPr txBox="1"/>
              <p:nvPr/>
            </p:nvSpPr>
            <p:spPr>
              <a:xfrm>
                <a:off x="729977" y="1992636"/>
                <a:ext cx="774506" cy="17738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1</m:t>
                                </m:r>
                              </m:e>
                            </m:mr>
                            <m:m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1</m:t>
                                    </m:r>
                                  </m:e>
                                  <m:e>
                                    <m:r>
                                      <a:rPr lang="en-US" altLang="zh-CN" b="0" i="1" smtClean="0">
                                        <a:latin typeface="Cambria Math" panose="02040503050406030204" pitchFamily="18" charset="0"/>
                                      </a:rPr>
                                      <m:t>⋮</m:t>
                                    </m:r>
                                  </m:e>
                                </m:eqArr>
                              </m:e>
                            </m:mr>
                          </m:m>
                        </m:e>
                      </m:d>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729977" y="1992636"/>
                <a:ext cx="774506" cy="1773819"/>
              </a:xfrm>
              <a:prstGeom prst="rect">
                <a:avLst/>
              </a:prstGeom>
              <a:blipFill>
                <a:blip r:embed="rId12"/>
                <a:stretch>
                  <a:fillRect/>
                </a:stretch>
              </a:blipFill>
            </p:spPr>
            <p:txBody>
              <a:bodyPr/>
              <a:lstStyle/>
              <a:p>
                <a:r>
                  <a:rPr lang="zh-CN" altLang="en-US">
                    <a:noFill/>
                  </a:rPr>
                  <a:t> </a:t>
                </a:r>
              </a:p>
            </p:txBody>
          </p:sp>
        </mc:Fallback>
      </mc:AlternateContent>
      <p:sp>
        <p:nvSpPr>
          <p:cNvPr id="10" name="矩形 9"/>
          <p:cNvSpPr/>
          <p:nvPr/>
        </p:nvSpPr>
        <p:spPr>
          <a:xfrm>
            <a:off x="1462765" y="1919061"/>
            <a:ext cx="923843" cy="369332"/>
          </a:xfrm>
          <a:prstGeom prst="rect">
            <a:avLst/>
          </a:prstGeom>
        </p:spPr>
        <p:txBody>
          <a:bodyPr wrap="none">
            <a:spAutoFit/>
          </a:bodyPr>
          <a:lstStyle/>
          <a:p>
            <a:r>
              <a:rPr lang="en-US" altLang="zh-CN" dirty="0" smtClean="0"/>
              <a:t>Andrew</a:t>
            </a:r>
            <a:endParaRPr lang="zh-CN" altLang="en-US" dirty="0"/>
          </a:p>
        </p:txBody>
      </p:sp>
      <p:sp>
        <p:nvSpPr>
          <p:cNvPr id="17" name="矩形 16"/>
          <p:cNvSpPr/>
          <p:nvPr/>
        </p:nvSpPr>
        <p:spPr>
          <a:xfrm>
            <a:off x="1504483" y="2140020"/>
            <a:ext cx="532518" cy="369332"/>
          </a:xfrm>
          <a:prstGeom prst="rect">
            <a:avLst/>
          </a:prstGeom>
        </p:spPr>
        <p:txBody>
          <a:bodyPr wrap="none">
            <a:spAutoFit/>
          </a:bodyPr>
          <a:lstStyle/>
          <a:p>
            <a:r>
              <a:rPr lang="en-US" altLang="zh-CN" dirty="0" smtClean="0"/>
              <a:t>buy</a:t>
            </a:r>
            <a:endParaRPr lang="zh-CN" altLang="en-US" dirty="0"/>
          </a:p>
        </p:txBody>
      </p:sp>
      <p:sp>
        <p:nvSpPr>
          <p:cNvPr id="18" name="矩形 17"/>
          <p:cNvSpPr/>
          <p:nvPr/>
        </p:nvSpPr>
        <p:spPr>
          <a:xfrm>
            <a:off x="1477456" y="2395607"/>
            <a:ext cx="585417" cy="369332"/>
          </a:xfrm>
          <a:prstGeom prst="rect">
            <a:avLst/>
          </a:prstGeom>
        </p:spPr>
        <p:txBody>
          <a:bodyPr wrap="none">
            <a:spAutoFit/>
          </a:bodyPr>
          <a:lstStyle/>
          <a:p>
            <a:r>
              <a:rPr lang="en-US" altLang="zh-CN" dirty="0" smtClean="0"/>
              <a:t>deal</a:t>
            </a:r>
            <a:endParaRPr lang="zh-CN" altLang="en-US" dirty="0"/>
          </a:p>
        </p:txBody>
      </p:sp>
      <p:sp>
        <p:nvSpPr>
          <p:cNvPr id="19" name="矩形 18"/>
          <p:cNvSpPr/>
          <p:nvPr/>
        </p:nvSpPr>
        <p:spPr>
          <a:xfrm>
            <a:off x="1477456" y="2679299"/>
            <a:ext cx="985334" cy="369332"/>
          </a:xfrm>
          <a:prstGeom prst="rect">
            <a:avLst/>
          </a:prstGeom>
        </p:spPr>
        <p:txBody>
          <a:bodyPr wrap="none">
            <a:spAutoFit/>
          </a:bodyPr>
          <a:lstStyle/>
          <a:p>
            <a:r>
              <a:rPr lang="en-US" altLang="zh-CN" dirty="0" smtClean="0"/>
              <a:t>discount</a:t>
            </a:r>
            <a:endParaRPr lang="zh-CN" altLang="en-US" dirty="0"/>
          </a:p>
        </p:txBody>
      </p:sp>
      <mc:AlternateContent xmlns:mc="http://schemas.openxmlformats.org/markup-compatibility/2006" xmlns:a14="http://schemas.microsoft.com/office/drawing/2010/main">
        <mc:Choice Requires="a14">
          <p:sp>
            <p:nvSpPr>
              <p:cNvPr id="11" name="矩形 10"/>
              <p:cNvSpPr/>
              <p:nvPr/>
            </p:nvSpPr>
            <p:spPr>
              <a:xfrm>
                <a:off x="1534490" y="2957488"/>
                <a:ext cx="30970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534490" y="2957488"/>
                <a:ext cx="309700" cy="369332"/>
              </a:xfrm>
              <a:prstGeom prst="rect">
                <a:avLst/>
              </a:prstGeom>
              <a:blipFill>
                <a:blip r:embed="rId13"/>
                <a:stretch>
                  <a:fillRect/>
                </a:stretch>
              </a:blipFill>
            </p:spPr>
            <p:txBody>
              <a:bodyPr/>
              <a:lstStyle/>
              <a:p>
                <a:r>
                  <a:rPr lang="zh-CN" altLang="en-US">
                    <a:noFill/>
                  </a:rPr>
                  <a:t> </a:t>
                </a:r>
              </a:p>
            </p:txBody>
          </p:sp>
        </mc:Fallback>
      </mc:AlternateContent>
      <p:sp>
        <p:nvSpPr>
          <p:cNvPr id="21" name="矩形 20"/>
          <p:cNvSpPr/>
          <p:nvPr/>
        </p:nvSpPr>
        <p:spPr>
          <a:xfrm>
            <a:off x="1462765" y="3223930"/>
            <a:ext cx="592535" cy="369332"/>
          </a:xfrm>
          <a:prstGeom prst="rect">
            <a:avLst/>
          </a:prstGeom>
        </p:spPr>
        <p:txBody>
          <a:bodyPr wrap="none">
            <a:spAutoFit/>
          </a:bodyPr>
          <a:lstStyle/>
          <a:p>
            <a:r>
              <a:rPr lang="en-US" altLang="zh-CN" dirty="0" smtClean="0"/>
              <a:t>now</a:t>
            </a:r>
            <a:endParaRPr lang="zh-CN" altLang="en-US" dirty="0"/>
          </a:p>
        </p:txBody>
      </p:sp>
      <mc:AlternateContent xmlns:mc="http://schemas.openxmlformats.org/markup-compatibility/2006" xmlns:a14="http://schemas.microsoft.com/office/drawing/2010/main">
        <mc:Choice Requires="a14">
          <p:sp>
            <p:nvSpPr>
              <p:cNvPr id="22" name="矩形 21"/>
              <p:cNvSpPr/>
              <p:nvPr/>
            </p:nvSpPr>
            <p:spPr>
              <a:xfrm>
                <a:off x="1554132" y="3452681"/>
                <a:ext cx="30970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1554132" y="3452681"/>
                <a:ext cx="309700" cy="369332"/>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2973064" y="2068999"/>
                <a:ext cx="90800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𝑅</m:t>
                          </m:r>
                        </m:e>
                        <m:sup>
                          <m:r>
                            <a:rPr lang="en-US" altLang="zh-CN" b="0" i="1" smtClean="0">
                              <a:latin typeface="Cambria Math" panose="02040503050406030204" pitchFamily="18" charset="0"/>
                              <a:ea typeface="Cambria Math" panose="02040503050406030204" pitchFamily="18" charset="0"/>
                            </a:rPr>
                            <m:t>100</m:t>
                          </m:r>
                        </m:sup>
                      </m:sSup>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2973064" y="2068999"/>
                <a:ext cx="908005" cy="276999"/>
              </a:xfrm>
              <a:prstGeom prst="rect">
                <a:avLst/>
              </a:prstGeom>
              <a:blipFill>
                <a:blip r:embed="rId15"/>
                <a:stretch>
                  <a:fillRect l="-3356" t="-4348" r="-1342" b="-65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4090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animBg="1"/>
      <p:bldP spid="9" grpId="0"/>
      <p:bldP spid="10" grpId="0"/>
      <p:bldP spid="17" grpId="0"/>
      <p:bldP spid="18" grpId="0"/>
      <p:bldP spid="19" grpId="0"/>
      <p:bldP spid="11" grpId="0"/>
      <p:bldP spid="21" grpId="0"/>
      <p:bldP spid="22" grpId="0"/>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278269"/>
            <a:ext cx="8305800" cy="430887"/>
          </a:xfrm>
          <a:prstGeom prst="rect">
            <a:avLst/>
          </a:prstGeom>
          <a:noFill/>
        </p:spPr>
        <p:txBody>
          <a:bodyPr wrap="square" rtlCol="0">
            <a:spAutoFit/>
          </a:bodyPr>
          <a:lstStyle/>
          <a:p>
            <a:r>
              <a:rPr lang="en-US" sz="2200" b="1" dirty="0" smtClean="0"/>
              <a:t>Building a spam classifier</a:t>
            </a:r>
          </a:p>
        </p:txBody>
      </p:sp>
      <p:sp>
        <p:nvSpPr>
          <p:cNvPr id="6" name="TextBox 5"/>
          <p:cNvSpPr txBox="1"/>
          <p:nvPr/>
        </p:nvSpPr>
        <p:spPr>
          <a:xfrm>
            <a:off x="381000" y="647640"/>
            <a:ext cx="8305800" cy="3477875"/>
          </a:xfrm>
          <a:prstGeom prst="rect">
            <a:avLst/>
          </a:prstGeom>
          <a:noFill/>
        </p:spPr>
        <p:txBody>
          <a:bodyPr wrap="square" rtlCol="0">
            <a:spAutoFit/>
          </a:bodyPr>
          <a:lstStyle/>
          <a:p>
            <a:pPr algn="just"/>
            <a:r>
              <a:rPr lang="en-US" sz="2200" dirty="0" smtClean="0"/>
              <a:t>How to spend your time to make it have low error?</a:t>
            </a:r>
          </a:p>
          <a:p>
            <a:pPr marL="800100" lvl="1" indent="-342900" algn="just">
              <a:buFontTx/>
              <a:buChar char="-"/>
            </a:pPr>
            <a:r>
              <a:rPr lang="en-US" sz="2200" dirty="0" smtClean="0"/>
              <a:t>Collect lots of data</a:t>
            </a:r>
          </a:p>
          <a:p>
            <a:pPr marL="1257300" lvl="2" indent="-342900" algn="just">
              <a:buFontTx/>
              <a:buChar char="-"/>
            </a:pPr>
            <a:r>
              <a:rPr lang="en-US" sz="2200" dirty="0" smtClean="0"/>
              <a:t>E.g. “honeypot” project.</a:t>
            </a:r>
          </a:p>
          <a:p>
            <a:pPr marL="800100" lvl="1" indent="-342900" algn="just">
              <a:buFontTx/>
              <a:buChar char="-"/>
            </a:pPr>
            <a:r>
              <a:rPr lang="en-US" sz="2200" dirty="0" smtClean="0"/>
              <a:t>Develop sophisticated features based on email routing information (from email header).</a:t>
            </a:r>
          </a:p>
          <a:p>
            <a:pPr marL="800100" lvl="1" indent="-342900" algn="just">
              <a:buFontTx/>
              <a:buChar char="-"/>
            </a:pPr>
            <a:r>
              <a:rPr lang="en-US" sz="2200" dirty="0" smtClean="0"/>
              <a:t>Develop sophisticated features for message body, e.g. should “discount” and “discounts” be treated as the same word? How about “deal” and “Dealer”? Features about punctuation?</a:t>
            </a:r>
          </a:p>
          <a:p>
            <a:pPr marL="800100" lvl="1" indent="-342900" algn="just">
              <a:buFontTx/>
              <a:buChar char="-"/>
            </a:pPr>
            <a:r>
              <a:rPr lang="en-US" sz="2200" dirty="0" smtClean="0"/>
              <a:t>Develop sophisticated algorithm to detect misspellings (e.g. m0rtgage, med1cine, w4tches.)</a:t>
            </a:r>
          </a:p>
        </p:txBody>
      </p:sp>
    </p:spTree>
    <p:extLst>
      <p:ext uri="{BB962C8B-B14F-4D97-AF65-F5344CB8AC3E}">
        <p14:creationId xmlns:p14="http://schemas.microsoft.com/office/powerpoint/2010/main" val="174113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74295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4000" dirty="0" smtClean="0">
                <a:solidFill>
                  <a:schemeClr val="tx1">
                    <a:lumMod val="75000"/>
                    <a:lumOff val="25000"/>
                  </a:schemeClr>
                </a:solidFill>
              </a:rPr>
              <a:t>Machine learning system design</a:t>
            </a:r>
          </a:p>
        </p:txBody>
      </p:sp>
      <p:cxnSp>
        <p:nvCxnSpPr>
          <p:cNvPr id="6" name="Straight Connector 5"/>
          <p:cNvCxnSpPr/>
          <p:nvPr/>
        </p:nvCxnSpPr>
        <p:spPr>
          <a:xfrm>
            <a:off x="4224865" y="215052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191000" y="1885950"/>
            <a:ext cx="4407745" cy="1676400"/>
          </a:xfrm>
        </p:spPr>
        <p:txBody>
          <a:bodyPr>
            <a:noAutofit/>
          </a:bodyPr>
          <a:lstStyle/>
          <a:p>
            <a:pPr algn="l"/>
            <a:r>
              <a:rPr lang="en-US" sz="6000" dirty="0" smtClean="0">
                <a:solidFill>
                  <a:schemeClr val="tx1">
                    <a:lumMod val="75000"/>
                    <a:lumOff val="25000"/>
                  </a:schemeClr>
                </a:solidFill>
              </a:rPr>
              <a:t>Error analysis</a:t>
            </a:r>
            <a:endParaRPr lang="en-US" sz="6000" dirty="0">
              <a:solidFill>
                <a:schemeClr val="tx1">
                  <a:lumMod val="75000"/>
                  <a:lumOff val="25000"/>
                </a:schemeClr>
              </a:solidFill>
            </a:endParaRPr>
          </a:p>
        </p:txBody>
      </p:sp>
      <p:pic>
        <p:nvPicPr>
          <p:cNvPr id="2" name="Picture 2" descr="C:\Users\ang\Desktop\iStock_000012344803Large.jpg"/>
          <p:cNvPicPr>
            <a:picLocks noChangeAspect="1" noChangeArrowheads="1"/>
          </p:cNvPicPr>
          <p:nvPr/>
        </p:nvPicPr>
        <p:blipFill>
          <a:blip r:embed="rId3" cstate="print"/>
          <a:srcRect b="7246"/>
          <a:stretch>
            <a:fillRect/>
          </a:stretch>
        </p:blipFill>
        <p:spPr bwMode="auto">
          <a:xfrm>
            <a:off x="685800" y="361950"/>
            <a:ext cx="3200400" cy="3657600"/>
          </a:xfrm>
          <a:prstGeom prst="rect">
            <a:avLst/>
          </a:prstGeom>
          <a:noFill/>
        </p:spPr>
      </p:pic>
      <p:sp>
        <p:nvSpPr>
          <p:cNvPr id="7" name="Title 1"/>
          <p:cNvSpPr txBox="1">
            <a:spLocks/>
          </p:cNvSpPr>
          <p:nvPr/>
        </p:nvSpPr>
        <p:spPr>
          <a:xfrm>
            <a:off x="838200" y="3867150"/>
            <a:ext cx="2895600" cy="8382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tx1">
                    <a:lumMod val="75000"/>
                    <a:lumOff val="25000"/>
                  </a:schemeClr>
                </a:solidFill>
                <a:effectLst/>
                <a:uLnTx/>
                <a:uFillTx/>
                <a:latin typeface="+mj-lt"/>
                <a:ea typeface="+mj-ea"/>
                <a:cs typeface="+mj-cs"/>
              </a:rPr>
              <a:t>Machine Learning</a:t>
            </a:r>
            <a:endParaRPr kumimoji="0" lang="en-US" sz="2400" b="0" i="0" u="none" strike="noStrike" kern="1200" cap="none" spc="0" normalizeH="0" baseline="0" noProof="0" dirty="0">
              <a:ln>
                <a:noFill/>
              </a:ln>
              <a:solidFill>
                <a:schemeClr val="tx1">
                  <a:lumMod val="75000"/>
                  <a:lumOff val="25000"/>
                </a:schemeClr>
              </a:solidFill>
              <a:effectLst/>
              <a:uLnTx/>
              <a:uFillTx/>
              <a:latin typeface="+mj-lt"/>
              <a:ea typeface="+mj-ea"/>
              <a:cs typeface="+mj-cs"/>
            </a:endParaRPr>
          </a:p>
        </p:txBody>
      </p:sp>
    </p:spTree>
    <p:extLst>
      <p:ext uri="{BB962C8B-B14F-4D97-AF65-F5344CB8AC3E}">
        <p14:creationId xmlns:p14="http://schemas.microsoft.com/office/powerpoint/2010/main" val="229613372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228600" y="209550"/>
            <a:ext cx="8305800" cy="523220"/>
          </a:xfrm>
          <a:prstGeom prst="rect">
            <a:avLst/>
          </a:prstGeom>
          <a:noFill/>
        </p:spPr>
        <p:txBody>
          <a:bodyPr wrap="square" rtlCol="0">
            <a:spAutoFit/>
          </a:bodyPr>
          <a:lstStyle/>
          <a:p>
            <a:r>
              <a:rPr lang="en-US" sz="2800" b="1" dirty="0" smtClean="0"/>
              <a:t>Recommended approach</a:t>
            </a:r>
          </a:p>
        </p:txBody>
      </p:sp>
      <p:sp>
        <p:nvSpPr>
          <p:cNvPr id="6" name="TextBox 5"/>
          <p:cNvSpPr txBox="1"/>
          <p:nvPr/>
        </p:nvSpPr>
        <p:spPr>
          <a:xfrm>
            <a:off x="347560" y="971550"/>
            <a:ext cx="8305800" cy="3046988"/>
          </a:xfrm>
          <a:prstGeom prst="rect">
            <a:avLst/>
          </a:prstGeom>
          <a:noFill/>
        </p:spPr>
        <p:txBody>
          <a:bodyPr wrap="square" rtlCol="0">
            <a:spAutoFit/>
          </a:bodyPr>
          <a:lstStyle/>
          <a:p>
            <a:pPr marL="342900" indent="-342900">
              <a:buFontTx/>
              <a:buChar char="-"/>
            </a:pPr>
            <a:r>
              <a:rPr lang="en-US" sz="2400" dirty="0" smtClean="0"/>
              <a:t>Start with a simple algorithm that you can implement quickly. Implement it and test it on your cross-validation data.</a:t>
            </a:r>
          </a:p>
          <a:p>
            <a:pPr marL="342900" indent="-342900">
              <a:buFontTx/>
              <a:buChar char="-"/>
            </a:pPr>
            <a:r>
              <a:rPr lang="en-US" sz="2400" dirty="0" smtClean="0"/>
              <a:t>Plot learning curves to decide if more data, more features, etc. are likely to help.</a:t>
            </a:r>
          </a:p>
          <a:p>
            <a:pPr marL="342900" indent="-342900">
              <a:buFontTx/>
              <a:buChar char="-"/>
            </a:pPr>
            <a:r>
              <a:rPr lang="en-US" sz="2400" dirty="0" smtClean="0"/>
              <a:t>Error analysis:  Manually examine the examples (in cross validation set) that your algorithm made errors on. See if you spot any systematic trend in what type of examples it is making errors on.</a:t>
            </a:r>
          </a:p>
        </p:txBody>
      </p:sp>
    </p:spTree>
    <p:extLst>
      <p:ext uri="{BB962C8B-B14F-4D97-AF65-F5344CB8AC3E}">
        <p14:creationId xmlns:p14="http://schemas.microsoft.com/office/powerpoint/2010/main" val="3049348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278269"/>
            <a:ext cx="8305800" cy="430887"/>
          </a:xfrm>
          <a:prstGeom prst="rect">
            <a:avLst/>
          </a:prstGeom>
          <a:noFill/>
        </p:spPr>
        <p:txBody>
          <a:bodyPr wrap="square" rtlCol="0">
            <a:spAutoFit/>
          </a:bodyPr>
          <a:lstStyle/>
          <a:p>
            <a:r>
              <a:rPr lang="en-US" sz="2200" b="1" dirty="0" smtClean="0"/>
              <a:t>Error Analysis</a:t>
            </a:r>
          </a:p>
        </p:txBody>
      </p:sp>
      <p:sp>
        <p:nvSpPr>
          <p:cNvPr id="6" name="TextBox 5"/>
          <p:cNvSpPr txBox="1"/>
          <p:nvPr/>
        </p:nvSpPr>
        <p:spPr>
          <a:xfrm>
            <a:off x="381000" y="829092"/>
            <a:ext cx="8305800" cy="2123658"/>
          </a:xfrm>
          <a:prstGeom prst="rect">
            <a:avLst/>
          </a:prstGeom>
          <a:noFill/>
        </p:spPr>
        <p:txBody>
          <a:bodyPr wrap="square" rtlCol="0">
            <a:spAutoFit/>
          </a:bodyPr>
          <a:lstStyle/>
          <a:p>
            <a:pPr algn="just"/>
            <a:r>
              <a:rPr lang="en-US" sz="2200" dirty="0"/>
              <a:t> </a:t>
            </a:r>
            <a:r>
              <a:rPr lang="en-US" sz="2200" dirty="0" smtClean="0"/>
              <a:t>             500 examples in cross validation set</a:t>
            </a:r>
          </a:p>
          <a:p>
            <a:pPr algn="just"/>
            <a:r>
              <a:rPr lang="en-US" sz="2200" dirty="0" smtClean="0"/>
              <a:t>Algorithm misclassifies 100 emails.</a:t>
            </a:r>
          </a:p>
          <a:p>
            <a:pPr algn="just"/>
            <a:r>
              <a:rPr lang="en-US" sz="2200" dirty="0" smtClean="0"/>
              <a:t>Manually examine the 100 errors, and categorize them based on:</a:t>
            </a:r>
          </a:p>
          <a:p>
            <a:pPr marL="971550" lvl="1" indent="-514350" algn="just">
              <a:buAutoNum type="romanLcParenBoth"/>
            </a:pPr>
            <a:r>
              <a:rPr lang="en-US" sz="2200" dirty="0" smtClean="0"/>
              <a:t>What type of email it is</a:t>
            </a:r>
          </a:p>
          <a:p>
            <a:pPr marL="971550" lvl="1" indent="-514350" algn="just">
              <a:buAutoNum type="romanLcParenBoth"/>
            </a:pPr>
            <a:r>
              <a:rPr lang="en-US" sz="2200" dirty="0" smtClean="0"/>
              <a:t>What cues (features) you think would have helped the algorithm classify them correctly.</a:t>
            </a:r>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90868" y="976012"/>
            <a:ext cx="803910" cy="154305"/>
          </a:xfrm>
          <a:prstGeom prst="rect">
            <a:avLst/>
          </a:prstGeom>
        </p:spPr>
      </p:pic>
      <p:sp>
        <p:nvSpPr>
          <p:cNvPr id="5" name="TextBox 4"/>
          <p:cNvSpPr txBox="1"/>
          <p:nvPr/>
        </p:nvSpPr>
        <p:spPr>
          <a:xfrm>
            <a:off x="381000" y="3258800"/>
            <a:ext cx="4191000" cy="1446550"/>
          </a:xfrm>
          <a:prstGeom prst="rect">
            <a:avLst/>
          </a:prstGeom>
          <a:noFill/>
        </p:spPr>
        <p:txBody>
          <a:bodyPr wrap="square" rtlCol="0">
            <a:spAutoFit/>
          </a:bodyPr>
          <a:lstStyle/>
          <a:p>
            <a:pPr algn="just"/>
            <a:r>
              <a:rPr lang="en-US" sz="2200" dirty="0" err="1" smtClean="0"/>
              <a:t>Pharma</a:t>
            </a:r>
            <a:r>
              <a:rPr lang="en-US" sz="2200" dirty="0" smtClean="0"/>
              <a:t>:</a:t>
            </a:r>
          </a:p>
          <a:p>
            <a:pPr algn="just"/>
            <a:r>
              <a:rPr lang="en-US" sz="2200" dirty="0" smtClean="0"/>
              <a:t>Replica/fake:</a:t>
            </a:r>
          </a:p>
          <a:p>
            <a:pPr algn="just"/>
            <a:r>
              <a:rPr lang="en-US" sz="2200" dirty="0" smtClean="0"/>
              <a:t>Steal passwords:</a:t>
            </a:r>
          </a:p>
          <a:p>
            <a:pPr algn="just"/>
            <a:r>
              <a:rPr lang="en-US" sz="2200" dirty="0" smtClean="0"/>
              <a:t>Other:</a:t>
            </a:r>
          </a:p>
        </p:txBody>
      </p:sp>
      <p:sp>
        <p:nvSpPr>
          <p:cNvPr id="7" name="TextBox 6"/>
          <p:cNvSpPr txBox="1"/>
          <p:nvPr/>
        </p:nvSpPr>
        <p:spPr>
          <a:xfrm>
            <a:off x="4327451" y="3258800"/>
            <a:ext cx="4648200" cy="1446550"/>
          </a:xfrm>
          <a:prstGeom prst="rect">
            <a:avLst/>
          </a:prstGeom>
          <a:noFill/>
        </p:spPr>
        <p:txBody>
          <a:bodyPr wrap="square" rtlCol="0">
            <a:spAutoFit/>
          </a:bodyPr>
          <a:lstStyle/>
          <a:p>
            <a:r>
              <a:rPr lang="en-US" sz="2200" dirty="0" smtClean="0"/>
              <a:t>Deliberate misspellings:</a:t>
            </a:r>
          </a:p>
          <a:p>
            <a:r>
              <a:rPr lang="en-US" sz="2200" dirty="0" smtClean="0"/>
              <a:t> (m0rgage, med1cine, etc.)</a:t>
            </a:r>
          </a:p>
          <a:p>
            <a:r>
              <a:rPr lang="en-US" sz="2200" dirty="0" smtClean="0"/>
              <a:t>Unusual email routing:</a:t>
            </a:r>
          </a:p>
          <a:p>
            <a:r>
              <a:rPr lang="en-US" sz="2200" dirty="0" smtClean="0"/>
              <a:t>Unusual (spamming) punctuation:</a:t>
            </a: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578160" y="1859760"/>
              <a:ext cx="7754400" cy="2675880"/>
            </p14:xfrm>
          </p:contentPart>
        </mc:Choice>
        <mc:Fallback xmlns="">
          <p:pic>
            <p:nvPicPr>
              <p:cNvPr id="2" name="Ink 1"/>
              <p:cNvPicPr/>
              <p:nvPr/>
            </p:nvPicPr>
            <p:blipFill>
              <a:blip r:embed="rId5"/>
              <a:stretch>
                <a:fillRect/>
              </a:stretch>
            </p:blipFill>
            <p:spPr>
              <a:xfrm>
                <a:off x="113040" y="1851840"/>
                <a:ext cx="8229240" cy="26942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墨迹 7"/>
              <p14:cNvContentPartPr/>
              <p14:nvPr/>
            </p14:nvContentPartPr>
            <p14:xfrm>
              <a:off x="8389800" y="4363560"/>
              <a:ext cx="278640" cy="172080"/>
            </p14:xfrm>
          </p:contentPart>
        </mc:Choice>
        <mc:Fallback xmlns="">
          <p:pic>
            <p:nvPicPr>
              <p:cNvPr id="8" name="墨迹 7"/>
              <p:cNvPicPr/>
              <p:nvPr/>
            </p:nvPicPr>
            <p:blipFill>
              <a:blip r:embed="rId7"/>
              <a:stretch>
                <a:fillRect/>
              </a:stretch>
            </p:blipFill>
            <p:spPr>
              <a:xfrm>
                <a:off x="8380440" y="4353480"/>
                <a:ext cx="29448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墨迹 8"/>
              <p14:cNvContentPartPr/>
              <p14:nvPr/>
            </p14:nvContentPartPr>
            <p14:xfrm>
              <a:off x="7310160" y="3390480"/>
              <a:ext cx="272160" cy="837720"/>
            </p14:xfrm>
          </p:contentPart>
        </mc:Choice>
        <mc:Fallback xmlns="">
          <p:pic>
            <p:nvPicPr>
              <p:cNvPr id="9" name="墨迹 8"/>
              <p:cNvPicPr/>
              <p:nvPr/>
            </p:nvPicPr>
            <p:blipFill>
              <a:blip r:embed="rId9"/>
              <a:stretch>
                <a:fillRect/>
              </a:stretch>
            </p:blipFill>
            <p:spPr>
              <a:xfrm>
                <a:off x="7300440" y="3380760"/>
                <a:ext cx="291960" cy="855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墨迹 9"/>
              <p14:cNvContentPartPr/>
              <p14:nvPr/>
            </p14:nvContentPartPr>
            <p14:xfrm>
              <a:off x="5952240" y="4707000"/>
              <a:ext cx="65160" cy="164880"/>
            </p14:xfrm>
          </p:contentPart>
        </mc:Choice>
        <mc:Fallback xmlns="">
          <p:pic>
            <p:nvPicPr>
              <p:cNvPr id="10" name="墨迹 9"/>
              <p:cNvPicPr/>
              <p:nvPr/>
            </p:nvPicPr>
            <p:blipFill>
              <a:blip r:embed="rId11"/>
              <a:stretch>
                <a:fillRect/>
              </a:stretch>
            </p:blipFill>
            <p:spPr>
              <a:xfrm>
                <a:off x="5943240" y="4696560"/>
                <a:ext cx="83520" cy="184680"/>
              </a:xfrm>
              <a:prstGeom prst="rect">
                <a:avLst/>
              </a:prstGeom>
            </p:spPr>
          </p:pic>
        </mc:Fallback>
      </mc:AlternateContent>
    </p:spTree>
    <p:extLst>
      <p:ext uri="{BB962C8B-B14F-4D97-AF65-F5344CB8AC3E}">
        <p14:creationId xmlns:p14="http://schemas.microsoft.com/office/powerpoint/2010/main" val="2091041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81000" y="278269"/>
            <a:ext cx="8305800" cy="430887"/>
          </a:xfrm>
          <a:prstGeom prst="rect">
            <a:avLst/>
          </a:prstGeom>
          <a:noFill/>
        </p:spPr>
        <p:txBody>
          <a:bodyPr wrap="square" rtlCol="0">
            <a:spAutoFit/>
          </a:bodyPr>
          <a:lstStyle/>
          <a:p>
            <a:r>
              <a:rPr lang="en-US" sz="2200" b="1" dirty="0" smtClean="0"/>
              <a:t>The importance of numerical evaluation</a:t>
            </a:r>
          </a:p>
        </p:txBody>
      </p:sp>
      <p:sp>
        <p:nvSpPr>
          <p:cNvPr id="6" name="TextBox 5"/>
          <p:cNvSpPr txBox="1"/>
          <p:nvPr/>
        </p:nvSpPr>
        <p:spPr>
          <a:xfrm>
            <a:off x="381000" y="829092"/>
            <a:ext cx="8305800" cy="1446550"/>
          </a:xfrm>
          <a:prstGeom prst="rect">
            <a:avLst/>
          </a:prstGeom>
          <a:noFill/>
        </p:spPr>
        <p:txBody>
          <a:bodyPr wrap="square" rtlCol="0">
            <a:spAutoFit/>
          </a:bodyPr>
          <a:lstStyle/>
          <a:p>
            <a:r>
              <a:rPr lang="en-US" sz="2200" dirty="0" smtClean="0"/>
              <a:t>Should discount/discounts/discounted/discounting be treated as the same word? </a:t>
            </a:r>
          </a:p>
          <a:p>
            <a:r>
              <a:rPr lang="en-US" sz="2200" dirty="0" smtClean="0"/>
              <a:t>Can use “stemming” software (E.g. “Porter stemmer”)</a:t>
            </a:r>
          </a:p>
          <a:p>
            <a:r>
              <a:rPr lang="en-US" sz="2200" dirty="0"/>
              <a:t>	u</a:t>
            </a:r>
            <a:r>
              <a:rPr lang="en-US" sz="2200" dirty="0" smtClean="0"/>
              <a:t>niverse/university.</a:t>
            </a:r>
          </a:p>
        </p:txBody>
      </p:sp>
      <p:sp>
        <p:nvSpPr>
          <p:cNvPr id="5" name="TextBox 4"/>
          <p:cNvSpPr txBox="1"/>
          <p:nvPr/>
        </p:nvSpPr>
        <p:spPr>
          <a:xfrm>
            <a:off x="381000" y="2190750"/>
            <a:ext cx="8305800" cy="769441"/>
          </a:xfrm>
          <a:prstGeom prst="rect">
            <a:avLst/>
          </a:prstGeom>
          <a:noFill/>
        </p:spPr>
        <p:txBody>
          <a:bodyPr wrap="square" rtlCol="0">
            <a:spAutoFit/>
          </a:bodyPr>
          <a:lstStyle/>
          <a:p>
            <a:r>
              <a:rPr lang="en-US" sz="2200" dirty="0" smtClean="0"/>
              <a:t>Error analysis may not be helpful for deciding if this is likely to improve performance. Only solution is to try it and see if it works.</a:t>
            </a:r>
          </a:p>
        </p:txBody>
      </p:sp>
      <p:sp>
        <p:nvSpPr>
          <p:cNvPr id="7" name="TextBox 6"/>
          <p:cNvSpPr txBox="1"/>
          <p:nvPr/>
        </p:nvSpPr>
        <p:spPr>
          <a:xfrm>
            <a:off x="381001" y="2911554"/>
            <a:ext cx="8382000" cy="1107996"/>
          </a:xfrm>
          <a:prstGeom prst="rect">
            <a:avLst/>
          </a:prstGeom>
          <a:noFill/>
        </p:spPr>
        <p:txBody>
          <a:bodyPr wrap="square" rtlCol="0">
            <a:spAutoFit/>
          </a:bodyPr>
          <a:lstStyle/>
          <a:p>
            <a:r>
              <a:rPr lang="en-US" sz="2200" dirty="0" smtClean="0"/>
              <a:t>Need numerical evaluation (e.g., cross validation error) of algorithm’s performance with and without stemming.</a:t>
            </a:r>
          </a:p>
          <a:p>
            <a:r>
              <a:rPr lang="en-US" sz="2200" dirty="0"/>
              <a:t>	</a:t>
            </a:r>
            <a:r>
              <a:rPr lang="en-US" sz="2200" dirty="0" smtClean="0"/>
              <a:t>Without stemming: 		With stemming:</a:t>
            </a:r>
          </a:p>
        </p:txBody>
      </p:sp>
      <p:sp>
        <p:nvSpPr>
          <p:cNvPr id="8" name="TextBox 7"/>
          <p:cNvSpPr txBox="1"/>
          <p:nvPr/>
        </p:nvSpPr>
        <p:spPr>
          <a:xfrm>
            <a:off x="1295400" y="3969663"/>
            <a:ext cx="6781800" cy="430887"/>
          </a:xfrm>
          <a:prstGeom prst="rect">
            <a:avLst/>
          </a:prstGeom>
          <a:noFill/>
        </p:spPr>
        <p:txBody>
          <a:bodyPr wrap="square" rtlCol="0">
            <a:spAutoFit/>
          </a:bodyPr>
          <a:lstStyle/>
          <a:p>
            <a:r>
              <a:rPr lang="en-US" sz="2200" dirty="0" smtClean="0"/>
              <a:t>Distinguish upper vs. lower case (Mom/mom):</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314360" y="1187280"/>
              <a:ext cx="6804000" cy="3126600"/>
            </p14:xfrm>
          </p:contentPart>
        </mc:Choice>
        <mc:Fallback xmlns="">
          <p:pic>
            <p:nvPicPr>
              <p:cNvPr id="2" name="Ink 1"/>
              <p:cNvPicPr/>
              <p:nvPr/>
            </p:nvPicPr>
            <p:blipFill>
              <a:blip r:embed="rId3"/>
              <a:stretch>
                <a:fillRect/>
              </a:stretch>
            </p:blipFill>
            <p:spPr>
              <a:xfrm>
                <a:off x="1305360" y="1177920"/>
                <a:ext cx="6822360" cy="3144600"/>
              </a:xfrm>
              <a:prstGeom prst="rect">
                <a:avLst/>
              </a:prstGeom>
            </p:spPr>
          </p:pic>
        </mc:Fallback>
      </mc:AlternateContent>
    </p:spTree>
    <p:extLst>
      <p:ext uri="{BB962C8B-B14F-4D97-AF65-F5344CB8AC3E}">
        <p14:creationId xmlns:p14="http://schemas.microsoft.com/office/powerpoint/2010/main" val="213372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0" y="1504950"/>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304800" y="1805801"/>
            <a:ext cx="6084145" cy="1676400"/>
          </a:xfrm>
        </p:spPr>
        <p:txBody>
          <a:bodyPr>
            <a:noAutofit/>
          </a:bodyPr>
          <a:lstStyle/>
          <a:p>
            <a:pPr algn="l"/>
            <a:r>
              <a:rPr lang="en-US" altLang="zh-CN" sz="2800" dirty="0">
                <a:solidFill>
                  <a:schemeClr val="tx1">
                    <a:lumMod val="75000"/>
                    <a:lumOff val="25000"/>
                  </a:schemeClr>
                </a:solidFill>
              </a:rPr>
              <a:t>1.</a:t>
            </a:r>
            <a:r>
              <a:rPr lang="zh-CN" altLang="en-US" sz="2800" dirty="0">
                <a:solidFill>
                  <a:schemeClr val="tx1">
                    <a:lumMod val="75000"/>
                    <a:lumOff val="25000"/>
                  </a:schemeClr>
                </a:solidFill>
              </a:rPr>
              <a:t> </a:t>
            </a:r>
            <a:r>
              <a:rPr lang="en-US" sz="2800" dirty="0">
                <a:solidFill>
                  <a:schemeClr val="tx1">
                    <a:lumMod val="75000"/>
                    <a:lumOff val="25000"/>
                  </a:schemeClr>
                </a:solidFill>
              </a:rPr>
              <a:t>Evaluating a hypothesis</a:t>
            </a:r>
          </a:p>
        </p:txBody>
      </p:sp>
      <p:sp>
        <p:nvSpPr>
          <p:cNvPr id="3" name="矩形 2">
            <a:extLst>
              <a:ext uri="{FF2B5EF4-FFF2-40B4-BE49-F238E27FC236}">
                <a16:creationId xmlns:a16="http://schemas.microsoft.com/office/drawing/2014/main" id="{3217C3A6-FF1D-4F92-88BB-5A72CB645B50}"/>
              </a:ext>
            </a:extLst>
          </p:cNvPr>
          <p:cNvSpPr/>
          <p:nvPr/>
        </p:nvSpPr>
        <p:spPr>
          <a:xfrm>
            <a:off x="20097" y="557769"/>
            <a:ext cx="5583195" cy="646331"/>
          </a:xfrm>
          <a:prstGeom prst="rect">
            <a:avLst/>
          </a:prstGeom>
        </p:spPr>
        <p:txBody>
          <a:bodyPr wrap="none">
            <a:spAutoFit/>
          </a:bodyPr>
          <a:lstStyle/>
          <a:p>
            <a:r>
              <a:rPr lang="en-US" altLang="zh-CN" sz="3600" b="1" dirty="0"/>
              <a:t>Machine learning diagnostic</a:t>
            </a:r>
            <a:endParaRPr lang="zh-CN" altLang="en-US" sz="3600" dirty="0"/>
          </a:p>
        </p:txBody>
      </p:sp>
    </p:spTree>
    <p:extLst>
      <p:ext uri="{BB962C8B-B14F-4D97-AF65-F5344CB8AC3E}">
        <p14:creationId xmlns:p14="http://schemas.microsoft.com/office/powerpoint/2010/main" val="18332710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191000" y="742950"/>
            <a:ext cx="4407745" cy="14287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4000" dirty="0" smtClean="0">
                <a:solidFill>
                  <a:schemeClr val="tx1">
                    <a:lumMod val="75000"/>
                    <a:lumOff val="25000"/>
                  </a:schemeClr>
                </a:solidFill>
              </a:rPr>
              <a:t>Machine learning system design</a:t>
            </a:r>
          </a:p>
        </p:txBody>
      </p:sp>
      <p:cxnSp>
        <p:nvCxnSpPr>
          <p:cNvPr id="6" name="Straight Connector 5"/>
          <p:cNvCxnSpPr/>
          <p:nvPr/>
        </p:nvCxnSpPr>
        <p:spPr>
          <a:xfrm>
            <a:off x="4224865" y="2150528"/>
            <a:ext cx="4297680" cy="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itle 1"/>
          <p:cNvSpPr>
            <a:spLocks noGrp="1"/>
          </p:cNvSpPr>
          <p:nvPr>
            <p:ph type="ctrTitle" idx="4294967295"/>
          </p:nvPr>
        </p:nvSpPr>
        <p:spPr>
          <a:xfrm>
            <a:off x="4191000" y="2266950"/>
            <a:ext cx="4407745" cy="1676400"/>
          </a:xfrm>
        </p:spPr>
        <p:txBody>
          <a:bodyPr>
            <a:noAutofit/>
          </a:bodyPr>
          <a:lstStyle/>
          <a:p>
            <a:pPr algn="l"/>
            <a:r>
              <a:rPr lang="en-US" dirty="0" smtClean="0">
                <a:solidFill>
                  <a:schemeClr val="tx1">
                    <a:lumMod val="75000"/>
                    <a:lumOff val="25000"/>
                  </a:schemeClr>
                </a:solidFill>
              </a:rPr>
              <a:t>Error metrics for skewed classes</a:t>
            </a:r>
            <a:endParaRPr lang="en-US" dirty="0">
              <a:solidFill>
                <a:schemeClr val="tx1">
                  <a:lumMod val="75000"/>
                  <a:lumOff val="25000"/>
                </a:schemeClr>
              </a:solidFill>
            </a:endParaRPr>
          </a:p>
        </p:txBody>
      </p:sp>
      <p:pic>
        <p:nvPicPr>
          <p:cNvPr id="2" name="Picture 2" descr="C:\Users\ang\Desktop\iStock_000012344803Large.jpg"/>
          <p:cNvPicPr>
            <a:picLocks noChangeAspect="1" noChangeArrowheads="1"/>
          </p:cNvPicPr>
          <p:nvPr/>
        </p:nvPicPr>
        <p:blipFill>
          <a:blip r:embed="rId3" cstate="print"/>
          <a:srcRect b="7246"/>
          <a:stretch>
            <a:fillRect/>
          </a:stretch>
        </p:blipFill>
        <p:spPr bwMode="auto">
          <a:xfrm>
            <a:off x="685800" y="361950"/>
            <a:ext cx="3200400" cy="3657600"/>
          </a:xfrm>
          <a:prstGeom prst="rect">
            <a:avLst/>
          </a:prstGeom>
          <a:noFill/>
        </p:spPr>
      </p:pic>
      <p:sp>
        <p:nvSpPr>
          <p:cNvPr id="7" name="Title 1"/>
          <p:cNvSpPr txBox="1">
            <a:spLocks/>
          </p:cNvSpPr>
          <p:nvPr/>
        </p:nvSpPr>
        <p:spPr>
          <a:xfrm>
            <a:off x="838200" y="3867150"/>
            <a:ext cx="2895600" cy="838200"/>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tx1">
                    <a:lumMod val="75000"/>
                    <a:lumOff val="25000"/>
                  </a:schemeClr>
                </a:solidFill>
                <a:effectLst/>
                <a:uLnTx/>
                <a:uFillTx/>
                <a:latin typeface="+mj-lt"/>
                <a:ea typeface="+mj-ea"/>
                <a:cs typeface="+mj-cs"/>
              </a:rPr>
              <a:t>Machine Learning</a:t>
            </a:r>
            <a:endParaRPr kumimoji="0" lang="en-US" sz="2400" b="0" i="0" u="none" strike="noStrike" kern="1200" cap="none" spc="0" normalizeH="0" baseline="0" noProof="0" dirty="0">
              <a:ln>
                <a:noFill/>
              </a:ln>
              <a:solidFill>
                <a:schemeClr val="tx1">
                  <a:lumMod val="75000"/>
                  <a:lumOff val="25000"/>
                </a:schemeClr>
              </a:solidFill>
              <a:effectLst/>
              <a:uLnTx/>
              <a:uFillTx/>
              <a:latin typeface="+mj-lt"/>
              <a:ea typeface="+mj-ea"/>
              <a:cs typeface="+mj-cs"/>
            </a:endParaRPr>
          </a:p>
        </p:txBody>
      </p:sp>
    </p:spTree>
    <p:extLst>
      <p:ext uri="{BB962C8B-B14F-4D97-AF65-F5344CB8AC3E}">
        <p14:creationId xmlns:p14="http://schemas.microsoft.com/office/powerpoint/2010/main" val="11607504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461665"/>
          </a:xfrm>
          <a:prstGeom prst="rect">
            <a:avLst/>
          </a:prstGeom>
          <a:noFill/>
        </p:spPr>
        <p:txBody>
          <a:bodyPr wrap="square" rtlCol="0">
            <a:spAutoFit/>
          </a:bodyPr>
          <a:lstStyle/>
          <a:p>
            <a:r>
              <a:rPr lang="en-US" sz="2400" b="1" dirty="0" smtClean="0"/>
              <a:t>Cancer classification example</a:t>
            </a:r>
            <a:endParaRPr lang="en-US" sz="2400" b="1" dirty="0"/>
          </a:p>
        </p:txBody>
      </p:sp>
      <p:sp>
        <p:nvSpPr>
          <p:cNvPr id="3" name="TextBox 2"/>
          <p:cNvSpPr txBox="1"/>
          <p:nvPr/>
        </p:nvSpPr>
        <p:spPr>
          <a:xfrm>
            <a:off x="381000" y="693063"/>
            <a:ext cx="8458200" cy="2308324"/>
          </a:xfrm>
          <a:prstGeom prst="rect">
            <a:avLst/>
          </a:prstGeom>
          <a:noFill/>
        </p:spPr>
        <p:txBody>
          <a:bodyPr wrap="square" rtlCol="0">
            <a:spAutoFit/>
          </a:bodyPr>
          <a:lstStyle/>
          <a:p>
            <a:r>
              <a:rPr lang="en-US" sz="2400" dirty="0" smtClean="0"/>
              <a:t>Train logistic regression model          . (         if cancer,         otherwise)</a:t>
            </a:r>
            <a:br>
              <a:rPr lang="en-US" sz="2400" dirty="0" smtClean="0"/>
            </a:br>
            <a:r>
              <a:rPr lang="en-US" sz="2400" dirty="0" smtClean="0"/>
              <a:t>Find that you got 1% error on test set.</a:t>
            </a:r>
          </a:p>
          <a:p>
            <a:r>
              <a:rPr lang="en-US" sz="2400" dirty="0" smtClean="0"/>
              <a:t>(99% correct diagnoses)</a:t>
            </a:r>
          </a:p>
          <a:p>
            <a:endParaRPr lang="en-US" sz="2400" dirty="0" smtClean="0"/>
          </a:p>
          <a:p>
            <a:r>
              <a:rPr lang="en-US" sz="2400" dirty="0" smtClean="0"/>
              <a:t>Only 0.50% of patients have cancer.</a:t>
            </a:r>
          </a:p>
        </p:txBody>
      </p:sp>
      <p:sp>
        <p:nvSpPr>
          <p:cNvPr id="4" name="TextBox 3"/>
          <p:cNvSpPr txBox="1"/>
          <p:nvPr/>
        </p:nvSpPr>
        <p:spPr>
          <a:xfrm>
            <a:off x="381000" y="3308687"/>
            <a:ext cx="4876800" cy="1015663"/>
          </a:xfrm>
          <a:prstGeom prst="rect">
            <a:avLst/>
          </a:prstGeom>
          <a:noFill/>
        </p:spPr>
        <p:txBody>
          <a:bodyPr wrap="square" rtlCol="0">
            <a:spAutoFit/>
          </a:bodyPr>
          <a:lstStyle/>
          <a:p>
            <a:r>
              <a:rPr lang="en-US" sz="2000" b="1" dirty="0">
                <a:solidFill>
                  <a:srgbClr val="002060"/>
                </a:solidFill>
                <a:latin typeface="Courier New" pitchFamily="49" charset="0"/>
                <a:cs typeface="Courier New" pitchFamily="49" charset="0"/>
              </a:rPr>
              <a:t>f</a:t>
            </a:r>
            <a:r>
              <a:rPr lang="en-US" sz="2000" b="1" dirty="0" smtClean="0">
                <a:solidFill>
                  <a:srgbClr val="002060"/>
                </a:solidFill>
                <a:latin typeface="Courier New" pitchFamily="49" charset="0"/>
                <a:cs typeface="Courier New" pitchFamily="49" charset="0"/>
              </a:rPr>
              <a:t>unction y = </a:t>
            </a:r>
            <a:r>
              <a:rPr lang="en-US" sz="2000" b="1" dirty="0" err="1" smtClean="0">
                <a:solidFill>
                  <a:srgbClr val="002060"/>
                </a:solidFill>
                <a:latin typeface="Courier New" pitchFamily="49" charset="0"/>
                <a:cs typeface="Courier New" pitchFamily="49" charset="0"/>
              </a:rPr>
              <a:t>predictCancer</a:t>
            </a:r>
            <a:r>
              <a:rPr lang="en-US" sz="2000" b="1" dirty="0" smtClean="0">
                <a:solidFill>
                  <a:srgbClr val="002060"/>
                </a:solidFill>
                <a:latin typeface="Courier New" pitchFamily="49" charset="0"/>
                <a:cs typeface="Courier New" pitchFamily="49" charset="0"/>
              </a:rPr>
              <a:t>(x)</a:t>
            </a:r>
          </a:p>
          <a:p>
            <a:r>
              <a:rPr lang="en-US" sz="2000" b="1" dirty="0" smtClean="0">
                <a:solidFill>
                  <a:srgbClr val="002060"/>
                </a:solidFill>
                <a:latin typeface="Courier New" pitchFamily="49" charset="0"/>
                <a:cs typeface="Courier New" pitchFamily="49" charset="0"/>
              </a:rPr>
              <a:t>    y = 0; %ignore x!</a:t>
            </a:r>
          </a:p>
          <a:p>
            <a:r>
              <a:rPr lang="en-US" sz="2000" b="1" dirty="0" smtClean="0">
                <a:solidFill>
                  <a:srgbClr val="002060"/>
                </a:solidFill>
                <a:latin typeface="Courier New" pitchFamily="49" charset="0"/>
                <a:cs typeface="Courier New" pitchFamily="49" charset="0"/>
              </a:rPr>
              <a:t>return</a:t>
            </a:r>
          </a:p>
        </p:txBody>
      </p:sp>
      <p:pic>
        <p:nvPicPr>
          <p:cNvPr id="5" name="Picture 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4289107" y="819150"/>
            <a:ext cx="565785" cy="255270"/>
          </a:xfrm>
          <a:prstGeom prst="rect">
            <a:avLst/>
          </a:prstGeom>
        </p:spPr>
      </p:pic>
      <p:pic>
        <p:nvPicPr>
          <p:cNvPr id="6" name="Picture 5"/>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126666" y="853440"/>
            <a:ext cx="571500" cy="220980"/>
          </a:xfrm>
          <a:prstGeom prst="rect">
            <a:avLst/>
          </a:prstGeom>
        </p:spPr>
      </p:pic>
      <p:pic>
        <p:nvPicPr>
          <p:cNvPr id="7" name="Picture 6"/>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6960870" y="853440"/>
            <a:ext cx="582930" cy="220980"/>
          </a:xfrm>
          <a:prstGeom prst="rect">
            <a:avLst/>
          </a:prstGeom>
        </p:spPr>
      </p:pic>
      <mc:AlternateContent xmlns:mc="http://schemas.openxmlformats.org/markup-compatibility/2006" xmlns:p14="http://schemas.microsoft.com/office/powerpoint/2010/main">
        <mc:Choice Requires="p14">
          <p:contentPart p14:bwMode="auto" r:id="rId8">
            <p14:nvContentPartPr>
              <p14:cNvPr id="8" name="Ink 7"/>
              <p14:cNvContentPartPr/>
              <p14:nvPr/>
            </p14:nvContentPartPr>
            <p14:xfrm>
              <a:off x="292320" y="1123200"/>
              <a:ext cx="7354440" cy="3247920"/>
            </p14:xfrm>
          </p:contentPart>
        </mc:Choice>
        <mc:Fallback xmlns="">
          <p:pic>
            <p:nvPicPr>
              <p:cNvPr id="8" name="Ink 7"/>
              <p:cNvPicPr/>
              <p:nvPr/>
            </p:nvPicPr>
            <p:blipFill>
              <a:blip r:embed="rId9"/>
              <a:stretch>
                <a:fillRect/>
              </a:stretch>
            </p:blipFill>
            <p:spPr>
              <a:xfrm>
                <a:off x="283320" y="1113840"/>
                <a:ext cx="8103960" cy="3596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墨迹 8"/>
              <p14:cNvContentPartPr/>
              <p14:nvPr/>
            </p14:nvContentPartPr>
            <p14:xfrm>
              <a:off x="3122640" y="2925720"/>
              <a:ext cx="5252760" cy="1774440"/>
            </p14:xfrm>
          </p:contentPart>
        </mc:Choice>
        <mc:Fallback xmlns="">
          <p:pic>
            <p:nvPicPr>
              <p:cNvPr id="9" name="墨迹 8"/>
              <p:cNvPicPr/>
              <p:nvPr/>
            </p:nvPicPr>
            <p:blipFill>
              <a:blip r:embed="rId11"/>
              <a:stretch>
                <a:fillRect/>
              </a:stretch>
            </p:blipFill>
            <p:spPr>
              <a:xfrm>
                <a:off x="3113640" y="2917440"/>
                <a:ext cx="5273280" cy="1793160"/>
              </a:xfrm>
              <a:prstGeom prst="rect">
                <a:avLst/>
              </a:prstGeom>
            </p:spPr>
          </p:pic>
        </mc:Fallback>
      </mc:AlternateContent>
    </p:spTree>
    <p:extLst>
      <p:ext uri="{BB962C8B-B14F-4D97-AF65-F5344CB8AC3E}">
        <p14:creationId xmlns:p14="http://schemas.microsoft.com/office/powerpoint/2010/main" val="2226018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3654" y="262176"/>
            <a:ext cx="7315200" cy="430887"/>
          </a:xfrm>
          <a:prstGeom prst="rect">
            <a:avLst/>
          </a:prstGeom>
          <a:noFill/>
        </p:spPr>
        <p:txBody>
          <a:bodyPr wrap="square" rtlCol="0">
            <a:spAutoFit/>
          </a:bodyPr>
          <a:lstStyle/>
          <a:p>
            <a:r>
              <a:rPr lang="en-US" sz="2200" b="1" dirty="0" smtClean="0"/>
              <a:t>Precision/Recall</a:t>
            </a:r>
            <a:endParaRPr lang="en-US" sz="2200" b="1" dirty="0"/>
          </a:p>
        </p:txBody>
      </p:sp>
      <p:sp>
        <p:nvSpPr>
          <p:cNvPr id="3" name="TextBox 2"/>
          <p:cNvSpPr txBox="1"/>
          <p:nvPr/>
        </p:nvSpPr>
        <p:spPr>
          <a:xfrm>
            <a:off x="381000" y="693063"/>
            <a:ext cx="8458200" cy="400110"/>
          </a:xfrm>
          <a:prstGeom prst="rect">
            <a:avLst/>
          </a:prstGeom>
          <a:noFill/>
        </p:spPr>
        <p:txBody>
          <a:bodyPr wrap="square" rtlCol="0">
            <a:spAutoFit/>
          </a:bodyPr>
          <a:lstStyle/>
          <a:p>
            <a:r>
              <a:rPr lang="en-US" sz="2000" dirty="0" smtClean="0"/>
              <a:t>           in presence of rare class that we want to detect</a:t>
            </a:r>
          </a:p>
        </p:txBody>
      </p:sp>
      <p:pic>
        <p:nvPicPr>
          <p:cNvPr id="6" name="Picture 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50999" y="808517"/>
            <a:ext cx="571500" cy="220980"/>
          </a:xfrm>
          <a:prstGeom prst="rect">
            <a:avLst/>
          </a:prstGeom>
        </p:spPr>
      </p:pic>
      <p:sp>
        <p:nvSpPr>
          <p:cNvPr id="8" name="TextBox 7"/>
          <p:cNvSpPr txBox="1"/>
          <p:nvPr/>
        </p:nvSpPr>
        <p:spPr>
          <a:xfrm>
            <a:off x="3685558" y="1113019"/>
            <a:ext cx="5105400" cy="923330"/>
          </a:xfrm>
          <a:prstGeom prst="rect">
            <a:avLst/>
          </a:prstGeom>
          <a:noFill/>
        </p:spPr>
        <p:txBody>
          <a:bodyPr wrap="square" rtlCol="0">
            <a:spAutoFit/>
          </a:bodyPr>
          <a:lstStyle/>
          <a:p>
            <a:r>
              <a:rPr lang="en-US" b="1" dirty="0" smtClean="0"/>
              <a:t>Precision </a:t>
            </a:r>
          </a:p>
          <a:p>
            <a:r>
              <a:rPr lang="en-US" dirty="0" smtClean="0"/>
              <a:t>(Of all patients where we predicted           , what fraction actually has cancer?)</a:t>
            </a:r>
          </a:p>
        </p:txBody>
      </p:sp>
      <p:pic>
        <p:nvPicPr>
          <p:cNvPr id="9" name="Picture 8"/>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7115792" y="1467733"/>
            <a:ext cx="484632" cy="187391"/>
          </a:xfrm>
          <a:prstGeom prst="rect">
            <a:avLst/>
          </a:prstGeom>
        </p:spPr>
      </p:pic>
      <p:sp>
        <p:nvSpPr>
          <p:cNvPr id="10" name="TextBox 9"/>
          <p:cNvSpPr txBox="1"/>
          <p:nvPr/>
        </p:nvSpPr>
        <p:spPr>
          <a:xfrm>
            <a:off x="3682543" y="3105150"/>
            <a:ext cx="5486400" cy="923330"/>
          </a:xfrm>
          <a:prstGeom prst="rect">
            <a:avLst/>
          </a:prstGeom>
          <a:noFill/>
        </p:spPr>
        <p:txBody>
          <a:bodyPr wrap="square" rtlCol="0">
            <a:spAutoFit/>
          </a:bodyPr>
          <a:lstStyle/>
          <a:p>
            <a:r>
              <a:rPr lang="en-US" b="1" dirty="0" smtClean="0"/>
              <a:t>Recall</a:t>
            </a:r>
          </a:p>
          <a:p>
            <a:r>
              <a:rPr lang="en-US" dirty="0" smtClean="0"/>
              <a:t>(Of all patients that actually have cancer, what fraction did we correctly detect as having cancer?)</a:t>
            </a:r>
          </a:p>
        </p:txBody>
      </p:sp>
      <p:sp>
        <p:nvSpPr>
          <p:cNvPr id="4" name="矩形 3"/>
          <p:cNvSpPr/>
          <p:nvPr/>
        </p:nvSpPr>
        <p:spPr>
          <a:xfrm>
            <a:off x="228600" y="1208627"/>
            <a:ext cx="3429000" cy="1600438"/>
          </a:xfrm>
          <a:prstGeom prst="rect">
            <a:avLst/>
          </a:prstGeom>
          <a:ln w="12700"/>
        </p:spPr>
        <p:style>
          <a:lnRef idx="2">
            <a:schemeClr val="accent4"/>
          </a:lnRef>
          <a:fillRef idx="1">
            <a:schemeClr val="lt1"/>
          </a:fillRef>
          <a:effectRef idx="0">
            <a:schemeClr val="accent4"/>
          </a:effectRef>
          <a:fontRef idx="minor">
            <a:schemeClr val="dk1"/>
          </a:fontRef>
        </p:style>
        <p:txBody>
          <a:bodyPr wrap="square">
            <a:spAutoFit/>
          </a:bodyPr>
          <a:lstStyle/>
          <a:p>
            <a:pPr algn="just"/>
            <a:r>
              <a:rPr lang="zh-CN" altLang="en-US" b="1" dirty="0" smtClean="0">
                <a:solidFill>
                  <a:srgbClr val="404040"/>
                </a:solidFill>
                <a:latin typeface="-apple-system"/>
              </a:rPr>
              <a:t>   </a:t>
            </a:r>
            <a:r>
              <a:rPr lang="zh-CN" altLang="en-US" sz="1600" b="1" dirty="0" smtClean="0">
                <a:solidFill>
                  <a:srgbClr val="404040"/>
                </a:solidFill>
                <a:latin typeface="-apple-system"/>
              </a:rPr>
              <a:t>精确率</a:t>
            </a:r>
            <a:r>
              <a:rPr lang="zh-CN" altLang="en-US" sz="1600" dirty="0" smtClean="0">
                <a:solidFill>
                  <a:srgbClr val="404040"/>
                </a:solidFill>
                <a:latin typeface="-apple-system"/>
              </a:rPr>
              <a:t>是针对我们</a:t>
            </a:r>
            <a:r>
              <a:rPr lang="zh-CN" altLang="en-US" sz="1600" b="1" dirty="0" smtClean="0">
                <a:solidFill>
                  <a:srgbClr val="404040"/>
                </a:solidFill>
                <a:latin typeface="-apple-system"/>
              </a:rPr>
              <a:t>预测结果</a:t>
            </a:r>
            <a:r>
              <a:rPr lang="zh-CN" altLang="en-US" sz="1600" dirty="0" smtClean="0">
                <a:solidFill>
                  <a:srgbClr val="404040"/>
                </a:solidFill>
                <a:latin typeface="-apple-system"/>
              </a:rPr>
              <a:t>而言的，它表示的是预测为正的样本中有多少是真正的正样本。那么预测为正就有两种可能了，一种就是把正类预测为正类</a:t>
            </a:r>
            <a:r>
              <a:rPr lang="en-US" altLang="zh-CN" sz="1600" dirty="0" smtClean="0">
                <a:solidFill>
                  <a:srgbClr val="404040"/>
                </a:solidFill>
                <a:latin typeface="-apple-system"/>
              </a:rPr>
              <a:t>(TP)</a:t>
            </a:r>
            <a:r>
              <a:rPr lang="zh-CN" altLang="en-US" sz="1600" dirty="0" smtClean="0">
                <a:solidFill>
                  <a:srgbClr val="404040"/>
                </a:solidFill>
                <a:latin typeface="-apple-system"/>
              </a:rPr>
              <a:t>，另一种就是把负类预测为正类</a:t>
            </a:r>
            <a:r>
              <a:rPr lang="en-US" altLang="zh-CN" sz="1600" dirty="0" smtClean="0">
                <a:solidFill>
                  <a:srgbClr val="404040"/>
                </a:solidFill>
                <a:latin typeface="-apple-system"/>
              </a:rPr>
              <a:t>(FP).</a:t>
            </a:r>
            <a:endParaRPr lang="zh-CN" altLang="en-US" sz="1600" dirty="0"/>
          </a:p>
        </p:txBody>
      </p:sp>
      <mc:AlternateContent xmlns:mc="http://schemas.openxmlformats.org/markup-compatibility/2006" xmlns:a14="http://schemas.microsoft.com/office/drawing/2010/main">
        <mc:Choice Requires="a14">
          <p:sp>
            <p:nvSpPr>
              <p:cNvPr id="7" name="文本框 6"/>
              <p:cNvSpPr txBox="1"/>
              <p:nvPr/>
            </p:nvSpPr>
            <p:spPr>
              <a:xfrm>
                <a:off x="4800600" y="2266950"/>
                <a:ext cx="1776705" cy="697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smtClean="0">
                          <a:latin typeface="Cambria Math" panose="02040503050406030204" pitchFamily="18" charset="0"/>
                        </a:rPr>
                        <m:t>P</m:t>
                      </m:r>
                      <m:r>
                        <a:rPr lang="en-US" altLang="zh-CN" sz="2400" b="0" i="0" smtClean="0">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𝑇𝑃</m:t>
                          </m:r>
                        </m:num>
                        <m:den>
                          <m:r>
                            <a:rPr lang="en-US" altLang="zh-CN" sz="2400" b="0" i="1" smtClean="0">
                              <a:latin typeface="Cambria Math" panose="02040503050406030204" pitchFamily="18" charset="0"/>
                            </a:rPr>
                            <m:t>𝑇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𝐹𝑃</m:t>
                          </m:r>
                        </m:den>
                      </m:f>
                    </m:oMath>
                  </m:oMathPara>
                </a14:m>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4800600" y="2266950"/>
                <a:ext cx="1776705" cy="697627"/>
              </a:xfrm>
              <a:prstGeom prst="rect">
                <a:avLst/>
              </a:prstGeom>
              <a:blipFill>
                <a:blip r:embed="rId5"/>
                <a:stretch>
                  <a:fillRect/>
                </a:stretch>
              </a:blipFill>
            </p:spPr>
            <p:txBody>
              <a:bodyPr/>
              <a:lstStyle/>
              <a:p>
                <a:r>
                  <a:rPr lang="zh-CN" altLang="en-US">
                    <a:noFill/>
                  </a:rPr>
                  <a:t> </a:t>
                </a:r>
              </a:p>
            </p:txBody>
          </p:sp>
        </mc:Fallback>
      </mc:AlternateContent>
      <p:sp>
        <p:nvSpPr>
          <p:cNvPr id="11" name="矩形 10"/>
          <p:cNvSpPr/>
          <p:nvPr/>
        </p:nvSpPr>
        <p:spPr>
          <a:xfrm>
            <a:off x="70232" y="3139202"/>
            <a:ext cx="3612311" cy="1569660"/>
          </a:xfrm>
          <a:prstGeom prst="rect">
            <a:avLst/>
          </a:prstGeom>
          <a:ln w="12700"/>
        </p:spPr>
        <p:style>
          <a:lnRef idx="2">
            <a:schemeClr val="accent6"/>
          </a:lnRef>
          <a:fillRef idx="1">
            <a:schemeClr val="lt1"/>
          </a:fillRef>
          <a:effectRef idx="0">
            <a:schemeClr val="accent6"/>
          </a:effectRef>
          <a:fontRef idx="minor">
            <a:schemeClr val="dk1"/>
          </a:fontRef>
        </p:style>
        <p:txBody>
          <a:bodyPr wrap="square">
            <a:spAutoFit/>
          </a:bodyPr>
          <a:lstStyle/>
          <a:p>
            <a:pPr algn="just"/>
            <a:r>
              <a:rPr lang="zh-CN" altLang="en-US" sz="1600" b="1" dirty="0" smtClean="0">
                <a:solidFill>
                  <a:srgbClr val="404040"/>
                </a:solidFill>
                <a:latin typeface="-apple-system"/>
              </a:rPr>
              <a:t>   </a:t>
            </a:r>
            <a:r>
              <a:rPr lang="zh-CN" altLang="en-US" sz="1600" b="1" dirty="0" smtClean="0">
                <a:solidFill>
                  <a:srgbClr val="404040"/>
                </a:solidFill>
                <a:latin typeface="+mn-ea"/>
              </a:rPr>
              <a:t>召回</a:t>
            </a:r>
            <a:r>
              <a:rPr lang="zh-CN" altLang="en-US" sz="1600" b="1" dirty="0">
                <a:solidFill>
                  <a:srgbClr val="404040"/>
                </a:solidFill>
                <a:latin typeface="+mn-ea"/>
              </a:rPr>
              <a:t>率</a:t>
            </a:r>
            <a:r>
              <a:rPr lang="zh-CN" altLang="en-US" sz="1600" dirty="0">
                <a:solidFill>
                  <a:srgbClr val="404040"/>
                </a:solidFill>
                <a:latin typeface="+mn-ea"/>
              </a:rPr>
              <a:t>是针对我们</a:t>
            </a:r>
            <a:r>
              <a:rPr lang="zh-CN" altLang="en-US" sz="1600" b="1" dirty="0">
                <a:solidFill>
                  <a:srgbClr val="404040"/>
                </a:solidFill>
                <a:latin typeface="+mn-ea"/>
              </a:rPr>
              <a:t>原来的样本</a:t>
            </a:r>
            <a:r>
              <a:rPr lang="zh-CN" altLang="en-US" sz="1600" dirty="0">
                <a:solidFill>
                  <a:srgbClr val="404040"/>
                </a:solidFill>
                <a:latin typeface="+mn-ea"/>
              </a:rPr>
              <a:t>而言的，它表示的是样本中的正例有多少被预测正确了。那也有两种可能，一种是把原来的正类预测成正类</a:t>
            </a:r>
            <a:r>
              <a:rPr lang="en-US" altLang="zh-CN" sz="1600" dirty="0">
                <a:solidFill>
                  <a:srgbClr val="404040"/>
                </a:solidFill>
                <a:latin typeface="+mn-ea"/>
              </a:rPr>
              <a:t>(TP)</a:t>
            </a:r>
            <a:r>
              <a:rPr lang="zh-CN" altLang="en-US" sz="1600" dirty="0">
                <a:solidFill>
                  <a:srgbClr val="404040"/>
                </a:solidFill>
                <a:latin typeface="+mn-ea"/>
              </a:rPr>
              <a:t>，另一种就是把原来的正类预测为负类</a:t>
            </a:r>
            <a:r>
              <a:rPr lang="en-US" altLang="zh-CN" sz="1600" dirty="0">
                <a:solidFill>
                  <a:srgbClr val="404040"/>
                </a:solidFill>
                <a:latin typeface="+mn-ea"/>
              </a:rPr>
              <a:t>(FN)</a:t>
            </a:r>
            <a:endParaRPr lang="zh-CN" altLang="en-US" sz="1600" dirty="0">
              <a:latin typeface="+mn-ea"/>
            </a:endParaRPr>
          </a:p>
        </p:txBody>
      </p:sp>
      <mc:AlternateContent xmlns:mc="http://schemas.openxmlformats.org/markup-compatibility/2006" xmlns:a14="http://schemas.microsoft.com/office/drawing/2010/main">
        <mc:Choice Requires="a14">
          <p:sp>
            <p:nvSpPr>
              <p:cNvPr id="12" name="文本框 11"/>
              <p:cNvSpPr txBox="1"/>
              <p:nvPr/>
            </p:nvSpPr>
            <p:spPr>
              <a:xfrm>
                <a:off x="4800600" y="4264263"/>
                <a:ext cx="1828000" cy="697627"/>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r>
                        <m:rPr>
                          <m:sty m:val="p"/>
                        </m:rPr>
                        <a:rPr lang="en-US" altLang="zh-CN" sz="2400" b="0" i="0" smtClean="0">
                          <a:latin typeface="Cambria Math" panose="02040503050406030204" pitchFamily="18" charset="0"/>
                        </a:rPr>
                        <m:t>R</m:t>
                      </m:r>
                      <m:r>
                        <a:rPr lang="en-US" altLang="zh-CN" sz="2400" b="0" i="0" smtClean="0">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𝑇𝑃</m:t>
                          </m:r>
                        </m:num>
                        <m:den>
                          <m:r>
                            <a:rPr lang="en-US" altLang="zh-CN" sz="2400" b="0" i="1" smtClean="0">
                              <a:latin typeface="Cambria Math" panose="02040503050406030204" pitchFamily="18" charset="0"/>
                            </a:rPr>
                            <m:t>𝑇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𝐹𝑁</m:t>
                          </m:r>
                        </m:den>
                      </m:f>
                    </m:oMath>
                  </m:oMathPara>
                </a14:m>
                <a:endParaRPr lang="zh-CN" altLang="en-US" sz="24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4800600" y="4264263"/>
                <a:ext cx="1828000" cy="697627"/>
              </a:xfrm>
              <a:prstGeom prst="rect">
                <a:avLst/>
              </a:prstGeom>
              <a:blipFill>
                <a:blip r:embed="rId6"/>
                <a:stretch>
                  <a:fillRect/>
                </a:stretch>
              </a:blipFill>
            </p:spPr>
            <p:txBody>
              <a:bodyPr/>
              <a:lstStyle/>
              <a:p>
                <a:r>
                  <a:rPr lang="zh-CN" altLang="en-US">
                    <a:noFill/>
                  </a:rPr>
                  <a:t> </a:t>
                </a:r>
              </a:p>
            </p:txBody>
          </p:sp>
        </mc:Fallback>
      </mc:AlternateContent>
      <p:sp>
        <p:nvSpPr>
          <p:cNvPr id="14" name="云形 13"/>
          <p:cNvSpPr/>
          <p:nvPr/>
        </p:nvSpPr>
        <p:spPr>
          <a:xfrm>
            <a:off x="6425743" y="696028"/>
            <a:ext cx="2580658" cy="15343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dirty="0">
                <a:solidFill>
                  <a:schemeClr val="bg1"/>
                </a:solidFill>
                <a:latin typeface="-apple-system"/>
              </a:rPr>
              <a:t>分母不同，一个分母是预测为正的样本数，另一个是原来样本中所有的正样本</a:t>
            </a:r>
            <a:r>
              <a:rPr lang="zh-CN" altLang="en-US" sz="1200" dirty="0" smtClean="0">
                <a:solidFill>
                  <a:schemeClr val="bg1"/>
                </a:solidFill>
                <a:latin typeface="-apple-system"/>
              </a:rPr>
              <a:t>数</a:t>
            </a:r>
            <a:endParaRPr lang="zh-CN" altLang="en-US" dirty="0"/>
          </a:p>
        </p:txBody>
      </p:sp>
    </p:spTree>
    <p:extLst>
      <p:ext uri="{BB962C8B-B14F-4D97-AF65-F5344CB8AC3E}">
        <p14:creationId xmlns:p14="http://schemas.microsoft.com/office/powerpoint/2010/main" val="2041783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4" grpId="0" animBg="1"/>
      <p:bldP spid="7" grpId="0"/>
      <p:bldP spid="11" grpId="0" animBg="1"/>
      <p:bldP spid="12" grpId="0"/>
      <p:bldP spid="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1000" y="971550"/>
            <a:ext cx="8458200" cy="3416320"/>
          </a:xfrm>
          <a:prstGeom prst="rect">
            <a:avLst/>
          </a:prstGeom>
          <a:noFill/>
        </p:spPr>
        <p:txBody>
          <a:bodyPr wrap="square" rtlCol="0">
            <a:spAutoFit/>
          </a:bodyPr>
          <a:lstStyle/>
          <a:p>
            <a:r>
              <a:rPr lang="zh-CN" altLang="en-US" b="1" dirty="0" smtClean="0"/>
              <a:t>举例：</a:t>
            </a:r>
            <a:r>
              <a:rPr lang="zh-CN" altLang="en-US" dirty="0" smtClean="0"/>
              <a:t>假设</a:t>
            </a:r>
            <a:r>
              <a:rPr lang="zh-CN" altLang="en-US" dirty="0"/>
              <a:t>我们手上有</a:t>
            </a:r>
            <a:r>
              <a:rPr lang="en-US" altLang="zh-CN" dirty="0"/>
              <a:t>60</a:t>
            </a:r>
            <a:r>
              <a:rPr lang="zh-CN" altLang="en-US" dirty="0"/>
              <a:t>个正样本，</a:t>
            </a:r>
            <a:r>
              <a:rPr lang="en-US" altLang="zh-CN" dirty="0"/>
              <a:t>40</a:t>
            </a:r>
            <a:r>
              <a:rPr lang="zh-CN" altLang="en-US" dirty="0"/>
              <a:t>个负样本，我们要找出所有的正样本，系统查找出</a:t>
            </a:r>
            <a:r>
              <a:rPr lang="en-US" altLang="zh-CN" dirty="0"/>
              <a:t>50</a:t>
            </a:r>
            <a:r>
              <a:rPr lang="zh-CN" altLang="en-US" dirty="0"/>
              <a:t>个，其中只有</a:t>
            </a:r>
            <a:r>
              <a:rPr lang="en-US" altLang="zh-CN" dirty="0"/>
              <a:t>40</a:t>
            </a:r>
            <a:r>
              <a:rPr lang="zh-CN" altLang="en-US" dirty="0"/>
              <a:t>个是真正的正样本，计算上述各指标</a:t>
            </a:r>
            <a:r>
              <a:rPr lang="zh-CN" altLang="en-US" dirty="0" smtClean="0"/>
              <a:t>。</a:t>
            </a:r>
            <a:endParaRPr lang="en-US" altLang="zh-CN" dirty="0" smtClean="0"/>
          </a:p>
          <a:p>
            <a:pPr marL="285750" indent="-285750">
              <a:buFont typeface="Arial" panose="020B0604020202020204" pitchFamily="34" charset="0"/>
              <a:buChar char="•"/>
            </a:pPr>
            <a:r>
              <a:rPr lang="zh-CN" altLang="en-US" dirty="0"/>
              <a:t/>
            </a:r>
            <a:br>
              <a:rPr lang="zh-CN" altLang="en-US" dirty="0"/>
            </a:br>
            <a:r>
              <a:rPr lang="en-US" altLang="zh-CN" dirty="0"/>
              <a:t>TP: </a:t>
            </a:r>
            <a:r>
              <a:rPr lang="zh-CN" altLang="en-US" dirty="0"/>
              <a:t>将正类预测为正类数 </a:t>
            </a:r>
            <a:r>
              <a:rPr lang="en-US" altLang="zh-CN" dirty="0" smtClean="0"/>
              <a:t>40</a:t>
            </a:r>
          </a:p>
          <a:p>
            <a:pPr marL="285750" indent="-285750">
              <a:buFont typeface="Arial" panose="020B0604020202020204" pitchFamily="34" charset="0"/>
              <a:buChar char="•"/>
            </a:pPr>
            <a:r>
              <a:rPr lang="zh-CN" altLang="en-US" dirty="0"/>
              <a:t/>
            </a:r>
            <a:br>
              <a:rPr lang="zh-CN" altLang="en-US" dirty="0"/>
            </a:br>
            <a:r>
              <a:rPr lang="en-US" altLang="zh-CN" dirty="0"/>
              <a:t>FN: </a:t>
            </a:r>
            <a:r>
              <a:rPr lang="zh-CN" altLang="en-US" dirty="0"/>
              <a:t>将正类预测为负类数 </a:t>
            </a:r>
            <a:r>
              <a:rPr lang="en-US" altLang="zh-CN" dirty="0" smtClean="0"/>
              <a:t>20</a:t>
            </a:r>
          </a:p>
          <a:p>
            <a:pPr marL="285750" indent="-285750">
              <a:buFont typeface="Arial" panose="020B0604020202020204" pitchFamily="34" charset="0"/>
              <a:buChar char="•"/>
            </a:pPr>
            <a:r>
              <a:rPr lang="zh-CN" altLang="en-US" dirty="0"/>
              <a:t/>
            </a:r>
            <a:br>
              <a:rPr lang="zh-CN" altLang="en-US" dirty="0"/>
            </a:br>
            <a:r>
              <a:rPr lang="en-US" altLang="zh-CN" dirty="0"/>
              <a:t>FP: </a:t>
            </a:r>
            <a:r>
              <a:rPr lang="zh-CN" altLang="en-US" dirty="0"/>
              <a:t>将负类预测为正类数 </a:t>
            </a:r>
            <a:r>
              <a:rPr lang="en-US" altLang="zh-CN" dirty="0" smtClean="0"/>
              <a:t>10</a:t>
            </a:r>
          </a:p>
          <a:p>
            <a:pPr marL="285750" indent="-285750">
              <a:buFont typeface="Arial" panose="020B0604020202020204" pitchFamily="34" charset="0"/>
              <a:buChar char="•"/>
            </a:pPr>
            <a:r>
              <a:rPr lang="zh-CN" altLang="en-US" dirty="0"/>
              <a:t/>
            </a:r>
            <a:br>
              <a:rPr lang="zh-CN" altLang="en-US" dirty="0"/>
            </a:br>
            <a:r>
              <a:rPr lang="en-US" altLang="zh-CN" dirty="0"/>
              <a:t>TN: </a:t>
            </a:r>
            <a:r>
              <a:rPr lang="zh-CN" altLang="en-US" dirty="0"/>
              <a:t>将负类预测为负类数 </a:t>
            </a:r>
            <a:r>
              <a:rPr lang="en-US" altLang="zh-CN" dirty="0" smtClean="0"/>
              <a:t>30</a:t>
            </a:r>
            <a:r>
              <a:rPr lang="zh-CN" altLang="en-US" dirty="0"/>
              <a:t/>
            </a:r>
            <a:br>
              <a:rPr lang="zh-CN" altLang="en-US" dirty="0"/>
            </a:br>
            <a:r>
              <a:rPr lang="zh-CN" altLang="en-US" dirty="0"/>
              <a:t/>
            </a:r>
            <a:br>
              <a:rPr lang="zh-CN" altLang="en-US" dirty="0"/>
            </a:br>
            <a:endParaRPr lang="zh-CN" altLang="en-US" dirty="0"/>
          </a:p>
        </p:txBody>
      </p:sp>
      <p:sp>
        <p:nvSpPr>
          <p:cNvPr id="3" name="TextBox 1"/>
          <p:cNvSpPr txBox="1"/>
          <p:nvPr/>
        </p:nvSpPr>
        <p:spPr>
          <a:xfrm>
            <a:off x="63654" y="262176"/>
            <a:ext cx="7315200" cy="430887"/>
          </a:xfrm>
          <a:prstGeom prst="rect">
            <a:avLst/>
          </a:prstGeom>
          <a:noFill/>
        </p:spPr>
        <p:txBody>
          <a:bodyPr wrap="square" rtlCol="0">
            <a:spAutoFit/>
          </a:bodyPr>
          <a:lstStyle/>
          <a:p>
            <a:r>
              <a:rPr lang="en-US" sz="2200" b="1" dirty="0" smtClean="0"/>
              <a:t>Precision/Recall</a:t>
            </a:r>
            <a:endParaRPr lang="en-US" sz="2200" b="1" dirty="0"/>
          </a:p>
        </p:txBody>
      </p:sp>
      <p:sp>
        <p:nvSpPr>
          <p:cNvPr id="4" name="矩形 3"/>
          <p:cNvSpPr/>
          <p:nvPr/>
        </p:nvSpPr>
        <p:spPr>
          <a:xfrm>
            <a:off x="98739" y="4626952"/>
            <a:ext cx="6849714" cy="338554"/>
          </a:xfrm>
          <a:prstGeom prst="rect">
            <a:avLst/>
          </a:prstGeom>
        </p:spPr>
        <p:txBody>
          <a:bodyPr wrap="square">
            <a:spAutoFit/>
          </a:bodyPr>
          <a:lstStyle/>
          <a:p>
            <a:r>
              <a:rPr lang="zh-CN" altLang="en-US" sz="1600" dirty="0"/>
              <a:t>链接：</a:t>
            </a:r>
            <a:r>
              <a:rPr lang="en-US" altLang="zh-CN" sz="1600" dirty="0">
                <a:hlinkClick r:id="rId2"/>
              </a:rPr>
              <a:t>https://www.jianshu.com/p/54ed63a7f816</a:t>
            </a:r>
            <a:endParaRPr lang="zh-CN" altLang="en-US" sz="1600" dirty="0"/>
          </a:p>
        </p:txBody>
      </p:sp>
      <p:sp>
        <p:nvSpPr>
          <p:cNvPr id="5" name="矩形 4"/>
          <p:cNvSpPr/>
          <p:nvPr/>
        </p:nvSpPr>
        <p:spPr>
          <a:xfrm>
            <a:off x="4114800" y="2038350"/>
            <a:ext cx="4572000" cy="1200329"/>
          </a:xfrm>
          <a:prstGeom prst="rect">
            <a:avLst/>
          </a:prstGeom>
          <a:solidFill>
            <a:schemeClr val="accent1">
              <a:lumMod val="20000"/>
              <a:lumOff val="80000"/>
            </a:schemeClr>
          </a:solidFill>
        </p:spPr>
        <p:txBody>
          <a:bodyPr>
            <a:spAutoFit/>
          </a:bodyPr>
          <a:lstStyle/>
          <a:p>
            <a:r>
              <a:rPr lang="zh-CN" altLang="en-US" b="1" dirty="0">
                <a:solidFill>
                  <a:srgbClr val="404040"/>
                </a:solidFill>
                <a:latin typeface="-apple-system"/>
              </a:rPr>
              <a:t>准确率</a:t>
            </a:r>
            <a:r>
              <a:rPr lang="en-US" altLang="zh-CN" dirty="0">
                <a:solidFill>
                  <a:srgbClr val="404040"/>
                </a:solidFill>
                <a:latin typeface="-apple-system"/>
              </a:rPr>
              <a:t>(accuracy) = </a:t>
            </a:r>
            <a:r>
              <a:rPr lang="zh-CN" altLang="en-US" dirty="0">
                <a:solidFill>
                  <a:srgbClr val="404040"/>
                </a:solidFill>
                <a:latin typeface="-apple-system"/>
              </a:rPr>
              <a:t>预测对的</a:t>
            </a:r>
            <a:r>
              <a:rPr lang="en-US" altLang="zh-CN" dirty="0">
                <a:solidFill>
                  <a:srgbClr val="404040"/>
                </a:solidFill>
                <a:latin typeface="-apple-system"/>
              </a:rPr>
              <a:t>/</a:t>
            </a:r>
            <a:r>
              <a:rPr lang="zh-CN" altLang="en-US" dirty="0">
                <a:solidFill>
                  <a:srgbClr val="404040"/>
                </a:solidFill>
                <a:latin typeface="-apple-system"/>
              </a:rPr>
              <a:t>所有 </a:t>
            </a:r>
            <a:r>
              <a:rPr lang="en-US" altLang="zh-CN" dirty="0">
                <a:solidFill>
                  <a:srgbClr val="404040"/>
                </a:solidFill>
                <a:latin typeface="-apple-system"/>
              </a:rPr>
              <a:t>= (TP+TN)/(TP+FN+FP+TN) = 70</a:t>
            </a:r>
            <a:r>
              <a:rPr lang="en-US" altLang="zh-CN" dirty="0" smtClean="0">
                <a:solidFill>
                  <a:srgbClr val="404040"/>
                </a:solidFill>
                <a:latin typeface="-apple-system"/>
              </a:rPr>
              <a:t>%</a:t>
            </a:r>
            <a:r>
              <a:rPr lang="zh-CN" altLang="en-US" dirty="0" smtClean="0">
                <a:solidFill>
                  <a:srgbClr val="404040"/>
                </a:solidFill>
                <a:latin typeface="-apple-system"/>
              </a:rPr>
              <a:t>；</a:t>
            </a:r>
            <a:endParaRPr lang="en-US" altLang="zh-CN" dirty="0" smtClean="0">
              <a:solidFill>
                <a:srgbClr val="404040"/>
              </a:solidFill>
              <a:latin typeface="-apple-system"/>
            </a:endParaRPr>
          </a:p>
          <a:p>
            <a:r>
              <a:rPr lang="zh-CN" altLang="en-US" b="1" dirty="0" smtClean="0">
                <a:solidFill>
                  <a:srgbClr val="404040"/>
                </a:solidFill>
                <a:latin typeface="-apple-system"/>
              </a:rPr>
              <a:t>精确</a:t>
            </a:r>
            <a:r>
              <a:rPr lang="zh-CN" altLang="en-US" b="1" dirty="0">
                <a:solidFill>
                  <a:srgbClr val="404040"/>
                </a:solidFill>
                <a:latin typeface="-apple-system"/>
              </a:rPr>
              <a:t>率</a:t>
            </a:r>
            <a:r>
              <a:rPr lang="en-US" altLang="zh-CN" dirty="0">
                <a:solidFill>
                  <a:srgbClr val="404040"/>
                </a:solidFill>
                <a:latin typeface="-apple-system"/>
              </a:rPr>
              <a:t>(precision) = TP/(TP+FP) = 80</a:t>
            </a:r>
            <a:r>
              <a:rPr lang="en-US" altLang="zh-CN" dirty="0" smtClean="0">
                <a:solidFill>
                  <a:srgbClr val="404040"/>
                </a:solidFill>
                <a:latin typeface="-apple-system"/>
              </a:rPr>
              <a:t>%</a:t>
            </a:r>
            <a:r>
              <a:rPr lang="zh-CN" altLang="en-US" dirty="0" smtClean="0">
                <a:solidFill>
                  <a:srgbClr val="404040"/>
                </a:solidFill>
                <a:latin typeface="-apple-system"/>
              </a:rPr>
              <a:t>；</a:t>
            </a:r>
            <a:endParaRPr lang="en-US" altLang="zh-CN" dirty="0" smtClean="0">
              <a:solidFill>
                <a:srgbClr val="404040"/>
              </a:solidFill>
              <a:latin typeface="-apple-system"/>
            </a:endParaRPr>
          </a:p>
          <a:p>
            <a:r>
              <a:rPr lang="zh-CN" altLang="en-US" b="1" dirty="0" smtClean="0">
                <a:solidFill>
                  <a:srgbClr val="404040"/>
                </a:solidFill>
                <a:latin typeface="-apple-system"/>
              </a:rPr>
              <a:t>召回</a:t>
            </a:r>
            <a:r>
              <a:rPr lang="zh-CN" altLang="en-US" b="1" dirty="0">
                <a:solidFill>
                  <a:srgbClr val="404040"/>
                </a:solidFill>
                <a:latin typeface="-apple-system"/>
              </a:rPr>
              <a:t>率</a:t>
            </a:r>
            <a:r>
              <a:rPr lang="en-US" altLang="zh-CN" dirty="0">
                <a:solidFill>
                  <a:srgbClr val="404040"/>
                </a:solidFill>
                <a:latin typeface="-apple-system"/>
              </a:rPr>
              <a:t>(recall) = TP/(TP+FN) = </a:t>
            </a:r>
            <a:r>
              <a:rPr lang="en-US" altLang="zh-CN" dirty="0" smtClean="0">
                <a:solidFill>
                  <a:srgbClr val="404040"/>
                </a:solidFill>
                <a:latin typeface="-apple-system"/>
              </a:rPr>
              <a:t>2/3</a:t>
            </a:r>
            <a:endParaRPr lang="zh-CN" altLang="en-US" dirty="0"/>
          </a:p>
        </p:txBody>
      </p:sp>
      <p:sp>
        <p:nvSpPr>
          <p:cNvPr id="7" name="矩形 6"/>
          <p:cNvSpPr/>
          <p:nvPr/>
        </p:nvSpPr>
        <p:spPr>
          <a:xfrm>
            <a:off x="98739" y="3935074"/>
            <a:ext cx="8405573" cy="646331"/>
          </a:xfrm>
          <a:prstGeom prst="rect">
            <a:avLst/>
          </a:prstGeom>
        </p:spPr>
        <p:txBody>
          <a:bodyPr wrap="square">
            <a:spAutoFit/>
          </a:bodyPr>
          <a:lstStyle/>
          <a:p>
            <a:r>
              <a:rPr lang="zh-CN" altLang="en-US" dirty="0" smtClean="0">
                <a:solidFill>
                  <a:srgbClr val="404040"/>
                </a:solidFill>
                <a:latin typeface="-apple-system"/>
              </a:rPr>
              <a:t>   除此之外</a:t>
            </a:r>
            <a:r>
              <a:rPr lang="zh-CN" altLang="en-US" dirty="0">
                <a:solidFill>
                  <a:srgbClr val="404040"/>
                </a:solidFill>
                <a:latin typeface="-apple-system"/>
              </a:rPr>
              <a:t>，还有</a:t>
            </a:r>
            <a:r>
              <a:rPr lang="en-US" altLang="zh-CN" dirty="0">
                <a:solidFill>
                  <a:srgbClr val="404040"/>
                </a:solidFill>
                <a:latin typeface="-apple-system"/>
              </a:rPr>
              <a:t>ROC</a:t>
            </a:r>
            <a:r>
              <a:rPr lang="zh-CN" altLang="en-US" dirty="0">
                <a:solidFill>
                  <a:srgbClr val="404040"/>
                </a:solidFill>
                <a:latin typeface="-apple-system"/>
              </a:rPr>
              <a:t>曲线，</a:t>
            </a:r>
            <a:r>
              <a:rPr lang="en-US" altLang="zh-CN" dirty="0">
                <a:solidFill>
                  <a:srgbClr val="404040"/>
                </a:solidFill>
                <a:latin typeface="-apple-system"/>
              </a:rPr>
              <a:t>PR</a:t>
            </a:r>
            <a:r>
              <a:rPr lang="zh-CN" altLang="en-US" dirty="0">
                <a:solidFill>
                  <a:srgbClr val="404040"/>
                </a:solidFill>
                <a:latin typeface="-apple-system"/>
              </a:rPr>
              <a:t>曲线，</a:t>
            </a:r>
            <a:r>
              <a:rPr lang="en-US" altLang="zh-CN" dirty="0">
                <a:solidFill>
                  <a:srgbClr val="404040"/>
                </a:solidFill>
                <a:latin typeface="-apple-system"/>
              </a:rPr>
              <a:t>AUC</a:t>
            </a:r>
            <a:r>
              <a:rPr lang="zh-CN" altLang="en-US" dirty="0" smtClean="0">
                <a:solidFill>
                  <a:srgbClr val="404040"/>
                </a:solidFill>
                <a:latin typeface="-apple-system"/>
              </a:rPr>
              <a:t>等机器学习评价指标</a:t>
            </a:r>
            <a:r>
              <a:rPr lang="en-US" altLang="zh-CN" dirty="0" smtClean="0">
                <a:solidFill>
                  <a:srgbClr val="404040"/>
                </a:solidFill>
                <a:latin typeface="-apple-system"/>
              </a:rPr>
              <a:t>!!</a:t>
            </a:r>
            <a:r>
              <a:rPr lang="zh-CN" altLang="en-US" dirty="0" smtClean="0">
                <a:solidFill>
                  <a:srgbClr val="404040"/>
                </a:solidFill>
                <a:latin typeface="-apple-system"/>
              </a:rPr>
              <a:t>请大家自行查阅相关资料。</a:t>
            </a:r>
            <a:endParaRPr lang="en-US" altLang="zh-CN" dirty="0" smtClean="0">
              <a:solidFill>
                <a:srgbClr val="404040"/>
              </a:solidFill>
              <a:latin typeface="-apple-system"/>
            </a:endParaRPr>
          </a:p>
        </p:txBody>
      </p:sp>
    </p:spTree>
    <p:extLst>
      <p:ext uri="{BB962C8B-B14F-4D97-AF65-F5344CB8AC3E}">
        <p14:creationId xmlns:p14="http://schemas.microsoft.com/office/powerpoint/2010/main" val="2813313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523220"/>
          </a:xfrm>
          <a:prstGeom prst="rect">
            <a:avLst/>
          </a:prstGeom>
          <a:noFill/>
        </p:spPr>
        <p:txBody>
          <a:bodyPr wrap="square" rtlCol="0">
            <a:spAutoFit/>
          </a:bodyPr>
          <a:lstStyle/>
          <a:p>
            <a:r>
              <a:rPr lang="en-US" sz="2800" b="1" dirty="0"/>
              <a:t>Evaluating your hypothesis</a:t>
            </a:r>
          </a:p>
        </p:txBody>
      </p:sp>
      <p:sp>
        <p:nvSpPr>
          <p:cNvPr id="9" name="TextBox 8"/>
          <p:cNvSpPr txBox="1"/>
          <p:nvPr/>
        </p:nvSpPr>
        <p:spPr>
          <a:xfrm>
            <a:off x="3962400" y="895350"/>
            <a:ext cx="4343400" cy="954107"/>
          </a:xfrm>
          <a:prstGeom prst="rect">
            <a:avLst/>
          </a:prstGeom>
          <a:noFill/>
        </p:spPr>
        <p:txBody>
          <a:bodyPr wrap="square" rtlCol="0">
            <a:spAutoFit/>
          </a:bodyPr>
          <a:lstStyle/>
          <a:p>
            <a:r>
              <a:rPr lang="en-US" sz="2800" dirty="0"/>
              <a:t>Fails to generalize to new examples not in training set.</a:t>
            </a:r>
          </a:p>
        </p:txBody>
      </p:sp>
      <p:cxnSp>
        <p:nvCxnSpPr>
          <p:cNvPr id="14" name="Straight Arrow Connector 13"/>
          <p:cNvCxnSpPr/>
          <p:nvPr/>
        </p:nvCxnSpPr>
        <p:spPr>
          <a:xfrm flipV="1">
            <a:off x="829427" y="1043832"/>
            <a:ext cx="8773" cy="2137517"/>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320527" y="2789480"/>
            <a:ext cx="718073" cy="400110"/>
          </a:xfrm>
          <a:prstGeom prst="rect">
            <a:avLst/>
          </a:prstGeom>
          <a:noFill/>
        </p:spPr>
        <p:txBody>
          <a:bodyPr wrap="square" rtlCol="0">
            <a:spAutoFit/>
          </a:bodyPr>
          <a:lstStyle/>
          <a:p>
            <a:r>
              <a:rPr lang="en-US" sz="2000" dirty="0"/>
              <a:t>size</a:t>
            </a:r>
            <a:endParaRPr lang="en-US" sz="2000" baseline="-25000" dirty="0"/>
          </a:p>
        </p:txBody>
      </p:sp>
      <p:sp>
        <p:nvSpPr>
          <p:cNvPr id="13" name="TextBox 12"/>
          <p:cNvSpPr txBox="1"/>
          <p:nvPr/>
        </p:nvSpPr>
        <p:spPr>
          <a:xfrm rot="16200000">
            <a:off x="152035" y="1256874"/>
            <a:ext cx="705642" cy="400110"/>
          </a:xfrm>
          <a:prstGeom prst="rect">
            <a:avLst/>
          </a:prstGeom>
          <a:noFill/>
        </p:spPr>
        <p:txBody>
          <a:bodyPr wrap="none" rtlCol="0">
            <a:spAutoFit/>
          </a:bodyPr>
          <a:lstStyle/>
          <a:p>
            <a:r>
              <a:rPr lang="en-US" sz="2000" dirty="0"/>
              <a:t>price</a:t>
            </a:r>
            <a:endParaRPr lang="en-US" sz="2000" baseline="-25000" dirty="0"/>
          </a:p>
        </p:txBody>
      </p:sp>
      <p:cxnSp>
        <p:nvCxnSpPr>
          <p:cNvPr id="15" name="Straight Arrow Connector 14"/>
          <p:cNvCxnSpPr/>
          <p:nvPr/>
        </p:nvCxnSpPr>
        <p:spPr>
          <a:xfrm>
            <a:off x="642441" y="3010985"/>
            <a:ext cx="266707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070637" y="2340696"/>
            <a:ext cx="4332478" cy="830997"/>
          </a:xfrm>
          <a:prstGeom prst="rect">
            <a:avLst/>
          </a:prstGeom>
          <a:solidFill>
            <a:schemeClr val="bg2"/>
          </a:solidFill>
        </p:spPr>
        <p:txBody>
          <a:bodyPr wrap="square" rtlCol="0">
            <a:spAutoFit/>
          </a:bodyPr>
          <a:lstStyle/>
          <a:p>
            <a:r>
              <a:rPr lang="en-US" altLang="zh-CN" sz="2400" dirty="0"/>
              <a:t>Q:</a:t>
            </a:r>
            <a:r>
              <a:rPr lang="zh-CN" altLang="en-US" sz="2400" dirty="0"/>
              <a:t> </a:t>
            </a:r>
            <a:r>
              <a:rPr lang="en-US" sz="2400" dirty="0"/>
              <a:t>How</a:t>
            </a:r>
            <a:r>
              <a:rPr lang="zh-CN" altLang="en-US" sz="2400" dirty="0"/>
              <a:t> </a:t>
            </a:r>
            <a:r>
              <a:rPr lang="en-US" altLang="zh-CN" sz="2400" dirty="0"/>
              <a:t>to</a:t>
            </a:r>
            <a:r>
              <a:rPr lang="zh-CN" altLang="en-US" sz="2400" dirty="0"/>
              <a:t> </a:t>
            </a:r>
            <a:r>
              <a:rPr lang="en-US" altLang="zh-CN" sz="2400" dirty="0"/>
              <a:t>evaluate</a:t>
            </a:r>
            <a:r>
              <a:rPr lang="zh-CN" altLang="en-US" sz="2400" dirty="0"/>
              <a:t> </a:t>
            </a:r>
            <a:r>
              <a:rPr lang="en-US" altLang="zh-CN" sz="2400" dirty="0"/>
              <a:t>whether</a:t>
            </a:r>
            <a:r>
              <a:rPr lang="zh-CN" altLang="en-US" sz="2400" dirty="0"/>
              <a:t> </a:t>
            </a:r>
            <a:r>
              <a:rPr lang="en-US" altLang="zh-CN" sz="2400" dirty="0"/>
              <a:t>the</a:t>
            </a:r>
            <a:r>
              <a:rPr lang="zh-CN" altLang="en-US" sz="2400" dirty="0"/>
              <a:t> </a:t>
            </a:r>
            <a:r>
              <a:rPr lang="en-US" altLang="zh-CN" sz="2400" dirty="0"/>
              <a:t>overfitting</a:t>
            </a:r>
            <a:r>
              <a:rPr lang="zh-CN" altLang="en-US" sz="2400" dirty="0"/>
              <a:t> </a:t>
            </a:r>
            <a:r>
              <a:rPr lang="en-US" altLang="zh-CN" sz="2400" dirty="0"/>
              <a:t>appears?</a:t>
            </a:r>
            <a:endParaRPr lang="en-US" sz="2400" dirty="0"/>
          </a:p>
        </p:txBody>
      </p:sp>
      <p:pic>
        <p:nvPicPr>
          <p:cNvPr id="39" name="Picture 38"/>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92211" y="3319194"/>
            <a:ext cx="2709263" cy="698974"/>
          </a:xfrm>
          <a:prstGeom prst="rect">
            <a:avLst/>
          </a:prstGeom>
        </p:spPr>
      </p:pic>
      <p:graphicFrame>
        <p:nvGraphicFramePr>
          <p:cNvPr id="31" name="Chart 30"/>
          <p:cNvGraphicFramePr>
            <a:graphicFrameLocks/>
          </p:cNvGraphicFramePr>
          <p:nvPr>
            <p:extLst>
              <p:ext uri="{D42A27DB-BD31-4B8C-83A1-F6EECF244321}">
                <p14:modId xmlns:p14="http://schemas.microsoft.com/office/powerpoint/2010/main" val="2594491456"/>
              </p:ext>
            </p:extLst>
          </p:nvPr>
        </p:nvGraphicFramePr>
        <p:xfrm>
          <a:off x="788230" y="788634"/>
          <a:ext cx="2517223" cy="2235199"/>
        </p:xfrm>
        <a:graphic>
          <a:graphicData uri="http://schemas.openxmlformats.org/drawingml/2006/chart">
            <c:chart xmlns:c="http://schemas.openxmlformats.org/drawingml/2006/chart" xmlns:r="http://schemas.openxmlformats.org/officeDocument/2006/relationships" r:id="rId4"/>
          </a:graphicData>
        </a:graphic>
      </p:graphicFrame>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606600" y="1308960"/>
              <a:ext cx="2494800" cy="1738440"/>
            </p14:xfrm>
          </p:contentPart>
        </mc:Choice>
        <mc:Fallback xmlns="">
          <p:pic>
            <p:nvPicPr>
              <p:cNvPr id="3" name="Ink 2"/>
              <p:cNvPicPr/>
              <p:nvPr/>
            </p:nvPicPr>
            <p:blipFill>
              <a:blip r:embed="rId20"/>
              <a:stretch>
                <a:fillRect/>
              </a:stretch>
            </p:blipFill>
            <p:spPr>
              <a:xfrm>
                <a:off x="284760" y="1297440"/>
                <a:ext cx="3923640" cy="3627720"/>
              </a:xfrm>
              <a:prstGeom prst="rect">
                <a:avLst/>
              </a:prstGeom>
            </p:spPr>
          </p:pic>
        </mc:Fallback>
      </mc:AlternateContent>
      <p:sp>
        <p:nvSpPr>
          <p:cNvPr id="32" name="TextBox 29">
            <a:extLst>
              <a:ext uri="{FF2B5EF4-FFF2-40B4-BE49-F238E27FC236}">
                <a16:creationId xmlns:a16="http://schemas.microsoft.com/office/drawing/2014/main" id="{57A924BA-0150-7546-8A08-477F87516306}"/>
              </a:ext>
            </a:extLst>
          </p:cNvPr>
          <p:cNvSpPr txBox="1"/>
          <p:nvPr/>
        </p:nvSpPr>
        <p:spPr>
          <a:xfrm>
            <a:off x="4070637" y="3696217"/>
            <a:ext cx="4332478" cy="830997"/>
          </a:xfrm>
          <a:prstGeom prst="rect">
            <a:avLst/>
          </a:prstGeom>
          <a:solidFill>
            <a:schemeClr val="bg2"/>
          </a:solidFill>
        </p:spPr>
        <p:txBody>
          <a:bodyPr wrap="square" rtlCol="0">
            <a:spAutoFit/>
          </a:bodyPr>
          <a:lstStyle/>
          <a:p>
            <a:r>
              <a:rPr lang="en-US" altLang="zh-CN" sz="2400" dirty="0"/>
              <a:t>How</a:t>
            </a:r>
            <a:r>
              <a:rPr lang="zh-CN" altLang="en-US" sz="2400" dirty="0"/>
              <a:t> </a:t>
            </a:r>
            <a:r>
              <a:rPr lang="en-US" altLang="zh-CN" sz="2400" dirty="0"/>
              <a:t>about</a:t>
            </a:r>
            <a:r>
              <a:rPr lang="zh-CN" altLang="en-US" sz="2400" dirty="0"/>
              <a:t> </a:t>
            </a:r>
            <a:r>
              <a:rPr lang="en-US" altLang="zh-CN" sz="2400" dirty="0"/>
              <a:t>high-dimension</a:t>
            </a:r>
            <a:r>
              <a:rPr lang="zh-CN" altLang="en-US" sz="2400" dirty="0"/>
              <a:t> </a:t>
            </a:r>
            <a:r>
              <a:rPr lang="en-US" altLang="zh-CN" sz="2400" dirty="0"/>
              <a:t>features?</a:t>
            </a:r>
            <a:r>
              <a:rPr lang="zh-CN" altLang="en-US" sz="2400" dirty="0"/>
              <a:t> </a:t>
            </a:r>
            <a:endParaRPr lang="en-US" sz="2400" dirty="0"/>
          </a:p>
        </p:txBody>
      </p:sp>
    </p:spTree>
    <p:extLst>
      <p:ext uri="{BB962C8B-B14F-4D97-AF65-F5344CB8AC3E}">
        <p14:creationId xmlns:p14="http://schemas.microsoft.com/office/powerpoint/2010/main" val="402265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0" grpId="0" animBg="1"/>
      <p:bldP spid="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85750"/>
            <a:ext cx="7315200" cy="523220"/>
          </a:xfrm>
          <a:prstGeom prst="rect">
            <a:avLst/>
          </a:prstGeom>
          <a:noFill/>
        </p:spPr>
        <p:txBody>
          <a:bodyPr wrap="square" rtlCol="0">
            <a:spAutoFit/>
          </a:bodyPr>
          <a:lstStyle/>
          <a:p>
            <a:r>
              <a:rPr lang="en-US" sz="2800" b="1" dirty="0"/>
              <a:t>Evaluating your hypothesis</a:t>
            </a:r>
          </a:p>
        </p:txBody>
      </p:sp>
      <p:sp>
        <p:nvSpPr>
          <p:cNvPr id="9" name="TextBox 8"/>
          <p:cNvSpPr txBox="1"/>
          <p:nvPr/>
        </p:nvSpPr>
        <p:spPr>
          <a:xfrm>
            <a:off x="3962400" y="895350"/>
            <a:ext cx="4343400" cy="954107"/>
          </a:xfrm>
          <a:prstGeom prst="rect">
            <a:avLst/>
          </a:prstGeom>
          <a:noFill/>
        </p:spPr>
        <p:txBody>
          <a:bodyPr wrap="square" rtlCol="0">
            <a:spAutoFit/>
          </a:bodyPr>
          <a:lstStyle/>
          <a:p>
            <a:r>
              <a:rPr lang="en-US" sz="2800" dirty="0"/>
              <a:t>Fails to generalize to new examples not in training set.</a:t>
            </a:r>
          </a:p>
        </p:txBody>
      </p:sp>
      <p:cxnSp>
        <p:nvCxnSpPr>
          <p:cNvPr id="14" name="Straight Arrow Connector 13"/>
          <p:cNvCxnSpPr/>
          <p:nvPr/>
        </p:nvCxnSpPr>
        <p:spPr>
          <a:xfrm flipV="1">
            <a:off x="829427" y="1043832"/>
            <a:ext cx="8773" cy="2137517"/>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320527" y="2789480"/>
            <a:ext cx="718073" cy="400110"/>
          </a:xfrm>
          <a:prstGeom prst="rect">
            <a:avLst/>
          </a:prstGeom>
          <a:noFill/>
        </p:spPr>
        <p:txBody>
          <a:bodyPr wrap="square" rtlCol="0">
            <a:spAutoFit/>
          </a:bodyPr>
          <a:lstStyle/>
          <a:p>
            <a:r>
              <a:rPr lang="en-US" sz="2000" dirty="0"/>
              <a:t>size</a:t>
            </a:r>
            <a:endParaRPr lang="en-US" sz="2000" baseline="-25000" dirty="0"/>
          </a:p>
        </p:txBody>
      </p:sp>
      <p:sp>
        <p:nvSpPr>
          <p:cNvPr id="13" name="TextBox 12"/>
          <p:cNvSpPr txBox="1"/>
          <p:nvPr/>
        </p:nvSpPr>
        <p:spPr>
          <a:xfrm rot="16200000">
            <a:off x="152035" y="1256874"/>
            <a:ext cx="705642" cy="400110"/>
          </a:xfrm>
          <a:prstGeom prst="rect">
            <a:avLst/>
          </a:prstGeom>
          <a:noFill/>
        </p:spPr>
        <p:txBody>
          <a:bodyPr wrap="none" rtlCol="0">
            <a:spAutoFit/>
          </a:bodyPr>
          <a:lstStyle/>
          <a:p>
            <a:r>
              <a:rPr lang="en-US" sz="2000" dirty="0"/>
              <a:t>price</a:t>
            </a:r>
            <a:endParaRPr lang="en-US" sz="2000" baseline="-25000" dirty="0"/>
          </a:p>
        </p:txBody>
      </p:sp>
      <p:cxnSp>
        <p:nvCxnSpPr>
          <p:cNvPr id="15" name="Straight Arrow Connector 14"/>
          <p:cNvCxnSpPr/>
          <p:nvPr/>
        </p:nvCxnSpPr>
        <p:spPr>
          <a:xfrm>
            <a:off x="642441" y="3010985"/>
            <a:ext cx="2667070" cy="0"/>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18" name="Picture 17"/>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114800" y="2111204"/>
            <a:ext cx="608076" cy="180594"/>
          </a:xfrm>
          <a:prstGeom prst="rect">
            <a:avLst/>
          </a:prstGeom>
        </p:spPr>
      </p:pic>
      <p:pic>
        <p:nvPicPr>
          <p:cNvPr id="19" name="Picture 18"/>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114800" y="2460965"/>
            <a:ext cx="608076" cy="180594"/>
          </a:xfrm>
          <a:prstGeom prst="rect">
            <a:avLst/>
          </a:prstGeom>
        </p:spPr>
      </p:pic>
      <p:pic>
        <p:nvPicPr>
          <p:cNvPr id="20" name="Picture 1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114800" y="2805606"/>
            <a:ext cx="608076" cy="185166"/>
          </a:xfrm>
          <a:prstGeom prst="rect">
            <a:avLst/>
          </a:prstGeom>
        </p:spPr>
      </p:pic>
      <p:pic>
        <p:nvPicPr>
          <p:cNvPr id="21" name="Picture 2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114800" y="3138600"/>
            <a:ext cx="608076" cy="180594"/>
          </a:xfrm>
          <a:prstGeom prst="rect">
            <a:avLst/>
          </a:prstGeom>
        </p:spPr>
      </p:pic>
      <p:pic>
        <p:nvPicPr>
          <p:cNvPr id="22" name="Picture 2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114800" y="3488361"/>
            <a:ext cx="608076" cy="185166"/>
          </a:xfrm>
          <a:prstGeom prst="rect">
            <a:avLst/>
          </a:prstGeom>
        </p:spPr>
      </p:pic>
      <p:pic>
        <p:nvPicPr>
          <p:cNvPr id="23" name="Picture 22"/>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4114800" y="3833002"/>
            <a:ext cx="608076" cy="185166"/>
          </a:xfrm>
          <a:prstGeom prst="rect">
            <a:avLst/>
          </a:prstGeom>
        </p:spPr>
      </p:pic>
      <p:pic>
        <p:nvPicPr>
          <p:cNvPr id="24" name="Picture 23"/>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114800" y="4241292"/>
            <a:ext cx="518922" cy="692658"/>
          </a:xfrm>
          <a:prstGeom prst="rect">
            <a:avLst/>
          </a:prstGeom>
        </p:spPr>
      </p:pic>
      <p:sp>
        <p:nvSpPr>
          <p:cNvPr id="25" name="TextBox 24"/>
          <p:cNvSpPr txBox="1"/>
          <p:nvPr/>
        </p:nvSpPr>
        <p:spPr>
          <a:xfrm>
            <a:off x="4800600" y="1939846"/>
            <a:ext cx="1981200" cy="461665"/>
          </a:xfrm>
          <a:prstGeom prst="rect">
            <a:avLst/>
          </a:prstGeom>
          <a:noFill/>
        </p:spPr>
        <p:txBody>
          <a:bodyPr wrap="square" rtlCol="0">
            <a:spAutoFit/>
          </a:bodyPr>
          <a:lstStyle/>
          <a:p>
            <a:r>
              <a:rPr lang="en-US" sz="2400" dirty="0"/>
              <a:t>size of house</a:t>
            </a:r>
          </a:p>
        </p:txBody>
      </p:sp>
      <p:sp>
        <p:nvSpPr>
          <p:cNvPr id="26" name="TextBox 25"/>
          <p:cNvSpPr txBox="1"/>
          <p:nvPr/>
        </p:nvSpPr>
        <p:spPr>
          <a:xfrm>
            <a:off x="4800600" y="2255627"/>
            <a:ext cx="2705100" cy="461665"/>
          </a:xfrm>
          <a:prstGeom prst="rect">
            <a:avLst/>
          </a:prstGeom>
          <a:noFill/>
        </p:spPr>
        <p:txBody>
          <a:bodyPr wrap="square" rtlCol="0">
            <a:spAutoFit/>
          </a:bodyPr>
          <a:lstStyle/>
          <a:p>
            <a:r>
              <a:rPr lang="en-US" sz="2400" dirty="0"/>
              <a:t>no. of bedrooms</a:t>
            </a:r>
          </a:p>
        </p:txBody>
      </p:sp>
      <p:sp>
        <p:nvSpPr>
          <p:cNvPr id="27" name="TextBox 26"/>
          <p:cNvSpPr txBox="1"/>
          <p:nvPr/>
        </p:nvSpPr>
        <p:spPr>
          <a:xfrm>
            <a:off x="4800600" y="2626353"/>
            <a:ext cx="3276600" cy="461665"/>
          </a:xfrm>
          <a:prstGeom prst="rect">
            <a:avLst/>
          </a:prstGeom>
          <a:noFill/>
        </p:spPr>
        <p:txBody>
          <a:bodyPr wrap="square" rtlCol="0">
            <a:spAutoFit/>
          </a:bodyPr>
          <a:lstStyle/>
          <a:p>
            <a:r>
              <a:rPr lang="en-US" sz="2400" dirty="0"/>
              <a:t>no. of floors</a:t>
            </a:r>
          </a:p>
        </p:txBody>
      </p:sp>
      <p:sp>
        <p:nvSpPr>
          <p:cNvPr id="28" name="TextBox 27"/>
          <p:cNvSpPr txBox="1"/>
          <p:nvPr/>
        </p:nvSpPr>
        <p:spPr>
          <a:xfrm>
            <a:off x="4807449" y="2974983"/>
            <a:ext cx="1981200" cy="461665"/>
          </a:xfrm>
          <a:prstGeom prst="rect">
            <a:avLst/>
          </a:prstGeom>
          <a:noFill/>
        </p:spPr>
        <p:txBody>
          <a:bodyPr wrap="square" rtlCol="0">
            <a:spAutoFit/>
          </a:bodyPr>
          <a:lstStyle/>
          <a:p>
            <a:r>
              <a:rPr lang="en-US" sz="2400" dirty="0"/>
              <a:t>age of house</a:t>
            </a:r>
          </a:p>
        </p:txBody>
      </p:sp>
      <p:sp>
        <p:nvSpPr>
          <p:cNvPr id="29" name="TextBox 28"/>
          <p:cNvSpPr txBox="1"/>
          <p:nvPr/>
        </p:nvSpPr>
        <p:spPr>
          <a:xfrm>
            <a:off x="4782676" y="3672605"/>
            <a:ext cx="3581400" cy="461665"/>
          </a:xfrm>
          <a:prstGeom prst="rect">
            <a:avLst/>
          </a:prstGeom>
          <a:noFill/>
        </p:spPr>
        <p:txBody>
          <a:bodyPr wrap="square" rtlCol="0">
            <a:spAutoFit/>
          </a:bodyPr>
          <a:lstStyle/>
          <a:p>
            <a:r>
              <a:rPr lang="en-US" sz="2400" dirty="0"/>
              <a:t>kitchen size</a:t>
            </a:r>
          </a:p>
        </p:txBody>
      </p:sp>
      <p:sp>
        <p:nvSpPr>
          <p:cNvPr id="30" name="TextBox 29"/>
          <p:cNvSpPr txBox="1"/>
          <p:nvPr/>
        </p:nvSpPr>
        <p:spPr>
          <a:xfrm>
            <a:off x="4811522" y="3319194"/>
            <a:ext cx="4332478" cy="461665"/>
          </a:xfrm>
          <a:prstGeom prst="rect">
            <a:avLst/>
          </a:prstGeom>
          <a:noFill/>
        </p:spPr>
        <p:txBody>
          <a:bodyPr wrap="square" rtlCol="0">
            <a:spAutoFit/>
          </a:bodyPr>
          <a:lstStyle/>
          <a:p>
            <a:r>
              <a:rPr lang="en-US" sz="2400" dirty="0"/>
              <a:t>average income in neighborhood</a:t>
            </a:r>
          </a:p>
        </p:txBody>
      </p:sp>
      <p:pic>
        <p:nvPicPr>
          <p:cNvPr id="39" name="Picture 38"/>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692211" y="3319194"/>
            <a:ext cx="2709263" cy="698974"/>
          </a:xfrm>
          <a:prstGeom prst="rect">
            <a:avLst/>
          </a:prstGeom>
        </p:spPr>
      </p:pic>
      <p:graphicFrame>
        <p:nvGraphicFramePr>
          <p:cNvPr id="31" name="Chart 30"/>
          <p:cNvGraphicFramePr>
            <a:graphicFrameLocks/>
          </p:cNvGraphicFramePr>
          <p:nvPr>
            <p:extLst/>
          </p:nvPr>
        </p:nvGraphicFramePr>
        <p:xfrm>
          <a:off x="788230" y="788634"/>
          <a:ext cx="2517223" cy="2235199"/>
        </p:xfrm>
        <a:graphic>
          <a:graphicData uri="http://schemas.openxmlformats.org/drawingml/2006/chart">
            <c:chart xmlns:c="http://schemas.openxmlformats.org/drawingml/2006/chart" xmlns:r="http://schemas.openxmlformats.org/officeDocument/2006/relationships" r:id="rId18"/>
          </a:graphicData>
        </a:graphic>
      </p:graphicFrame>
      <mc:AlternateContent xmlns:mc="http://schemas.openxmlformats.org/markup-compatibility/2006" xmlns:p14="http://schemas.microsoft.com/office/powerpoint/2010/main">
        <mc:Choice Requires="p14">
          <p:contentPart p14:bwMode="auto" r:id="rId19">
            <p14:nvContentPartPr>
              <p14:cNvPr id="3" name="Ink 2"/>
              <p14:cNvContentPartPr/>
              <p14:nvPr/>
            </p14:nvContentPartPr>
            <p14:xfrm>
              <a:off x="606600" y="1308960"/>
              <a:ext cx="2494800" cy="1738440"/>
            </p14:xfrm>
          </p:contentPart>
        </mc:Choice>
        <mc:Fallback xmlns="">
          <p:pic>
            <p:nvPicPr>
              <p:cNvPr id="3" name="Ink 2"/>
              <p:cNvPicPr/>
              <p:nvPr/>
            </p:nvPicPr>
            <p:blipFill>
              <a:blip r:embed="rId20"/>
              <a:stretch>
                <a:fillRect/>
              </a:stretch>
            </p:blipFill>
            <p:spPr>
              <a:xfrm>
                <a:off x="284760" y="1297440"/>
                <a:ext cx="3923640" cy="3627720"/>
              </a:xfrm>
              <a:prstGeom prst="rect">
                <a:avLst/>
              </a:prstGeom>
            </p:spPr>
          </p:pic>
        </mc:Fallback>
      </mc:AlternateContent>
    </p:spTree>
    <p:extLst>
      <p:ext uri="{BB962C8B-B14F-4D97-AF65-F5344CB8AC3E}">
        <p14:creationId xmlns:p14="http://schemas.microsoft.com/office/powerpoint/2010/main" val="248369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p:bldP spid="3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141" y="296621"/>
            <a:ext cx="7315200" cy="830997"/>
          </a:xfrm>
          <a:prstGeom prst="rect">
            <a:avLst/>
          </a:prstGeom>
          <a:noFill/>
        </p:spPr>
        <p:txBody>
          <a:bodyPr wrap="square" rtlCol="0">
            <a:spAutoFit/>
          </a:bodyPr>
          <a:lstStyle/>
          <a:p>
            <a:r>
              <a:rPr lang="en-US" sz="2400" b="1" dirty="0"/>
              <a:t>Evaluating your hypothesis</a:t>
            </a:r>
          </a:p>
          <a:p>
            <a:r>
              <a:rPr lang="en-US" sz="2400" dirty="0"/>
              <a:t>Dataset:</a:t>
            </a:r>
          </a:p>
        </p:txBody>
      </p:sp>
      <p:graphicFrame>
        <p:nvGraphicFramePr>
          <p:cNvPr id="3" name="Table 2"/>
          <p:cNvGraphicFramePr>
            <a:graphicFrameLocks noGrp="1"/>
          </p:cNvGraphicFramePr>
          <p:nvPr>
            <p:extLst>
              <p:ext uri="{D42A27DB-BD31-4B8C-83A1-F6EECF244321}">
                <p14:modId xmlns:p14="http://schemas.microsoft.com/office/powerpoint/2010/main" val="4008858964"/>
              </p:ext>
            </p:extLst>
          </p:nvPr>
        </p:nvGraphicFramePr>
        <p:xfrm>
          <a:off x="914400" y="1116747"/>
          <a:ext cx="2362200" cy="3581395"/>
        </p:xfrm>
        <a:graphic>
          <a:graphicData uri="http://schemas.openxmlformats.org/drawingml/2006/table">
            <a:tbl>
              <a:tblPr>
                <a:tableStyleId>{5C22544A-7EE6-4342-B048-85BDC9FD1C3A}</a:tableStyleId>
              </a:tblPr>
              <a:tblGrid>
                <a:gridCol w="1181100">
                  <a:extLst>
                    <a:ext uri="{9D8B030D-6E8A-4147-A177-3AD203B41FA5}">
                      <a16:colId xmlns:a16="http://schemas.microsoft.com/office/drawing/2014/main" val="20000"/>
                    </a:ext>
                  </a:extLst>
                </a:gridCol>
                <a:gridCol w="1181100">
                  <a:extLst>
                    <a:ext uri="{9D8B030D-6E8A-4147-A177-3AD203B41FA5}">
                      <a16:colId xmlns:a16="http://schemas.microsoft.com/office/drawing/2014/main" val="20001"/>
                    </a:ext>
                  </a:extLst>
                </a:gridCol>
              </a:tblGrid>
              <a:tr h="321269">
                <a:tc>
                  <a:txBody>
                    <a:bodyPr/>
                    <a:lstStyle/>
                    <a:p>
                      <a:pPr algn="ctr" fontAlgn="b"/>
                      <a:r>
                        <a:rPr lang="en-US" sz="1800" b="1" i="0" u="none" strike="noStrike" dirty="0">
                          <a:solidFill>
                            <a:srgbClr val="000000"/>
                          </a:solidFill>
                          <a:effectLst/>
                          <a:latin typeface="Calibri"/>
                        </a:rPr>
                        <a:t>Size</a:t>
                      </a:r>
                    </a:p>
                  </a:txBody>
                  <a:tcPr marL="9525" marR="9525" marT="9525" marB="0" anchor="b">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800" b="1" u="none" strike="noStrike" dirty="0">
                          <a:effectLst/>
                        </a:rPr>
                        <a:t>Price</a:t>
                      </a:r>
                    </a:p>
                  </a:txBody>
                  <a:tcPr marL="9525" marR="9525" marT="9525" marB="0" anchor="b">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68705">
                <a:tc>
                  <a:txBody>
                    <a:bodyPr/>
                    <a:lstStyle/>
                    <a:p>
                      <a:pPr algn="ctr" fontAlgn="b"/>
                      <a:r>
                        <a:rPr lang="en-US" sz="1800" u="none" strike="noStrike" dirty="0">
                          <a:effectLst/>
                        </a:rPr>
                        <a:t>2104</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400</a:t>
                      </a:r>
                    </a:p>
                  </a:txBody>
                  <a:tcPr marL="9525" marR="9525" marT="9525"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21269">
                <a:tc>
                  <a:txBody>
                    <a:bodyPr/>
                    <a:lstStyle/>
                    <a:p>
                      <a:pPr algn="ctr" fontAlgn="b"/>
                      <a:r>
                        <a:rPr lang="en-US" sz="1800" u="none" strike="noStrike" dirty="0">
                          <a:effectLst/>
                        </a:rPr>
                        <a:t>1600</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330</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21269">
                <a:tc>
                  <a:txBody>
                    <a:bodyPr/>
                    <a:lstStyle/>
                    <a:p>
                      <a:pPr algn="ctr" fontAlgn="b"/>
                      <a:r>
                        <a:rPr lang="en-US" sz="1800" u="none" strike="noStrike" dirty="0">
                          <a:effectLst/>
                        </a:rPr>
                        <a:t>2400</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369</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21269">
                <a:tc>
                  <a:txBody>
                    <a:bodyPr/>
                    <a:lstStyle/>
                    <a:p>
                      <a:pPr algn="ctr" fontAlgn="b"/>
                      <a:r>
                        <a:rPr lang="en-US" sz="1800" u="none" strike="noStrike" dirty="0">
                          <a:effectLst/>
                        </a:rPr>
                        <a:t>1416</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232</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21269">
                <a:tc>
                  <a:txBody>
                    <a:bodyPr/>
                    <a:lstStyle/>
                    <a:p>
                      <a:pPr algn="ctr" fontAlgn="b"/>
                      <a:r>
                        <a:rPr lang="en-US" sz="1800" u="none" strike="noStrike" dirty="0">
                          <a:effectLst/>
                        </a:rPr>
                        <a:t>3000</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540</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21269">
                <a:tc>
                  <a:txBody>
                    <a:bodyPr/>
                    <a:lstStyle/>
                    <a:p>
                      <a:pPr algn="ctr" fontAlgn="b"/>
                      <a:r>
                        <a:rPr lang="en-US" sz="1800" u="none" strike="noStrike" dirty="0">
                          <a:effectLst/>
                        </a:rPr>
                        <a:t>1985</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300</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21269">
                <a:tc>
                  <a:txBody>
                    <a:bodyPr/>
                    <a:lstStyle/>
                    <a:p>
                      <a:pPr algn="ctr" fontAlgn="b"/>
                      <a:r>
                        <a:rPr lang="en-US" sz="1800" u="none" strike="noStrike" dirty="0">
                          <a:effectLst/>
                        </a:rPr>
                        <a:t>1534</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315</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321269">
                <a:tc>
                  <a:txBody>
                    <a:bodyPr/>
                    <a:lstStyle/>
                    <a:p>
                      <a:pPr algn="ctr" fontAlgn="b"/>
                      <a:r>
                        <a:rPr lang="en-US" sz="1800" u="none" strike="noStrike" dirty="0">
                          <a:effectLst/>
                        </a:rPr>
                        <a:t>1427</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199</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321269">
                <a:tc>
                  <a:txBody>
                    <a:bodyPr/>
                    <a:lstStyle/>
                    <a:p>
                      <a:pPr algn="ctr" fontAlgn="b"/>
                      <a:r>
                        <a:rPr lang="en-US" sz="1800" u="none" strike="noStrike" dirty="0">
                          <a:effectLst/>
                        </a:rPr>
                        <a:t>1380</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800" u="none" strike="noStrike" dirty="0">
                          <a:effectLst/>
                        </a:rPr>
                        <a:t>212</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321269">
                <a:tc>
                  <a:txBody>
                    <a:bodyPr/>
                    <a:lstStyle/>
                    <a:p>
                      <a:pPr algn="ctr" fontAlgn="b"/>
                      <a:r>
                        <a:rPr lang="en-US" sz="1800" u="none" strike="noStrike" dirty="0">
                          <a:effectLst/>
                        </a:rPr>
                        <a:t>1494</a:t>
                      </a:r>
                      <a:endParaRPr lang="en-US" sz="1800" b="0" i="0" u="none" strike="noStrike" dirty="0">
                        <a:solidFill>
                          <a:srgbClr val="000000"/>
                        </a:solidFill>
                        <a:effectLst/>
                        <a:latin typeface="Calibri"/>
                      </a:endParaRPr>
                    </a:p>
                  </a:txBody>
                  <a:tcPr marL="9525" marR="9525" marT="9525"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solidFill>
                      <a:schemeClr val="bg1"/>
                    </a:solidFill>
                  </a:tcPr>
                </a:tc>
                <a:tc>
                  <a:txBody>
                    <a:bodyPr/>
                    <a:lstStyle/>
                    <a:p>
                      <a:pPr algn="ctr" fontAlgn="b"/>
                      <a:r>
                        <a:rPr lang="en-US" sz="1800" u="none" strike="noStrike" dirty="0">
                          <a:effectLst/>
                        </a:rPr>
                        <a:t>243</a:t>
                      </a:r>
                      <a:endParaRPr lang="en-US" sz="18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10010"/>
                  </a:ext>
                </a:extLst>
              </a:tr>
            </a:tbl>
          </a:graphicData>
        </a:graphic>
      </p:graphicFrame>
      <p:grpSp>
        <p:nvGrpSpPr>
          <p:cNvPr id="4" name="Group 3"/>
          <p:cNvGrpSpPr/>
          <p:nvPr/>
        </p:nvGrpSpPr>
        <p:grpSpPr>
          <a:xfrm>
            <a:off x="6407150" y="3968711"/>
            <a:ext cx="1362692" cy="1062921"/>
            <a:chOff x="5426202" y="2959100"/>
            <a:chExt cx="2269998" cy="1770634"/>
          </a:xfrm>
        </p:grpSpPr>
        <p:pic>
          <p:nvPicPr>
            <p:cNvPr id="55" name="Picture 54"/>
            <p:cNvPicPr>
              <a:picLocks noChangeAspect="1"/>
            </p:cNvPicPr>
            <p:nvPr>
              <p:custDataLst>
                <p:tags r:id="rId7"/>
              </p:custDataLst>
            </p:nvPr>
          </p:nvPicPr>
          <p:blipFill>
            <a:blip r:embed="rId12" cstate="print">
              <a:extLst>
                <a:ext uri="{28A0092B-C50C-407E-A947-70E740481C1C}">
                  <a14:useLocalDpi xmlns:a14="http://schemas.microsoft.com/office/drawing/2010/main" val="0"/>
                </a:ext>
              </a:extLst>
            </a:blip>
            <a:stretch>
              <a:fillRect/>
            </a:stretch>
          </p:blipFill>
          <p:spPr>
            <a:xfrm>
              <a:off x="5695950" y="2959100"/>
              <a:ext cx="1492758" cy="400050"/>
            </a:xfrm>
            <a:prstGeom prst="rect">
              <a:avLst/>
            </a:prstGeom>
          </p:spPr>
        </p:pic>
        <p:pic>
          <p:nvPicPr>
            <p:cNvPr id="54" name="Picture 53"/>
            <p:cNvPicPr>
              <a:picLocks noChangeAspect="1"/>
            </p:cNvPicPr>
            <p:nvPr>
              <p:custDataLst>
                <p:tags r:id="rId8"/>
              </p:custDataLst>
            </p:nvPr>
          </p:nvPicPr>
          <p:blipFill>
            <a:blip r:embed="rId13" cstate="print">
              <a:extLst>
                <a:ext uri="{28A0092B-C50C-407E-A947-70E740481C1C}">
                  <a14:useLocalDpi xmlns:a14="http://schemas.microsoft.com/office/drawing/2010/main" val="0"/>
                </a:ext>
              </a:extLst>
            </a:blip>
            <a:stretch>
              <a:fillRect/>
            </a:stretch>
          </p:blipFill>
          <p:spPr>
            <a:xfrm>
              <a:off x="5695950" y="3460242"/>
              <a:ext cx="1492758" cy="400050"/>
            </a:xfrm>
            <a:prstGeom prst="rect">
              <a:avLst/>
            </a:prstGeom>
          </p:spPr>
        </p:pic>
        <p:pic>
          <p:nvPicPr>
            <p:cNvPr id="57" name="Picture 56"/>
            <p:cNvPicPr>
              <a:picLocks noChangeAspect="1"/>
            </p:cNvPicPr>
            <p:nvPr>
              <p:custDataLst>
                <p:tags r:id="rId9"/>
              </p:custDataLst>
            </p:nvPr>
          </p:nvPicPr>
          <p:blipFill>
            <a:blip r:embed="rId14" cstate="print">
              <a:extLst>
                <a:ext uri="{28A0092B-C50C-407E-A947-70E740481C1C}">
                  <a14:useLocalDpi xmlns:a14="http://schemas.microsoft.com/office/drawing/2010/main" val="0"/>
                </a:ext>
              </a:extLst>
            </a:blip>
            <a:stretch>
              <a:fillRect/>
            </a:stretch>
          </p:blipFill>
          <p:spPr>
            <a:xfrm>
              <a:off x="5426202" y="4329684"/>
              <a:ext cx="2269998" cy="400050"/>
            </a:xfrm>
            <a:prstGeom prst="rect">
              <a:avLst/>
            </a:prstGeom>
          </p:spPr>
        </p:pic>
        <p:pic>
          <p:nvPicPr>
            <p:cNvPr id="52" name="Picture 51"/>
            <p:cNvPicPr>
              <a:picLocks noChangeAspect="1"/>
            </p:cNvPicPr>
            <p:nvPr>
              <p:custDataLst>
                <p:tags r:id="rId10"/>
              </p:custDataLst>
            </p:nvPr>
          </p:nvPicPr>
          <p:blipFill>
            <a:blip r:embed="rId15" cstate="print">
              <a:extLst>
                <a:ext uri="{28A0092B-C50C-407E-A947-70E740481C1C}">
                  <a14:useLocalDpi xmlns:a14="http://schemas.microsoft.com/office/drawing/2010/main" val="0"/>
                </a:ext>
              </a:extLst>
            </a:blip>
            <a:stretch>
              <a:fillRect/>
            </a:stretch>
          </p:blipFill>
          <p:spPr>
            <a:xfrm>
              <a:off x="6440932" y="3939794"/>
              <a:ext cx="34290" cy="276606"/>
            </a:xfrm>
            <a:prstGeom prst="rect">
              <a:avLst/>
            </a:prstGeom>
          </p:spPr>
        </p:pic>
      </p:grpSp>
      <p:cxnSp>
        <p:nvCxnSpPr>
          <p:cNvPr id="62" name="Straight Connector 61"/>
          <p:cNvCxnSpPr/>
          <p:nvPr/>
        </p:nvCxnSpPr>
        <p:spPr>
          <a:xfrm flipV="1">
            <a:off x="5181600" y="3720237"/>
            <a:ext cx="3238500" cy="6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6452421" y="1912597"/>
            <a:ext cx="963416" cy="1578955"/>
            <a:chOff x="5455658" y="1569521"/>
            <a:chExt cx="963416" cy="1578955"/>
          </a:xfrm>
        </p:grpSpPr>
        <p:grpSp>
          <p:nvGrpSpPr>
            <p:cNvPr id="5" name="Group 4"/>
            <p:cNvGrpSpPr/>
            <p:nvPr/>
          </p:nvGrpSpPr>
          <p:grpSpPr>
            <a:xfrm>
              <a:off x="5455658" y="1569521"/>
              <a:ext cx="963416" cy="1578955"/>
              <a:chOff x="5715000" y="819150"/>
              <a:chExt cx="1488186" cy="2439007"/>
            </a:xfrm>
          </p:grpSpPr>
          <p:pic>
            <p:nvPicPr>
              <p:cNvPr id="37" name="Picture 36"/>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5791200" y="819150"/>
                <a:ext cx="1298448" cy="349758"/>
              </a:xfrm>
              <a:prstGeom prst="rect">
                <a:avLst/>
              </a:prstGeom>
            </p:spPr>
          </p:pic>
          <p:pic>
            <p:nvPicPr>
              <p:cNvPr id="39" name="Picture 38"/>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5788152" y="1232753"/>
                <a:ext cx="1298448" cy="349758"/>
              </a:xfrm>
              <a:prstGeom prst="rect">
                <a:avLst/>
              </a:prstGeom>
            </p:spPr>
          </p:pic>
          <p:pic>
            <p:nvPicPr>
              <p:cNvPr id="41" name="Picture 40"/>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5715000" y="2908399"/>
                <a:ext cx="1488186" cy="349758"/>
              </a:xfrm>
              <a:prstGeom prst="rect">
                <a:avLst/>
              </a:prstGeom>
            </p:spPr>
          </p:pic>
          <p:pic>
            <p:nvPicPr>
              <p:cNvPr id="48" name="Picture 47"/>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6417310" y="2131878"/>
                <a:ext cx="34291" cy="276606"/>
              </a:xfrm>
              <a:prstGeom prst="rect">
                <a:avLst/>
              </a:prstGeom>
            </p:spPr>
          </p:pic>
        </p:grpSp>
        <p:pic>
          <p:nvPicPr>
            <p:cNvPr id="19" name="Picture 18"/>
            <p:cNvPicPr>
              <a:picLocks noChangeAspect="1"/>
            </p:cNvPicPr>
            <p:nvPr>
              <p:custDataLst>
                <p:tags r:id="rId1"/>
              </p:custDataLst>
            </p:nvPr>
          </p:nvPicPr>
          <p:blipFill>
            <a:blip r:embed="rId19" cstate="print">
              <a:extLst>
                <a:ext uri="{28A0092B-C50C-407E-A947-70E740481C1C}">
                  <a14:useLocalDpi xmlns:a14="http://schemas.microsoft.com/office/drawing/2010/main" val="0"/>
                </a:ext>
              </a:extLst>
            </a:blip>
            <a:stretch>
              <a:fillRect/>
            </a:stretch>
          </p:blipFill>
          <p:spPr>
            <a:xfrm>
              <a:off x="5914180" y="2190750"/>
              <a:ext cx="22199" cy="179068"/>
            </a:xfrm>
            <a:prstGeom prst="rect">
              <a:avLst/>
            </a:prstGeom>
          </p:spPr>
        </p:pic>
        <p:pic>
          <p:nvPicPr>
            <p:cNvPr id="20" name="Picture 19"/>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5910768" y="2647950"/>
              <a:ext cx="22199" cy="179068"/>
            </a:xfrm>
            <a:prstGeom prst="rect">
              <a:avLst/>
            </a:prstGeom>
          </p:spPr>
        </p:pic>
      </p:grpSp>
      <p:cxnSp>
        <p:nvCxnSpPr>
          <p:cNvPr id="24" name="Straight Arrow Connector 23"/>
          <p:cNvCxnSpPr/>
          <p:nvPr/>
        </p:nvCxnSpPr>
        <p:spPr>
          <a:xfrm>
            <a:off x="5181600" y="2540832"/>
            <a:ext cx="100584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5181600" y="4269549"/>
            <a:ext cx="100584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A4E659D0-4602-46B7-964C-01AB2D1CA1D2}"/>
              </a:ext>
            </a:extLst>
          </p:cNvPr>
          <p:cNvSpPr txBox="1"/>
          <p:nvPr/>
        </p:nvSpPr>
        <p:spPr>
          <a:xfrm>
            <a:off x="3341323" y="2310000"/>
            <a:ext cx="1617943" cy="461665"/>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altLang="zh-CN" sz="2400" dirty="0"/>
              <a:t>Training set</a:t>
            </a:r>
            <a:endParaRPr lang="zh-CN" altLang="en-US" sz="2400" dirty="0"/>
          </a:p>
        </p:txBody>
      </p:sp>
      <p:sp>
        <p:nvSpPr>
          <p:cNvPr id="23" name="文本框 22">
            <a:extLst>
              <a:ext uri="{FF2B5EF4-FFF2-40B4-BE49-F238E27FC236}">
                <a16:creationId xmlns:a16="http://schemas.microsoft.com/office/drawing/2014/main" id="{CA2B6337-0F0E-44A9-B7BA-562E3F2A3536}"/>
              </a:ext>
            </a:extLst>
          </p:cNvPr>
          <p:cNvSpPr txBox="1"/>
          <p:nvPr/>
        </p:nvSpPr>
        <p:spPr>
          <a:xfrm>
            <a:off x="3341323" y="4021354"/>
            <a:ext cx="1501886" cy="461665"/>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altLang="zh-CN" sz="2400" dirty="0"/>
              <a:t>Testing set</a:t>
            </a:r>
            <a:endParaRPr lang="zh-CN" altLang="en-US" sz="2400" dirty="0"/>
          </a:p>
        </p:txBody>
      </p:sp>
      <p:sp>
        <p:nvSpPr>
          <p:cNvPr id="10" name="右大括号 9">
            <a:extLst>
              <a:ext uri="{FF2B5EF4-FFF2-40B4-BE49-F238E27FC236}">
                <a16:creationId xmlns:a16="http://schemas.microsoft.com/office/drawing/2014/main" id="{94AAA1CC-B2AB-4079-8515-1AEC86BFE66B}"/>
              </a:ext>
            </a:extLst>
          </p:cNvPr>
          <p:cNvSpPr/>
          <p:nvPr/>
        </p:nvSpPr>
        <p:spPr>
          <a:xfrm>
            <a:off x="3048000" y="1580340"/>
            <a:ext cx="192910" cy="2060617"/>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solidFill>
                <a:srgbClr val="FF0000"/>
              </a:solidFill>
            </a:endParaRPr>
          </a:p>
        </p:txBody>
      </p:sp>
      <p:sp>
        <p:nvSpPr>
          <p:cNvPr id="11" name="右大括号 10">
            <a:extLst>
              <a:ext uri="{FF2B5EF4-FFF2-40B4-BE49-F238E27FC236}">
                <a16:creationId xmlns:a16="http://schemas.microsoft.com/office/drawing/2014/main" id="{E5F78536-AE1F-4374-940F-1147ECFD0212}"/>
              </a:ext>
            </a:extLst>
          </p:cNvPr>
          <p:cNvSpPr/>
          <p:nvPr/>
        </p:nvSpPr>
        <p:spPr>
          <a:xfrm>
            <a:off x="3076425" y="3805920"/>
            <a:ext cx="45719" cy="874639"/>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EE8B3F35-DA75-4A5D-B40E-3C83439B4AE3}"/>
              </a:ext>
            </a:extLst>
          </p:cNvPr>
          <p:cNvCxnSpPr/>
          <p:nvPr/>
        </p:nvCxnSpPr>
        <p:spPr>
          <a:xfrm>
            <a:off x="990600" y="3719307"/>
            <a:ext cx="2286000" cy="0"/>
          </a:xfrm>
          <a:prstGeom prst="line">
            <a:avLst/>
          </a:prstGeom>
          <a:ln w="28575"/>
        </p:spPr>
        <p:style>
          <a:lnRef idx="1">
            <a:schemeClr val="accent6"/>
          </a:lnRef>
          <a:fillRef idx="0">
            <a:schemeClr val="accent6"/>
          </a:fillRef>
          <a:effectRef idx="0">
            <a:schemeClr val="accent6"/>
          </a:effectRef>
          <a:fontRef idx="minor">
            <a:schemeClr val="tx1"/>
          </a:fontRef>
        </p:style>
      </p:cxnSp>
      <p:sp>
        <p:nvSpPr>
          <p:cNvPr id="14" name="文本框 13">
            <a:extLst>
              <a:ext uri="{FF2B5EF4-FFF2-40B4-BE49-F238E27FC236}">
                <a16:creationId xmlns:a16="http://schemas.microsoft.com/office/drawing/2014/main" id="{B44292B9-7533-4780-BE58-4598A657F345}"/>
              </a:ext>
            </a:extLst>
          </p:cNvPr>
          <p:cNvSpPr txBox="1"/>
          <p:nvPr/>
        </p:nvSpPr>
        <p:spPr>
          <a:xfrm>
            <a:off x="3733800" y="1063304"/>
            <a:ext cx="4648773" cy="369332"/>
          </a:xfrm>
          <a:prstGeom prst="rect">
            <a:avLst/>
          </a:prstGeom>
          <a:noFill/>
        </p:spPr>
        <p:txBody>
          <a:bodyPr wrap="none" rtlCol="0">
            <a:spAutoFit/>
          </a:bodyPr>
          <a:lstStyle/>
          <a:p>
            <a:r>
              <a:rPr lang="zh-CN" altLang="en-US" dirty="0"/>
              <a:t>一般地</a:t>
            </a:r>
            <a:r>
              <a:rPr lang="en-US" altLang="zh-CN" dirty="0"/>
              <a:t>,</a:t>
            </a:r>
            <a:r>
              <a:rPr lang="zh-CN" altLang="en-US" dirty="0"/>
              <a:t>假设分为</a:t>
            </a:r>
            <a:r>
              <a:rPr lang="en-US" altLang="zh-CN" dirty="0"/>
              <a:t>m</a:t>
            </a:r>
            <a:r>
              <a:rPr lang="zh-CN" altLang="en-US" dirty="0"/>
              <a:t>个训练集</a:t>
            </a:r>
            <a:r>
              <a:rPr lang="en-US" altLang="zh-CN" dirty="0"/>
              <a:t>, </a:t>
            </a:r>
            <a:r>
              <a:rPr lang="en-US" altLang="zh-CN" dirty="0" err="1"/>
              <a:t>m_test</a:t>
            </a:r>
            <a:r>
              <a:rPr lang="zh-CN" altLang="en-US" dirty="0"/>
              <a:t>个测试集</a:t>
            </a:r>
          </a:p>
        </p:txBody>
      </p:sp>
      <p:sp>
        <p:nvSpPr>
          <p:cNvPr id="15" name="文本框 14">
            <a:extLst>
              <a:ext uri="{FF2B5EF4-FFF2-40B4-BE49-F238E27FC236}">
                <a16:creationId xmlns:a16="http://schemas.microsoft.com/office/drawing/2014/main" id="{22DC31EF-AD08-42F1-9455-26BDD6DD5CF0}"/>
              </a:ext>
            </a:extLst>
          </p:cNvPr>
          <p:cNvSpPr txBox="1"/>
          <p:nvPr/>
        </p:nvSpPr>
        <p:spPr>
          <a:xfrm>
            <a:off x="7775219" y="2418469"/>
            <a:ext cx="720069" cy="461665"/>
          </a:xfrm>
          <a:prstGeom prst="rect">
            <a:avLst/>
          </a:prstGeom>
          <a:noFill/>
        </p:spPr>
        <p:txBody>
          <a:bodyPr wrap="none" rtlCol="0">
            <a:spAutoFit/>
          </a:bodyPr>
          <a:lstStyle/>
          <a:p>
            <a:r>
              <a:rPr lang="en-US" altLang="zh-CN" sz="2400" b="1" dirty="0"/>
              <a:t>70%</a:t>
            </a:r>
            <a:endParaRPr lang="zh-CN" altLang="en-US" sz="2400" b="1" dirty="0"/>
          </a:p>
        </p:txBody>
      </p:sp>
      <p:sp>
        <p:nvSpPr>
          <p:cNvPr id="30" name="文本框 29">
            <a:extLst>
              <a:ext uri="{FF2B5EF4-FFF2-40B4-BE49-F238E27FC236}">
                <a16:creationId xmlns:a16="http://schemas.microsoft.com/office/drawing/2014/main" id="{D6E7D775-8959-48E9-A755-D55CA1ECE9D8}"/>
              </a:ext>
            </a:extLst>
          </p:cNvPr>
          <p:cNvSpPr txBox="1"/>
          <p:nvPr/>
        </p:nvSpPr>
        <p:spPr>
          <a:xfrm>
            <a:off x="7862838" y="4178786"/>
            <a:ext cx="720069" cy="461665"/>
          </a:xfrm>
          <a:prstGeom prst="rect">
            <a:avLst/>
          </a:prstGeom>
          <a:noFill/>
        </p:spPr>
        <p:txBody>
          <a:bodyPr wrap="none" rtlCol="0">
            <a:spAutoFit/>
          </a:bodyPr>
          <a:lstStyle/>
          <a:p>
            <a:r>
              <a:rPr lang="en-US" altLang="zh-CN" sz="2400" b="1" dirty="0"/>
              <a:t>30%</a:t>
            </a:r>
            <a:endParaRPr lang="zh-CN" altLang="en-US" sz="2400" b="1" dirty="0"/>
          </a:p>
        </p:txBody>
      </p:sp>
    </p:spTree>
    <p:extLst>
      <p:ext uri="{BB962C8B-B14F-4D97-AF65-F5344CB8AC3E}">
        <p14:creationId xmlns:p14="http://schemas.microsoft.com/office/powerpoint/2010/main" val="2456964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2"/>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6"/>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3" grpId="0" animBg="1"/>
      <p:bldP spid="10" grpId="0" animBg="1"/>
      <p:bldP spid="11" grpId="0" animBg="1"/>
      <p:bldP spid="14" grpId="0"/>
      <p:bldP spid="15" grpId="0"/>
      <p:bldP spid="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42900" y="278269"/>
            <a:ext cx="8305800" cy="523220"/>
          </a:xfrm>
          <a:prstGeom prst="rect">
            <a:avLst/>
          </a:prstGeom>
          <a:noFill/>
        </p:spPr>
        <p:txBody>
          <a:bodyPr wrap="square" rtlCol="0">
            <a:spAutoFit/>
          </a:bodyPr>
          <a:lstStyle/>
          <a:p>
            <a:r>
              <a:rPr lang="en-US" sz="2800" b="1" dirty="0"/>
              <a:t>Training/testing procedure for </a:t>
            </a:r>
            <a:r>
              <a:rPr lang="en-US" sz="2800" b="1" dirty="0">
                <a:solidFill>
                  <a:srgbClr val="FF0000"/>
                </a:solidFill>
              </a:rPr>
              <a:t>linear regression</a:t>
            </a:r>
          </a:p>
        </p:txBody>
      </p:sp>
      <p:sp>
        <p:nvSpPr>
          <p:cNvPr id="8" name="TextBox 7"/>
          <p:cNvSpPr txBox="1"/>
          <p:nvPr/>
        </p:nvSpPr>
        <p:spPr>
          <a:xfrm>
            <a:off x="342900" y="1086981"/>
            <a:ext cx="8305800" cy="3108543"/>
          </a:xfrm>
          <a:prstGeom prst="rect">
            <a:avLst/>
          </a:prstGeom>
          <a:noFill/>
        </p:spPr>
        <p:txBody>
          <a:bodyPr wrap="square" rtlCol="0">
            <a:spAutoFit/>
          </a:bodyPr>
          <a:lstStyle/>
          <a:p>
            <a:pPr marL="342900" indent="-342900">
              <a:buFontTx/>
              <a:buChar char="-"/>
            </a:pPr>
            <a:r>
              <a:rPr lang="en-US" altLang="zh-CN" sz="2800" dirty="0"/>
              <a:t>1. </a:t>
            </a:r>
            <a:r>
              <a:rPr lang="en-US" sz="2800" dirty="0"/>
              <a:t>Learn parameter     from training data (minimizing </a:t>
            </a:r>
            <a:r>
              <a:rPr lang="en-US" sz="2800" dirty="0">
                <a:solidFill>
                  <a:schemeClr val="tx2">
                    <a:lumMod val="60000"/>
                    <a:lumOff val="40000"/>
                  </a:schemeClr>
                </a:solidFill>
              </a:rPr>
              <a:t>training error          </a:t>
            </a:r>
            <a:r>
              <a:rPr lang="en-US" sz="2800" dirty="0"/>
              <a:t>)</a:t>
            </a:r>
          </a:p>
          <a:p>
            <a:pPr marL="342900" indent="-342900">
              <a:buFontTx/>
              <a:buChar char="-"/>
            </a:pPr>
            <a:endParaRPr lang="en-US" sz="2800" dirty="0"/>
          </a:p>
          <a:p>
            <a:pPr marL="342900" indent="-342900">
              <a:buFontTx/>
              <a:buChar char="-"/>
            </a:pPr>
            <a:r>
              <a:rPr lang="en-US" altLang="zh-CN" sz="2800" dirty="0"/>
              <a:t>2. </a:t>
            </a:r>
            <a:r>
              <a:rPr lang="en-US" sz="2800" dirty="0"/>
              <a:t>Compute </a:t>
            </a:r>
            <a:r>
              <a:rPr lang="en-US" sz="2800" dirty="0">
                <a:solidFill>
                  <a:schemeClr val="accent6">
                    <a:lumMod val="50000"/>
                  </a:schemeClr>
                </a:solidFill>
              </a:rPr>
              <a:t>test set error</a:t>
            </a:r>
            <a:r>
              <a:rPr lang="en-US" sz="2800" dirty="0"/>
              <a:t>:</a:t>
            </a:r>
          </a:p>
          <a:p>
            <a:pPr marL="342900" indent="-342900">
              <a:buFontTx/>
              <a:buChar char="-"/>
            </a:pPr>
            <a:endParaRPr lang="en-US" sz="2800" dirty="0"/>
          </a:p>
          <a:p>
            <a:pPr marL="342900" indent="-342900">
              <a:buFontTx/>
              <a:buChar char="-"/>
            </a:pPr>
            <a:endParaRPr lang="en-US" sz="2800" dirty="0"/>
          </a:p>
          <a:p>
            <a:endParaRPr lang="en-US" sz="2800"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638028" y="1259424"/>
            <a:ext cx="149352" cy="256032"/>
          </a:xfrm>
          <a:prstGeom prst="rect">
            <a:avLst/>
          </a:prstGeom>
        </p:spPr>
      </p:pic>
      <p:pic>
        <p:nvPicPr>
          <p:cNvPr id="3" name="Picture 2"/>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852039" y="1626189"/>
            <a:ext cx="624078" cy="357378"/>
          </a:xfrm>
          <a:prstGeom prst="rect">
            <a:avLst/>
          </a:prstGeom>
        </p:spPr>
      </p:pic>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990600" y="3207684"/>
              <a:ext cx="6296760" cy="987840"/>
            </p14:xfrm>
          </p:contentPart>
        </mc:Choice>
        <mc:Fallback xmlns="">
          <p:pic>
            <p:nvPicPr>
              <p:cNvPr id="2" name="Ink 1"/>
              <p:cNvPicPr/>
              <p:nvPr/>
            </p:nvPicPr>
            <p:blipFill>
              <a:blip r:embed="rId7"/>
              <a:stretch>
                <a:fillRect/>
              </a:stretch>
            </p:blipFill>
            <p:spPr>
              <a:xfrm>
                <a:off x="981240" y="3198324"/>
                <a:ext cx="6315480" cy="1006560"/>
              </a:xfrm>
              <a:prstGeom prst="rect">
                <a:avLst/>
              </a:prstGeom>
            </p:spPr>
          </p:pic>
        </mc:Fallback>
      </mc:AlternateContent>
    </p:spTree>
    <p:extLst>
      <p:ext uri="{BB962C8B-B14F-4D97-AF65-F5344CB8AC3E}">
        <p14:creationId xmlns:p14="http://schemas.microsoft.com/office/powerpoint/2010/main" val="2253856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35"/>
          <p:cNvSpPr txBox="1"/>
          <p:nvPr/>
        </p:nvSpPr>
        <p:spPr>
          <a:xfrm>
            <a:off x="342900" y="278269"/>
            <a:ext cx="8305800" cy="461665"/>
          </a:xfrm>
          <a:prstGeom prst="rect">
            <a:avLst/>
          </a:prstGeom>
          <a:noFill/>
        </p:spPr>
        <p:txBody>
          <a:bodyPr wrap="square" rtlCol="0">
            <a:spAutoFit/>
          </a:bodyPr>
          <a:lstStyle/>
          <a:p>
            <a:r>
              <a:rPr lang="en-US" sz="2400" b="1" dirty="0"/>
              <a:t>Training/testing procedure </a:t>
            </a:r>
            <a:r>
              <a:rPr lang="en-US" sz="2400" b="1" dirty="0">
                <a:solidFill>
                  <a:srgbClr val="FF0000"/>
                </a:solidFill>
              </a:rPr>
              <a:t>for logistic regression</a:t>
            </a:r>
          </a:p>
        </p:txBody>
      </p:sp>
      <p:sp>
        <p:nvSpPr>
          <p:cNvPr id="8" name="TextBox 7"/>
          <p:cNvSpPr txBox="1"/>
          <p:nvPr/>
        </p:nvSpPr>
        <p:spPr>
          <a:xfrm>
            <a:off x="342900" y="805755"/>
            <a:ext cx="8305800" cy="3046988"/>
          </a:xfrm>
          <a:prstGeom prst="rect">
            <a:avLst/>
          </a:prstGeom>
          <a:noFill/>
        </p:spPr>
        <p:txBody>
          <a:bodyPr wrap="square" rtlCol="0">
            <a:spAutoFit/>
          </a:bodyPr>
          <a:lstStyle/>
          <a:p>
            <a:pPr marL="342900" indent="-342900">
              <a:buFontTx/>
              <a:buChar char="-"/>
            </a:pPr>
            <a:r>
              <a:rPr lang="en-US" altLang="zh-CN" sz="2400" dirty="0"/>
              <a:t>1. </a:t>
            </a:r>
            <a:r>
              <a:rPr lang="en-US" sz="2400" dirty="0"/>
              <a:t>Learn parameter     from </a:t>
            </a:r>
            <a:r>
              <a:rPr lang="en-US" sz="2400" dirty="0">
                <a:solidFill>
                  <a:schemeClr val="accent1">
                    <a:lumMod val="75000"/>
                  </a:schemeClr>
                </a:solidFill>
              </a:rPr>
              <a:t>training data</a:t>
            </a:r>
          </a:p>
          <a:p>
            <a:pPr marL="342900" indent="-342900">
              <a:buFontTx/>
              <a:buChar char="-"/>
            </a:pPr>
            <a:r>
              <a:rPr lang="en-US" altLang="zh-CN" sz="2400" dirty="0"/>
              <a:t>2. </a:t>
            </a:r>
            <a:r>
              <a:rPr lang="en-US" sz="2400" dirty="0"/>
              <a:t>Compute </a:t>
            </a:r>
            <a:r>
              <a:rPr lang="en-US" sz="2400" dirty="0">
                <a:solidFill>
                  <a:schemeClr val="accent6">
                    <a:lumMod val="75000"/>
                  </a:schemeClr>
                </a:solidFill>
              </a:rPr>
              <a:t>test set error</a:t>
            </a:r>
            <a:r>
              <a:rPr lang="en-US" sz="2400" dirty="0"/>
              <a:t>:</a:t>
            </a:r>
          </a:p>
          <a:p>
            <a:pPr marL="342900" indent="-342900">
              <a:buFontTx/>
              <a:buChar char="-"/>
            </a:pPr>
            <a:endParaRPr lang="en-US" sz="2400" dirty="0"/>
          </a:p>
          <a:p>
            <a:endParaRPr lang="en-US" sz="2400" dirty="0"/>
          </a:p>
          <a:p>
            <a:pPr marL="342900" indent="-342900">
              <a:buFontTx/>
              <a:buChar char="-"/>
            </a:pPr>
            <a:r>
              <a:rPr lang="en-US" altLang="zh-CN" sz="2400" dirty="0"/>
              <a:t>3. </a:t>
            </a:r>
            <a:r>
              <a:rPr lang="en-US" sz="2400" dirty="0"/>
              <a:t>Misclassification error (0/1 misclassification error)</a:t>
            </a:r>
            <a:r>
              <a:rPr lang="en-US" altLang="zh-CN" sz="2400" dirty="0"/>
              <a:t>,</a:t>
            </a:r>
            <a:r>
              <a:rPr lang="zh-CN" altLang="en-US" sz="2400" dirty="0"/>
              <a:t>即在测试集上计算误判率</a:t>
            </a:r>
            <a:r>
              <a:rPr lang="en-US" altLang="zh-CN" sz="2400" dirty="0"/>
              <a:t>;</a:t>
            </a:r>
            <a:endParaRPr lang="en-US" sz="2400" dirty="0"/>
          </a:p>
          <a:p>
            <a:pPr marL="342900" indent="-342900">
              <a:buFontTx/>
              <a:buChar char="-"/>
            </a:pPr>
            <a:endParaRPr lang="en-US" sz="2400" dirty="0"/>
          </a:p>
          <a:p>
            <a:endParaRPr lang="en-US" sz="2400"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276600" y="926016"/>
            <a:ext cx="149352" cy="256032"/>
          </a:xfrm>
          <a:prstGeom prst="rect">
            <a:avLst/>
          </a:prstGeom>
        </p:spPr>
      </p:pic>
      <p:pic>
        <p:nvPicPr>
          <p:cNvPr id="2" name="Picture 1"/>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884968" y="1576197"/>
            <a:ext cx="7826692" cy="766953"/>
          </a:xfrm>
          <a:prstGeom prst="rect">
            <a:avLst/>
          </a:prstGeom>
        </p:spPr>
      </p:pic>
    </p:spTree>
    <p:extLst>
      <p:ext uri="{BB962C8B-B14F-4D97-AF65-F5344CB8AC3E}">
        <p14:creationId xmlns:p14="http://schemas.microsoft.com/office/powerpoint/2010/main" val="242606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519"/>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4 =&#10;$&#10;&#10;\end{document}"/>
  <p:tag name="IGUANATEXSIZE" val="24"/>
</p:tagLst>
</file>

<file path=ppt/tags/tag10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cv} (\theta) = \frac{1}{2m_{cv}} \displaystyle \sum_{i=1}^{m_{cv}} (h_\theta(x_{cv}^{(i)}) - y_{cv}^{(i)})^2&#10;$&#10;&#10;&#10;\end{document}"/>
  <p:tag name="IGUANATEXSIZE" val="24"/>
</p:tagLst>
</file>

<file path=ppt/tags/tag10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displaystyle &#10;J(\theta) = \frac{1}{2m} \sum_{i=1}^{m} (h_\theta (x^{(i)}) - y^{(i)})^2 + \frac{\lambda}{2m} \sum^{m}_{j=1} \theta_j^2&#10;$&#10;&#10;&#10;\end{document}"/>
  <p:tag name="IGUANATEXSIZE" val="24"/>
</p:tagLst>
</file>

<file path=ppt/tags/tag10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10;$&#10;&#10;&#10;\end{document}"/>
  <p:tag name="IGUANATEXSIZE" val="24"/>
</p:tagLst>
</file>

<file path=ppt/tags/tag10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x) = \theta_0 + \theta_1 x + \theta_2 x^2&#10;$&#10;&#10;&#10;\end{document}"/>
  <p:tag name="IGUANATEXSIZE" val="20"/>
</p:tagLst>
</file>

<file path=ppt/tags/tag10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rain} (\theta) = \frac{1}{2m} \displaystyle \sum_{i=1}^{m} (h_\theta(x^{(i)}) - y^{(i)})^2&#10;$&#10;&#10;&#10;\end{document}"/>
  <p:tag name="IGUANATEXSIZE" val="24"/>
</p:tagLst>
</file>

<file path=ppt/tags/tag10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cv} (\theta) = \frac{1}{2m_{cv}} \displaystyle \sum_{i=1}^{m_{cv}} (h_\theta(x_{cv}^{(i)}) - y_{cv}^{(i)})^2&#10;$&#10;&#10;&#10;\end{document}"/>
  <p:tag name="IGUANATEXSIZE" val="24"/>
</p:tagLst>
</file>

<file path=ppt/tags/tag10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m&#10;$&#10;&#10;&#10;\end{document}"/>
  <p:tag name="IGUANATEXSIZE" val="20"/>
</p:tagLst>
</file>

<file path=ppt/tags/tag10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x) = \theta_0 + \theta_1 x&#10;$&#10;&#10;&#10;\end{document}"/>
  <p:tag name="IGUANATEXSIZE" val="20"/>
</p:tagLst>
</file>

<file path=ppt/tags/tag10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m&#10;$&#10;&#10;&#10;\end{document}"/>
  <p:tag name="IGUANATEXSIZE" val="20"/>
</p:tagLst>
</file>

<file path=ppt/tags/tag10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x) = \theta_0 + \theta_1 x + \dots + \theta_{100} x^{100}&#10;$&#10;&#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5 =&#10;$&#10;&#10;\end{document}"/>
  <p:tag name="IGUANATEXSIZE" val="24"/>
</p:tagLst>
</file>

<file path=ppt/tags/tag1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m&#10;$&#10;&#10;&#10;\end{document}"/>
  <p:tag name="IGUANATEXSIZE" val="20"/>
</p:tagLst>
</file>

<file path=ppt/tags/tag1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10;$&#10;&#10;&#10;\end{document}"/>
  <p:tag name="IGUANATEXSIZE" val="20"/>
</p:tagLst>
</file>

<file path=ppt/tags/tag1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1^2, x_2^2, x_1x_2,$etc)&#10;&#10;\end{document}"/>
  <p:tag name="IGUANATEXSIZE" val="20"/>
</p:tagLst>
</file>

<file path=ppt/tags/tag1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ambda$&#10;&#10;\end{document}"/>
  <p:tag name="IGUANATEXSIZE" val="20"/>
</p:tagLst>
</file>

<file path=ppt/tags/tag1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ambda$&#10;&#10;\end{document}"/>
  <p:tag name="IGUANATEXSIZE" val="20"/>
</p:tagLst>
</file>

<file path=ppt/tags/tag11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10;$&#10;&#10;&#10;\end{document}"/>
  <p:tag name="IGUANATEXSIZE" val="20"/>
</p:tagLst>
</file>

<file path=ppt/tags/tag1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 =&#10;$&#10;&#10;\end{document}"/>
  <p:tag name="IGUANATEXSIZE" val="20"/>
</p:tagLst>
</file>

<file path=ppt/tags/tag1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y = &#10;$&#10;&#10;\end{document}"/>
  <p:tag name="IGUANATEXSIZE" val="20"/>
</p:tagLst>
</file>

<file path=ppt/tags/tag1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10;$&#10;&#10;\end{document}"/>
  <p:tag name="IGUANATEXSIZE" val="20"/>
</p:tagLst>
</file>

<file path=ppt/tags/tag1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n&#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6 =&#10;$&#10;&#10;\end{document}"/>
  <p:tag name="IGUANATEXSIZE" val="24"/>
</p:tagLst>
</file>

<file path=ppt/tags/tag1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m_{CV} =&#10;$&#10;&#10;\end{document}"/>
  <p:tag name="IGUANATEXSIZE" val="20"/>
</p:tagLst>
</file>

<file path=ppt/tags/tag1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h_\theta(x)&#10;$&#10;&#10;\end{document}"/>
  <p:tag name="IGUANATEXSIZE" val="20"/>
</p:tagLst>
</file>

<file path=ppt/tags/tag1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y = 1&#10;$&#10;&#10;\end{document}"/>
  <p:tag name="IGUANATEXSIZE" val="20"/>
</p:tagLst>
</file>

<file path=ppt/tags/tag1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y = 0&#10;$&#10;&#10;\end{document}"/>
  <p:tag name="IGUANATEXSIZE" val="20"/>
</p:tagLst>
</file>

<file path=ppt/tags/tag1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y = 1&#10;$&#10;&#10;\end{document}"/>
  <p:tag name="IGUANATEXSIZE" val="20"/>
</p:tagLst>
</file>

<file path=ppt/tags/tag12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y = 1&#10;$&#10;&#10;\end{document}"/>
  <p:tag name="IGUANATEXSIZE" val="2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vdots&#10;$&#10;&#10;$&#10;x_{100}&#10;$&#10;\end{document}"/>
  <p:tag name="IGUANATEXSIZE" val="24"/>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begin{align*}&#10;h_\theta(x) &amp;= \theta_0 + \theta_1 x + \theta_2 x^2 \\&#10;&amp;+ \theta_3 x^3 + \theta_4 x^4&#10;\end{align*}&#10;&#10;&#10;\end{document}"/>
  <p:tag name="IGUANATEXSIZE" val="24"/>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1)}, y^{(1)})&#10;$&#10;&#10;&#10;\end{document}"/>
  <p:tag name="IGUANATEXSIZE" val="24"/>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2)}, y^{(2)})&#10;$&#10;&#10;&#10;\end{document}"/>
  <p:tag name="IGUANATEXSIZE" val="24"/>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m)}, y^{(m)})&#10;$&#10;&#10;&#10;\end{document}"/>
  <p:tag name="IGUANATEXSIZE" val="24"/>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displaystyle&#10;J(\theta) = \frac{1}{2m} \left[ \sum_{i=1}^{m} (h_\theta (x^{(i)}) - y^{(i)})^2 + \lambda \sum_{j=1}^{m} \theta_j^2 \right]&#10;$&#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1)}_{test}, y^{(1)}_{test})&#10;$&#10;&#10;&#10;\end{document}"/>
  <p:tag name="IGUANATEXSIZE" val="24"/>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2)}_{test}, y^{(2)}_{test})&#10;$&#10;&#10;&#10;\end{document}"/>
  <p:tag name="IGUANATEXSIZE" val="24"/>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m_{test})}_{test}, y^{(m_{test})}_{test})&#10;$&#10;&#10;&#10;\end{document}"/>
  <p:tag name="IGUANATEXSIZE" val="24"/>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2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theta&#10;$&#10;&#10;&#10;\end{document}"/>
  <p:tag name="IGUANATEXSIZE" val="28"/>
</p:tagLst>
</file>

<file path=ppt/tags/tag2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theta)&#10;$&#10;&#10;&#10;\end{document}"/>
  <p:tag name="IGUANATEXSIZE" val="28"/>
</p:tagLst>
</file>

<file path=ppt/tags/tag2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theta&#10;$&#10;&#10;&#10;\end{document}"/>
  <p:tag name="IGUANATEXSIZE" val="28"/>
</p:tagLst>
</file>

<file path=ppt/tags/tag2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est}(\theta) = -\frac{1}{m_{test}} \displaystyle \sum_{i=1}^{m_{test}} y^{(i)}_{test} \log h_\theta (x_{test}^{(i)}) + (1-y_{test}^{(i)}) \log h_\theta(x_{test}^{(i)})&#10;$&#10;&#10;&#10;\end{document}"/>
  <p:tag name="IGUANATEXSIZE" val="22"/>
</p:tagLst>
</file>

<file path=ppt/tags/tag2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begin{align*}&#10;h_\theta(x) &amp;= \theta_0 + \theta_1 x + \theta_2 x^2 \\&#10;&amp;+ \theta_3 x^3 + \theta_4 x^4&#10;\end{align*}&#10;&#10;&#10;\end{document}"/>
  <p:tag name="IGUANATEXSIZE" val="24"/>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x_1^2, x_2^2, x_1x_2,$etc.)&#10;&#10;\end{document}"/>
  <p:tag name="IGUANATEXSIZE" val="20"/>
</p:tagLst>
</file>

<file path=ppt/tags/tag3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theta)&#10;$&#10;&#10;&#10;\end{document}"/>
  <p:tag name="IGUANATEXSIZE" val="28"/>
</p:tagLst>
</file>

<file path=ppt/tags/tag3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theta_0, \theta_1, \dots, \theta_4&#10;$&#10;&#10;&#10;\end{document}"/>
  <p:tag name="IGUANATEXSIZE" val="28"/>
</p:tagLst>
</file>

<file path=ppt/tags/tag3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3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 (x) = \theta_0 + \theta_1 x&#10;$&#10;&#10;&#10;\end{document}"/>
  <p:tag name="IGUANATEXSIZE" val="22"/>
</p:tagLst>
</file>

<file path=ppt/tags/tag3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 (x) = \theta_0 + \theta_1 x + \theta_2 x^2&#10;$&#10;&#10;&#10;\end{document}"/>
  <p:tag name="IGUANATEXSIZE" val="22"/>
</p:tagLst>
</file>

<file path=ppt/tags/tag3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 (x) = \theta_0 + \theta_1 x + \dots + \theta_3 x^3&#10;$&#10;&#10;&#10;\end{document}"/>
  <p:tag name="IGUANATEXSIZE" val="22"/>
</p:tagLst>
</file>

<file path=ppt/tags/tag3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 (x) = \theta_0 + \theta_1 x + \dots + \theta_{10} x^{10}&#10;$&#10;&#10;&#10;\end{document}"/>
  <p:tag name="IGUANATEXSIZE" val="22"/>
</p:tagLst>
</file>

<file path=ppt/tags/tag3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theta_0 + \dots \theta_5 x^5&#10;$&#10;&#10;&#10;\end{document}"/>
  <p:tag name="IGUANATEXSIZE" val="24"/>
</p:tagLst>
</file>

<file path=ppt/tags/tag3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est}(\theta^{(5)})&#10;$&#10;&#10;&#10;\end{document}"/>
  <p:tag name="IGUANATEXSIZE" val="24"/>
</p:tagLst>
</file>

<file path=ppt/tags/tag3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est}(\theta^{(5)})&#10;$&#10;&#10;&#10;\end{document}"/>
  <p:tag name="IGUANATEXSIZE" val="24"/>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ambda$&#10;&#10;\end{document}"/>
  <p:tag name="IGUANATEXSIZE" val="20"/>
</p:tagLst>
</file>

<file path=ppt/tags/tag4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d&#10;$&#10;&#10;&#10;\end{document}"/>
  <p:tag name="IGUANATEXSIZE" val="24"/>
</p:tagLst>
</file>

<file path=ppt/tags/tag4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4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1)}, y^{(1)})&#10;$&#10;&#10;&#10;\end{document}"/>
  <p:tag name="IGUANATEXSIZE" val="24"/>
</p:tagLst>
</file>

<file path=ppt/tags/tag4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2)}, y^{(2)})&#10;$&#10;&#10;&#10;\end{document}"/>
  <p:tag name="IGUANATEXSIZE" val="24"/>
</p:tagLst>
</file>

<file path=ppt/tags/tag4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m)}, y^{(m)})&#10;$&#10;&#10;&#10;\end{document}"/>
  <p:tag name="IGUANATEXSIZE" val="24"/>
</p:tagLst>
</file>

<file path=ppt/tags/tag4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4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1)}_{test}, y^{(1)}_{test})&#10;$&#10;&#10;&#10;\end{document}"/>
  <p:tag name="IGUANATEXSIZE" val="24"/>
</p:tagLst>
</file>

<file path=ppt/tags/tag4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2)}_{test}, y^{(2)}_{test})&#10;$&#10;&#10;&#10;\end{document}"/>
  <p:tag name="IGUANATEXSIZE" val="24"/>
</p:tagLst>
</file>

<file path=ppt/tags/tag4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m_{test})}_{test}, y^{(m_{test})}_{test})&#10;$&#10;&#10;&#10;\end{document}"/>
  <p:tag name="IGUANATEXSIZE" val="24"/>
</p:tagLst>
</file>

<file path=ppt/tags/tag4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lambda$&#10;&#10;\end{document}"/>
  <p:tag name="IGUANATEXSIZE" val="20"/>
</p:tagLst>
</file>

<file path=ppt/tags/tag5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1)}_{cv}, y^{(1)}_{cv})&#10;$&#10;&#10;&#10;\end{document}"/>
  <p:tag name="IGUANATEXSIZE" val="24"/>
</p:tagLst>
</file>

<file path=ppt/tags/tag5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2)}_{cv}, y^{(2)}_{cv})&#10;$&#10;&#10;&#10;\end{document}"/>
  <p:tag name="IGUANATEXSIZE" val="24"/>
</p:tagLst>
</file>

<file path=ppt/tags/tag5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x^{(m_{cv})}_{cv}, y^{(m_{cv})}_{cv})&#10;$&#10;&#10;&#10;\end{document}"/>
  <p:tag name="IGUANATEXSIZE" val="24"/>
</p:tagLst>
</file>

<file path=ppt/tags/tag5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5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rain} (\theta) = \frac{1}{2m} \displaystyle \sum_{i=1}^{m} (h_\theta(x^{(i)}) - y^{(i)})^2&#10;$&#10;&#10;&#10;\end{document}"/>
  <p:tag name="IGUANATEXSIZE" val="24"/>
</p:tagLst>
</file>

<file path=ppt/tags/tag5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cv} (\theta) = \frac{1}{2m_{cv}} \displaystyle \sum_{i=1}^{m_{cv}} (h_\theta(x_{cv}^{(i)}) - y_{cv}^{(i)})^2&#10;$&#10;&#10;&#10;\end{document}"/>
  <p:tag name="IGUANATEXSIZE" val="24"/>
</p:tagLst>
</file>

<file path=ppt/tags/tag5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est}(\theta) = \frac{1}{2m_{test}} \displaystyle \sum_{i=1}^{m_{test}} (h_\theta(x_{test}^{(i)}) - y_{test}^{(i)})^2&#10;$&#10;&#10;&#10;\end{document}"/>
  <p:tag name="IGUANATEXSIZE" val="24"/>
</p:tagLst>
</file>

<file path=ppt/tags/tag5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5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 (x) = \theta_0 + \theta_1 x&#10;$&#10;&#10;&#10;\end{document}"/>
  <p:tag name="IGUANATEXSIZE" val="22"/>
</p:tagLst>
</file>

<file path=ppt/tags/tag5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 (x) = \theta_0 + \theta_1 x + \theta_2 x^2&#10;$&#10;&#10;&#10;\end{document}"/>
  <p:tag name="IGUANATEXSIZE" val="22"/>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begin{align*}&#10;h_\theta(x) &amp;= \theta_0 + \theta_1 x + \theta_2 x^2 \\&#10;&amp;+ \theta_3 x^3 + \theta_4 x^4&#10;\end{align*}&#10;&#10;&#10;\end{document}"/>
  <p:tag name="IGUANATEXSIZE" val="24"/>
</p:tagLst>
</file>

<file path=ppt/tags/tag6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 (x) = \theta_0 + \theta_1 x + \dots + \theta_3 x^3&#10;$&#10;&#10;&#10;\end{document}"/>
  <p:tag name="IGUANATEXSIZE" val="22"/>
</p:tagLst>
</file>

<file path=ppt/tags/tag6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 (x) = \theta_0 + \theta_1 x + \dots + \theta_{10} x^{10}&#10;$&#10;&#10;&#10;\end{document}"/>
  <p:tag name="IGUANATEXSIZE" val="22"/>
</p:tagLst>
</file>

<file path=ppt/tags/tag6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est}(\theta^{(4)})&#10;$&#10;&#10;&#10;\end{document}"/>
  <p:tag name="IGUANATEXSIZE" val="24"/>
</p:tagLst>
</file>

<file path=ppt/tags/tag6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theta_0 + \theta_1 x_1 + \dots + \theta_4 x^4&#10;$&#10;&#10;&#10;\end{document}"/>
  <p:tag name="IGUANATEXSIZE" val="24"/>
</p:tagLst>
</file>

<file path=ppt/tags/tag6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 \theta_1 x&#10;$&#10;&#10;\end{document}"/>
  <p:tag name="IGUANATEXSIZE" val="24"/>
</p:tagLst>
</file>

<file path=ppt/tags/tag6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 \theta_1 x + \theta_2 x^2&#10;$&#10;&#10;\end{document}"/>
  <p:tag name="IGUANATEXSIZE" val="24"/>
</p:tagLst>
</file>

<file path=ppt/tags/tag6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theta_0 + \theta_1 x + \theta_2 x^2 + \theta_3 x^3 + \theta_4 x^4&#10;$&#10;&#10;\end{document}"/>
  <p:tag name="IGUANATEXSIZE" val="24"/>
</p:tagLst>
</file>

<file path=ppt/tags/tag6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rain} (\theta) = \frac{1}{2m} \displaystyle \sum_{i=1}^{m} (h_\theta(x^{(i)}) - y^{(i)})^2&#10;$&#10;&#10;&#10;\end{document}"/>
  <p:tag name="IGUANATEXSIZE" val="24"/>
</p:tagLst>
</file>

<file path=ppt/tags/tag6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cv} (\theta) = \frac{1}{2m_{cv}} \displaystyle \sum_{i=1}^{m_{cv}} (h_\theta(x_{cv}^{(i)}) - y_{cv}^{(i)})^2&#10;$&#10;&#10;&#10;\end{document}"/>
  <p:tag name="IGUANATEXSIZE" val="24"/>
</p:tagLst>
</file>

<file path=ppt/tags/tag6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cv} (\theta)&#10;$&#10;&#10;&#10;\end{document}"/>
  <p:tag name="IGUANATEXSIZE" val="24"/>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1 =&#10;$&#10;&#10;\end{document}"/>
  <p:tag name="IGUANATEXSIZE" val="24"/>
</p:tagLst>
</file>

<file path=ppt/tags/tag7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est} (\theta)&#10;$&#10;&#10;&#10;\end{document}"/>
  <p:tag name="IGUANATEXSIZE" val="24"/>
</p:tagLst>
</file>

<file path=ppt/tags/tag7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cv} (\theta)&#10;$&#10;&#10;&#10;\end{document}"/>
  <p:tag name="IGUANATEXSIZE" val="24"/>
</p:tagLst>
</file>

<file path=ppt/tags/tag7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rain} (\theta)&#10;$&#10;&#10;&#10;\end{document}"/>
  <p:tag name="IGUANATEXSIZE" val="24"/>
</p:tagLst>
</file>

<file path=ppt/tags/tag7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10;$&#10;&#10;&#10;\end{document}"/>
  <p:tag name="IGUANATEXSIZE" val="24"/>
</p:tagLst>
</file>

<file path=ppt/tags/tag7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10;$&#10;&#10;&#10;\end{document}"/>
  <p:tag name="IGUANATEXSIZE" val="24"/>
</p:tagLst>
</file>

<file path=ppt/tags/tag7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 = 10000.\; \theta_1 \approx 0, \theta_2 \approx 0,\dots&#10;$&#10;&#10;&#10;\end{document}"/>
  <p:tag name="IGUANATEXSIZE" val="20"/>
</p:tagLst>
</file>

<file path=ppt/tags/tag7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x) \approx \theta_0&#10;$&#10;&#10;&#10;\end{document}"/>
  <p:tag name="IGUANATEXSIZE" val="24"/>
</p:tagLst>
</file>

<file path=ppt/tags/tag7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x) = \theta_0 + \theta_1 x + \theta_2 x^2 + \theta_3 x^3 + \theta_4 x^4&#10;$&#10;&#10;&#10;\end{document}"/>
  <p:tag name="IGUANATEXSIZE" val="24"/>
</p:tagLst>
</file>

<file path=ppt/tags/tag7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displaystyle &#10;J(\theta) = \frac{1}{2m} \sum_{i=1}^{m} (h_\theta (x^{(i)}) - y^{(i)})^2 + \frac{\lambda}{2m} \sum^{m}_{j=1} \theta_j^2&#10;$&#10;&#10;&#10;\end{document}"/>
  <p:tag name="IGUANATEXSIZE" val="24"/>
</p:tagLst>
</file>

<file path=ppt/tags/tag7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10;$&#10;&#10;&#10;\end{document}"/>
  <p:tag name="IGUANATEXSIZE" val="24"/>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2 =&#10;$&#10;&#10;\end{document}"/>
  <p:tag name="IGUANATEXSIZE" val="24"/>
</p:tagLst>
</file>

<file path=ppt/tags/tag8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10;$&#10;&#10;&#10;\end{document}"/>
  <p:tag name="IGUANATEXSIZE" val="24"/>
</p:tagLst>
</file>

<file path=ppt/tags/tag8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x) = \theta_0 + \theta_1 x + \theta_2 x^2 + \theta_3 x^3 + \theta_4 x^4&#10;$&#10;&#10;&#10;\end{document}"/>
  <p:tag name="IGUANATEXSIZE" val="24"/>
</p:tagLst>
</file>

<file path=ppt/tags/tag8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displaystyle &#10;J(\theta) = \frac{1}{2m} \sum_{i=1}^{m} (h_\theta (x^{(i)}) - y^{(i)})^2 + \frac{\lambda}{2m} \sum^{m}_{j=1} \theta_j^2&#10;$&#10;&#10;&#10;\end{document}"/>
  <p:tag name="IGUANATEXSIZE" val="24"/>
</p:tagLst>
</file>

<file path=ppt/tags/tag8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rain} (\theta) = \frac{1}{2m} \displaystyle \sum_{i=1}^{m} (h_\theta(x^{(i)}) - y^{(i)})^2&#10;$&#10;&#10;&#10;\end{document}"/>
  <p:tag name="IGUANATEXSIZE" val="24"/>
</p:tagLst>
</file>

<file path=ppt/tags/tag8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cv} (\theta) = \frac{1}{2m_{cv}} \displaystyle \sum_{i=1}^{m_{cv}} (h_\theta(x_{cv}^{(i)}) - y_{cv}^{(i)})^2&#10;$&#10;&#10;&#10;\end{document}"/>
  <p:tag name="IGUANATEXSIZE" val="24"/>
</p:tagLst>
</file>

<file path=ppt/tags/tag8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est}(\theta) = \frac{1}{2m_{test}} \displaystyle \sum_{i=1}^{m_{test}} (h_\theta(x_{test}^{(i)}) - y_{test}^{(i)})^2&#10;$&#10;&#10;&#10;\end{document}"/>
  <p:tag name="IGUANATEXSIZE" val="24"/>
</p:tagLst>
</file>

<file path=ppt/tags/tag8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h_\theta(x) = \theta_0 + \theta_1 x + \theta_2 x^2 + \theta_3 x^3 + \theta_4 x^4&#10;$&#10;&#10;&#10;\end{document}"/>
  <p:tag name="IGUANATEXSIZE" val="24"/>
</p:tagLst>
</file>

<file path=ppt/tags/tag8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 = 0&#10;$&#10;&#10;&#10;\end{document}"/>
  <p:tag name="IGUANATEXSIZE" val="20"/>
</p:tagLst>
</file>

<file path=ppt/tags/tag8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10;$&#10;&#10;&#10;\end{document}"/>
  <p:tag name="IGUANATEXSIZE" val="24"/>
</p:tagLst>
</file>

<file path=ppt/tags/tag8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 = 0.01&#10;$&#10;&#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x_3 =&#10;$&#10;&#10;\end{document}"/>
  <p:tag name="IGUANATEXSIZE" val="24"/>
</p:tagLst>
</file>

<file path=ppt/tags/tag9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 = 0.02&#10;$&#10;&#10;&#10;\end{document}"/>
  <p:tag name="IGUANATEXSIZE" val="20"/>
</p:tagLst>
</file>

<file path=ppt/tags/tag9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 = 0.04&#10;$&#10;&#10;&#10;\end{document}"/>
  <p:tag name="IGUANATEXSIZE" val="20"/>
</p:tagLst>
</file>

<file path=ppt/tags/tag9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 = 0.08&#10;$&#10;&#10;&#10;\end{document}"/>
  <p:tag name="IGUANATEXSIZE" val="20"/>
</p:tagLst>
</file>

<file path=ppt/tags/tag9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 = 10&#10;$&#10;&#10;&#10;\end{document}"/>
  <p:tag name="IGUANATEXSIZE" val="20"/>
</p:tagLst>
</file>

<file path=ppt/tags/tag9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0"/>
</p:tagLst>
</file>

<file path=ppt/tags/tag9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displaystyle &#10;J(\theta) = \frac{1}{2m} \sum_{i=1}^{m} (h_\theta (x^{(i)}) - y^{(i)})^2 + \frac{\lambda}{2m} \sum^{m}_{j=1} \theta_j^2&#10;$&#10;&#10;&#10;\end{document}"/>
  <p:tag name="IGUANATEXSIZE" val="24"/>
</p:tagLst>
</file>

<file path=ppt/tags/tag9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theta^{(5)}&#10;$&#10;&#10;&#10;\end{document}"/>
  <p:tag name="IGUANATEXSIZE" val="20"/>
</p:tagLst>
</file>

<file path=ppt/tags/tag9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vdots&#10;$&#10;&#10;&#10;\end{document}"/>
  <p:tag name="IGUANATEXSIZE" val="24"/>
</p:tagLst>
</file>

<file path=ppt/tags/tag9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lambda&#10;$&#10;&#10;&#10;\end{document}"/>
  <p:tag name="IGUANATEXSIZE" val="24"/>
</p:tagLst>
</file>

<file path=ppt/tags/tag9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color}&#10;\pagestyle{empty}&#10;\begin{document}&#10;&#10;&#10;$&#10;J_{train} (\theta) = \frac{1}{2m} \displaystyle \sum_{i=1}^{m} (h_\theta(x^{(i)}) - y^{(i)})^2&#10;$&#10;&#10;&#10;\end{document}"/>
  <p:tag name="IGUANATEXSIZE" val="24"/>
</p:tagLst>
</file>

<file path=ppt/theme/theme1.xml><?xml version="1.0" encoding="utf-8"?>
<a:theme xmlns:a="http://schemas.openxmlformats.org/drawingml/2006/main" name="1_Lect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Lect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Template>
  <TotalTime>4119</TotalTime>
  <Words>1883</Words>
  <Application>Microsoft Office PowerPoint</Application>
  <PresentationFormat>全屏显示(16:9)</PresentationFormat>
  <Paragraphs>375</Paragraphs>
  <Slides>43</Slides>
  <Notes>10</Notes>
  <HiddenSlides>0</HiddenSlides>
  <MMClips>0</MMClips>
  <ScaleCrop>false</ScaleCrop>
  <HeadingPairs>
    <vt:vector size="8" baseType="variant">
      <vt:variant>
        <vt:lpstr>已用的字体</vt:lpstr>
      </vt:variant>
      <vt:variant>
        <vt:i4>7</vt:i4>
      </vt:variant>
      <vt:variant>
        <vt:lpstr>主题</vt:lpstr>
      </vt:variant>
      <vt:variant>
        <vt:i4>4</vt:i4>
      </vt:variant>
      <vt:variant>
        <vt:lpstr>嵌入 OLE 服务器</vt:lpstr>
      </vt:variant>
      <vt:variant>
        <vt:i4>1</vt:i4>
      </vt:variant>
      <vt:variant>
        <vt:lpstr>幻灯片标题</vt:lpstr>
      </vt:variant>
      <vt:variant>
        <vt:i4>43</vt:i4>
      </vt:variant>
    </vt:vector>
  </HeadingPairs>
  <TitlesOfParts>
    <vt:vector size="55" baseType="lpstr">
      <vt:lpstr>-apple-system</vt:lpstr>
      <vt:lpstr>宋体</vt:lpstr>
      <vt:lpstr>Arial</vt:lpstr>
      <vt:lpstr>Calibri</vt:lpstr>
      <vt:lpstr>Cambria Math</vt:lpstr>
      <vt:lpstr>Courier New</vt:lpstr>
      <vt:lpstr>Wingdings</vt:lpstr>
      <vt:lpstr>1_Lecture</vt:lpstr>
      <vt:lpstr>2_Office Theme</vt:lpstr>
      <vt:lpstr>3_Office Theme</vt:lpstr>
      <vt:lpstr>2_Lecture</vt:lpstr>
      <vt:lpstr>Equation</vt:lpstr>
      <vt:lpstr>PowerPoint 演示文稿</vt:lpstr>
      <vt:lpstr>PowerPoint 演示文稿</vt:lpstr>
      <vt:lpstr>PowerPoint 演示文稿</vt:lpstr>
      <vt:lpstr>1. Evaluating a hypothesis</vt:lpstr>
      <vt:lpstr>PowerPoint 演示文稿</vt:lpstr>
      <vt:lpstr>PowerPoint 演示文稿</vt:lpstr>
      <vt:lpstr>PowerPoint 演示文稿</vt:lpstr>
      <vt:lpstr>PowerPoint 演示文稿</vt:lpstr>
      <vt:lpstr>PowerPoint 演示文稿</vt:lpstr>
      <vt:lpstr>2. Model selection and training/validation/test sets</vt:lpstr>
      <vt:lpstr>PowerPoint 演示文稿</vt:lpstr>
      <vt:lpstr>PowerPoint 演示文稿</vt:lpstr>
      <vt:lpstr>PowerPoint 演示文稿</vt:lpstr>
      <vt:lpstr>PowerPoint 演示文稿</vt:lpstr>
      <vt:lpstr>PowerPoint 演示文稿</vt:lpstr>
      <vt:lpstr>Diagnosing bias vs. variance 偏差,方差诊断</vt:lpstr>
      <vt:lpstr>PowerPoint 演示文稿</vt:lpstr>
      <vt:lpstr>PowerPoint 演示文稿</vt:lpstr>
      <vt:lpstr>PowerPoint 演示文稿</vt:lpstr>
      <vt:lpstr>Regularization and bias/variance</vt:lpstr>
      <vt:lpstr>PowerPoint 演示文稿</vt:lpstr>
      <vt:lpstr>PowerPoint 演示文稿</vt:lpstr>
      <vt:lpstr>PowerPoint 演示文稿</vt:lpstr>
      <vt:lpstr>PowerPoint 演示文稿</vt:lpstr>
      <vt:lpstr>Learning curves 学习曲线</vt:lpstr>
      <vt:lpstr>PowerPoint 演示文稿</vt:lpstr>
      <vt:lpstr>PowerPoint 演示文稿</vt:lpstr>
      <vt:lpstr>PowerPoint 演示文稿</vt:lpstr>
      <vt:lpstr>Deciding what to try next (实践: 当算法在测试集效果不好,如何调整)</vt:lpstr>
      <vt:lpstr>PowerPoint 演示文稿</vt:lpstr>
      <vt:lpstr>PowerPoint 演示文稿</vt:lpstr>
      <vt:lpstr>Prioritizing what to work on: Spam classification example</vt:lpstr>
      <vt:lpstr>PowerPoint 演示文稿</vt:lpstr>
      <vt:lpstr>PowerPoint 演示文稿</vt:lpstr>
      <vt:lpstr>PowerPoint 演示文稿</vt:lpstr>
      <vt:lpstr>Error analysis</vt:lpstr>
      <vt:lpstr>PowerPoint 演示文稿</vt:lpstr>
      <vt:lpstr>PowerPoint 演示文稿</vt:lpstr>
      <vt:lpstr>PowerPoint 演示文稿</vt:lpstr>
      <vt:lpstr>Error metrics for skewed classes</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Programming</dc:title>
  <dc:creator>OpenClassroom</dc:creator>
  <cp:lastModifiedBy>WCY</cp:lastModifiedBy>
  <cp:revision>477</cp:revision>
  <dcterms:created xsi:type="dcterms:W3CDTF">2010-07-08T21:59:02Z</dcterms:created>
  <dcterms:modified xsi:type="dcterms:W3CDTF">2019-10-23T07:39:48Z</dcterms:modified>
</cp:coreProperties>
</file>